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83" r:id="rId2"/>
    <p:sldId id="307" r:id="rId3"/>
    <p:sldId id="296" r:id="rId4"/>
    <p:sldId id="284" r:id="rId5"/>
    <p:sldId id="297" r:id="rId6"/>
    <p:sldId id="285" r:id="rId7"/>
    <p:sldId id="308" r:id="rId8"/>
    <p:sldId id="309" r:id="rId9"/>
    <p:sldId id="299" r:id="rId10"/>
    <p:sldId id="310" r:id="rId11"/>
    <p:sldId id="303" r:id="rId12"/>
    <p:sldId id="304" r:id="rId13"/>
    <p:sldId id="305" r:id="rId14"/>
    <p:sldId id="306" r:id="rId15"/>
    <p:sldId id="298" r:id="rId16"/>
    <p:sldId id="311" r:id="rId17"/>
    <p:sldId id="300" r:id="rId18"/>
    <p:sldId id="287" r:id="rId19"/>
    <p:sldId id="301" r:id="rId20"/>
    <p:sldId id="286" r:id="rId21"/>
    <p:sldId id="302" r:id="rId22"/>
  </p:sldIdLst>
  <p:sldSz cx="9144000" cy="6858000" type="screen4x3"/>
  <p:notesSz cx="70104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horzBarState="maximized">
    <p:restoredLeft sz="35055" autoAdjust="0"/>
    <p:restoredTop sz="94340" autoAdjust="0"/>
  </p:normalViewPr>
  <p:slideViewPr>
    <p:cSldViewPr snapToGrid="0">
      <p:cViewPr varScale="1">
        <p:scale>
          <a:sx n="74" d="100"/>
          <a:sy n="74" d="100"/>
        </p:scale>
        <p:origin x="195" y="35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-5227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1:58.500"/>
    </inkml:context>
    <inkml:brush xml:id="br0">
      <inkml:brushProperty name="width" value="0.105" units="cm"/>
      <inkml:brushProperty name="height" value="0.105" units="cm"/>
      <inkml:brushProperty name="color" value="#3165BB"/>
      <inkml:brushProperty name="fitToCurve" value="1"/>
    </inkml:brush>
    <inkml:brush xml:id="br1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A963457-B311-4E9B-91F5-67C11D4C4627}" emma:medium="tactile" emma:mode="ink">
          <msink:context xmlns:msink="http://schemas.microsoft.com/ink/2010/main" type="writingRegion" rotatedBoundingBox="1076,221 19489,485 19462,2362 1049,2098">
            <msink:destinationLink direction="with" ref="{03173BDA-2B40-4FAD-9BFB-4E7C583E01AF}"/>
          </msink:context>
        </emma:interpretation>
      </emma:emma>
    </inkml:annotationXML>
    <inkml:traceGroup>
      <inkml:annotationXML>
        <emma:emma xmlns:emma="http://www.w3.org/2003/04/emma" version="1.0">
          <emma:interpretation id="{34557A14-73C4-4891-A4CB-FBC926789D97}" emma:medium="tactile" emma:mode="ink">
            <msink:context xmlns:msink="http://schemas.microsoft.com/ink/2010/main" type="paragraph" rotatedBoundingBox="1076,221 19489,485 19462,2362 1049,20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2CE398-09E4-4037-9E14-AEC4CAED14C5}" emma:medium="tactile" emma:mode="ink">
              <msink:context xmlns:msink="http://schemas.microsoft.com/ink/2010/main" type="line" rotatedBoundingBox="1076,221 19489,485 19462,2362 1049,2098"/>
            </emma:interpretation>
          </emma:emma>
        </inkml:annotationXML>
        <inkml:traceGroup>
          <inkml:annotationXML>
            <emma:emma xmlns:emma="http://www.w3.org/2003/04/emma" version="1.0">
              <emma:interpretation id="{C0AA50C9-A930-4AB3-80D3-EF5531E8E187}" emma:medium="tactile" emma:mode="ink">
                <msink:context xmlns:msink="http://schemas.microsoft.com/ink/2010/main" type="inkWord" rotatedBoundingBox="1072,448 3035,477 3019,1602 1056,157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 371 268 0,'-14'-56'100'0,"14"56"-76"0,37-49-8 0,-14 25 60 15,4 3-44-15,5-11 40 16,0 8-40-16,4-5 44 16,1 9-44-16,4 4 36 15,-1 8-36-15,11 16 36 16,3 8-40-16,10 33-16 15,0 11-4-15,-5 21 0 16,-9-8-4-16,-18 16 32 16,0-16-20-16,-19 8 4 15,-8-8-12-15,-10-8-8 16,5-21 4-16,-4-15 20 16,4-5-12-16,4-40 4 15,10-5-8-15,9-19-24 0,9-17 8 16,0-24-68-16,8 0 44 0,1-28-56 15,5 12 48-15,0-4 20 16,4 20 16-16,18 8 56 16,-9 24-28-16,-4 13 32 15,-1 20-28-15,1 16 36 16,-19 20-36-16,-4 37 20 16,0 12-28-16,-18 20 28 15,4-4-32-15,-4-13-12 16,-1-7-8-16,1-12 12 15,0-9-4-15,-1-11 16 16,-8-9-12-16,-1-12 24 16,1-4-20-16,4-16-4 15,-9 0-4-15,9-28-136 16,0 3 72-16,9-40-172 16,5 5 132-16,9-17-24 15,0 12 76-15,18 8 100 16,-4 20-28-16,-1 13 112 15,10 28-80-15,-23 32 56 16,4 17-68-16,-27 28 60 16,-4 0-64-16,-19 32-8 15,0-12-20-15,-4 16 0 16,5 4-8-16,-1-7-4 0,5-17 4 16,0-29 4-1,4 1-4-15,1-16-108 16,8-13 56-16</inkml:trace>
        </inkml:traceGroup>
        <inkml:traceGroup>
          <inkml:annotationXML>
            <emma:emma xmlns:emma="http://www.w3.org/2003/04/emma" version="1.0">
              <emma:interpretation id="{8D47451D-F25E-4990-A66F-4A63F939AF32}" emma:medium="tactile" emma:mode="ink">
                <msink:context xmlns:msink="http://schemas.microsoft.com/ink/2010/main" type="inkWord" rotatedBoundingBox="3249,399 5573,433 5548,2163 3224,2129"/>
              </emma:interpretation>
            </emma:emma>
          </inkml:annotationXML>
          <inkml:trace contextRef="#ctx0" brushRef="#br0" timeOffset="1086.7781">2155 582 320 0,'0'-4'120'0,"0"4"-96"0,9-9-4 0,-4 5 68 15,-1 0-52-15,1-8 100 16,4 4-76-16,-4-8-12 16,-1 8-28-16,1-4 20 15,4 8-24-15,-5 4-4 16,5 4-8-16,-9 8 12 16,5 4-8-16,-5 8-4 15,0 1 0-15,0 3 4 16,0 4-4-16,0-3-4 15,9 3 4-15,0-16 4 16,5-4-4-16,0-12 16 16,4-4-12-16,0-8-12 15,0 0 0-15,0-12-16 16,1 8 12-16,-10-9-4 16,0 5 4-16,-9 4 0 15,0 8 0-15,-5 8 24 16,1 8-8-16,-10 8 92 15,9 8-52-15,1 9-4 16,4 3-28-16,4-8-4 0,10-3-4 0,9-17 4 16,9 0-8-16,13-20-20 15,5 0 8-15,10-13-128 16,-1 5 76-16,0-12-48 16,-4 11 64-16,-10-15 8 15,-4 8 20-15,-5-25-4 16,-4 5 8-16,-4-17 24 15,-1 12-4-15,-9 1 32 16,-4 7-24-16,-5 13 92 16,5 11-60-16,-14 13 4 15,4 8-32-15,-13 25-12 16,0 7-4-16,-9 21-4 16,9-5 0-16,-14 9 16 15,9 0-8-15,1 7 16 16,8-3-16-16,5 8-4 15,9-9 0-15,14-3 12 16,0-16-8-16,22-29-100 16,14-8 48-16,19-37-164 15,4 5 112-15,13-20-148 16,-8 7 140-16</inkml:trace>
          <inkml:trace contextRef="#ctx0" brushRef="#br0" timeOffset="1622.8837">3261 541 624 0,'-59'4'228'0,"59"-4"-176"16,-22 8-16-16,17-8 96 15,10 4-80-15,8-4 16 16,1 4-44-16,40-8 4 16,6 4-16-16,22-8-8 15,0 4 0-15,0-8-76 16,4 0 40-16,1-4-92 15,-15 4 68-15,-8-5-76 16,-14 5 72-16,-13-8-28 16,-6 8 48-16,-17-8-4 0,0 7 28 0,-10-7 36 15,5 4-12-15,-4-4 96 16,9 4-56-16,-10 8-24 16,5-1-12-16,-4-3-208 15,-1 12 108-15</inkml:trace>
          <inkml:trace contextRef="#ctx0" brushRef="#br0" timeOffset="1322.431">3799-42 540 0,'-18'-4'200'0,"18"4"-156"0,-14 4-12 16,5 0 72 0,4 9-64-16,-8 3-28 15,-1 0-8-15,5 16-4 16,-5 9 0-16,0 24-20 0,5 3 12 0,-13 17 12 16,3 0 0-16,-22 16-4 15,14-7 4-15,-14 11 20 16,9-8-12-16,0-12-12 15,14-12-4-15,4-21-4 16,14-7 0-16,0-21-56 16,19-4 36-16,3-24-268 15,6-4 160-15</inkml:trace>
          <inkml:trace contextRef="#ctx0" brushRef="#br0" timeOffset="1776.06">3862 618 600 0,'-13'20'224'0,"13"-20"-176"0,0 41-12 0,0-9 52 16,0 0-56-16,-5 17 4 15,5 0-20-15,-4 3-284 16,4 1 144-16,0-9-220 15,4-7 192-15</inkml:trace>
          <inkml:trace contextRef="#ctx0" brushRef="#br1" timeOffset="6591.5955">4473 509 404 0,'0'69'148'0,"0"-69"-112"0,-5 85-12 16,10-9 12 0,-5-3-24-16,-5 28-32 15,10-3 12-15,-15-5-60 16,10-12 36-16,-13 0 88 16,4-5-32-16,-19-11 128 15,15 0-84-15,-19-8 80 16,9-5-84-16,-22-11 56 15,4-9-68-15,-5-12 16 16,14-4-40-16,-13-20 0 0,13-4-16 16,0-28-8-16,18 4 0 0,-9-25-244 15,19 4 132-15,-1-11-256 16,10 7 208-16</inkml:trace>
        </inkml:traceGroup>
        <inkml:traceGroup>
          <inkml:annotationXML>
            <emma:emma xmlns:emma="http://www.w3.org/2003/04/emma" version="1.0">
              <emma:interpretation id="{F75E64CF-35EE-4F1C-82CA-26A15FEEDAA9}" emma:medium="tactile" emma:mode="ink">
                <msink:context xmlns:msink="http://schemas.microsoft.com/ink/2010/main" type="inkWord" rotatedBoundingBox="5749,414 8773,458 8757,1568 5733,1524">
                  <msink:destinationLink direction="with" ref="{EB096839-DD7B-4D04-8EE6-3216897BDF08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8874.4003">6790 780 332 0,'9'40'120'0,"-9"-40"-92"0,9 53-8 0,-4-29-8 16,4-3-12-16,-9 7 16 16,4 4-8-16,-8-3-4 15,4-9 0-15,-5 4 4 16,1-4-4-16,4-12-80 15,4 0 40-15,10-24-32 16,9-4 44-16,13-24 0 16,5 3 16-16,5-16 32 15,-1 13-12-15,1-5 172 16,-10 17-100-16,-13 4 140 16,0 11-128-16,-19 5 40 15,1 12-80-15,-19 12 12 16,5 5-40-16,-14 19-8 15,5 5-12-15,0 3 4 16,9 1-8-16,9-9-12 16,9-4 4-16,9-11-68 15,5-5 40-15,-5-16-48 0,5 0 44 16,-5-16-60-16,0 3 56 0,-9-11-16 16,0 4 32-16,-9-8-4 15,0 3 16-15,0-3-8 16,0 4 8-16,-4-1 36 15,4 9-16-15,0 0 36 16,9 4-28-16,0-4-4 16,9 8-8-16,0-5 4 15,1 5-4-15,3-4 8 16,1 8-8-16,0-4-12 16,4 4 4-16,-4 0 20 15,-5 4-8-15,-4 0-28 16,4 8 8-16,-4 4 48 15,-5 4-16-15,-9 5 36 16,0 3-32-16,-9 8 4 16,9 5-16-16,-9-1 12 15,18 1-16-15,-9-5 16 16,13-4-16-16,-3-7 4 16,3-5-4-16,-4-8 12 15,5-4-12-15,-5-12-20 16,14 4 4-16,-14-8-48 15,5-1 28-15,-5-7-36 16,0 4 32-16,0-8 20 16,-5 8 8-16,-4-1 56 15,0 13-28-15,0 8 120 16,0 4-76-16,0 9 64 0,10 7-76 16,-1 4-20-16,4 1-24 15,-4-1-44-15,14-4 16 16</inkml:trace>
          <inkml:trace contextRef="#ctx0" brushRef="#br1" timeOffset="6294.141">4691-25 756 0,'5'-13'280'0,"-5"9"-216"0,-5-4-20 0,1 4 40 15,-1 8-56-15,-4-4-108 16,0 4 40-16</inkml:trace>
          <inkml:trace contextRef="#ctx0" brushRef="#br1" timeOffset="7751.2896">4668 578 352 0,'69'-29'132'0,"-69"29"-104"0,45-28-8 0,-27 20 88 16,5 0-64-16,0-13 60 16,-9 13-60-16,-5 0 32 15,4-4-44-15,-17 8 8 16,4 8-24-16,-9 8 20 15,0 4-24-15,-5 5 40 16,5-1-28-16,-5 4 4 16,0 5-16-16,-4 3 12 15,9 0-16-15,-5 5 16 16,5-5-16-16,0-8-4 16,9-3 0-16,0-13-16 15,9-4 8-15,5-16 40 16,9-5-24-16,-5-11 8 15,14 0-12-15,-9-9-60 16,4 13 28-16,-4-4-8 0,-1 12 20 16,-8-1 0-16,-5 13 4 0,-9 8 52 15,0 4-24-15,-9 9 60 16,5 7-44-16,-1 4-24 16,5 9-12-16,9-9 0 15,5-4 0-15,9-3 32 31,-1-9-16-31,1-8 4 0,4-4-12 0,-8-8-40 16,3 0 16 0,-8-17-72-16,4 13 48 0,-4-20-80 15,0 20 68-15,-5-13 20 16,4 13 16-16,-4 0-12 16,1 8 16-16,-1 4 92 15,4 8-40-15,6 0 44 16,-1 0-48-16,9 0 0 15,0 4-24-15,10-3 20 16,-1-1-20-16,5-8-4 16,-4 4-4-16,-6-4-4 15,-8 0 0-15,0-4-72 16,-9 0 40-16,4 0-68 16,-9 8 60-16,-4-8 0 15,4 4 24-15,13-4-4 16,6-1 8-16,-1-3 36 15,5 4-16-15,0-4 60 16,0 4-36-16,0-8 48 16,-5 8-48-16,-4-4 4 15,-1 4-24-15,-3-4-8 0,3 8 0 16,-22 0 20-16,9 4-12 0,-18 0 4 16,0 0-8-1,-4 0-8-15,3 4 4 0,-12-4 4 16,13 0-4-16,-14-4 16 15,5 4-12-15,-5-4-28 16,9 4 8-16,-4 0 12 16,4 8 4-16,1 5-4 15,4 7 4-15,4 4 4 16,10 1-4-16,4 3 16 16,13 0-12-16,1-3-4 15,0-1 0-15,18-12-4 16,-5 0 0-16,19-20 8 15,4 0-4-15,14-24-36 16,4 4 16-16,-13-21-20 16,4 9 20-16,-8-21-16 15,-1 8 16-15,-5-19-80 16,-8 11 56-16,-10-16 4 16,5 8 24-16,-18 9 80 15,9 11-36-15,-18 9 60 16,4 12-56-16,-18 11 12 15,0 13-32-15,-9 13 8 16,0 11-12-16,-14 16-8 16,9 1 0-16,-9 7-4 15,5-3 0-15,5 7 0 0,4 1 0 0,-5 0-56 16,14-5 32-16,0 9-112 16,4-4 76-16,1-5-132 15,4-3 108-15</inkml:trace>
          <inkml:trace contextRef="#ctx0" brushRef="#br1" timeOffset="8063.5133">6294 582 508 0,'-50'-13'188'0,"50"13"-148"0,-5-4-8 0,-4 0 160 16,18 8-112-16,-4-4 56 15,13 4-80-15,18-4-16 16,5 5-24-16,14-14 16 16,4 5-20-16,28-16-4 15,-1 0-4-15,10-4-16 16,-1 3 8-16,-13-3 12 16,-9 4-4-16,-18 0-4 15,-10 3 4-15,-13 5 4 16,-9 8-4-16,-14 0-100 15,-5 4 52-15,1 4-184 16,0 8 128-16,-1-4-124 16,5 5 132-16,-4-9-132 15,4 4 132-15</inkml:trace>
        </inkml:traceGroup>
        <inkml:traceGroup>
          <inkml:annotationXML>
            <emma:emma xmlns:emma="http://www.w3.org/2003/04/emma" version="1.0">
              <emma:interpretation id="{95879E21-C0D7-4BD1-8563-90ABDC199A7B}" emma:medium="tactile" emma:mode="ink">
                <msink:context xmlns:msink="http://schemas.microsoft.com/ink/2010/main" type="inkWord" rotatedBoundingBox="9744,647 13464,700 13451,1572 9732,1519">
                  <msink:destinationLink direction="with" ref="{EB096839-DD7B-4D04-8EE6-3216897BDF08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1" timeOffset="9701.4279">9157 436 560 0,'-54'97'208'0,"54"-97"-164"0,-46 81-8 0,14-32-12 15,14 3-20-15,0 25-36 16,4-12 16-16,5 0-40 16,5-5 36-16,4-15-56 15,0-17 44-15</inkml:trace>
          <inkml:trace contextRef="#ctx0" brushRef="#br1" timeOffset="10844.0734">9590 557 416 0,'-27'17'152'0,"27"-17"-116"0,-19 40-12 0,6-12 20 16,8 5-28-16,-4 15-4 15,5 5-8-15,-1-1-4 16,10-3 0-16,-1-17 24 15,10-3-12-15,-1-25 40 16,6 0-28-16,-10-28-12 16,4-1-8-16,-8-19-4 15,-1 7 0-15,-8-11-12 16,4 11 8-16,0-3-24 16,9 7 16-16,5 9-12 15,4 8 12-15,14 4 0 0,4 8 4 16,10 4 32-16,4 4-12 0,4 0-4 15,1 4-4-15,0-8 4 16,-5 4-4-16,0-8-4 16,-9 4 4-16,-14-8 20 15,0 8-12-15,-13-8-4 16,0 8-4-16,-14-8 4 16,-5 4-4-16,-8-4-4 15,3 4 4-15,-8-5-16 16,9 9 8-16,-5-4-4 15,5 8 0-15,-9 1-12 16,9 3 12-16,-9 4 12 16,9 4 0-16,-9 8-4 15,-1 0 4-15,-3 13-4 16,8-1 0-16,-4 5 8 16,4-1-4-16,0-3-48 15,10-5 28-15,-1-12-104 16,10-3 68-16,4-22 16 15,9 1 20-15,5-24-12 16,4 0 16-16,5-9-12 16,-5 5 12-16,1 0 16 15,-6 11 0-15,-3 5 96 16,-6 12-56-16,-8 8 8 16,4 8-32-16,-9 9-4 15,5 3-8-15,-5 8-8 0,4 1 4 16,1-5 4-16,8 0-4 15,10-20-12-15,4 4 4 0,10-20-40 16,4 0 24-16,4-24 16 16,-4 8 4-16,5-25-52 15,-5 13 28-15,-5-5-16 16,-8 9 24-16,-1 3 104 16,-4 13-44-16,-10 0 68 15,-4 8-60-15,-9 0 24 16,0 8-44-16,0 4 36 15,0 8-40-15,-9 8 40 16,9 9-40-16,-9 7-4 16,9 0-16-16,-4 5 4 15,8-1-8-15,-4-3 8 16,5-5-8-16,-1-12-4 16,-4 1 4-16,0-13-120 15,9-4 64-15,-9-12-68 16,14 4 72-16,-5-17-32 15,5 1 48-15,-5-12-68 16,9 4 56-16,-4-13 8 16,9 9 24-16,-5-1 12 15,5 9 0-15,-10 0 140 16,10 3-76-16,0 9 52 16,-1 4-68-16,-12 4 20 15,8 8-40-15,-14 4 0 16,10 13-16-16,-14-1 0 0,0 4-4 15,-5 13-32-15,1-1 12 0,-5 4-76 16,4-3 52-16,1-5-108 16,4-3 80-16,4-17-84 15,5-4 84-15,23-28-92 16,9-5 92-16</inkml:trace>
          <inkml:trace contextRef="#ctx0" brushRef="#br1" timeOffset="11171.4442">11461 533 288 0,'23'-32'108'0,"-23"32"-84"0,0-4-4 0,-5 0 92 16,1 12-64-16,-14-8 60 16,4 0-64-16,-13 8 40 15,8 0-48-15,-8 0 0 16,4 4-24-16,1 4 0 16,12 0-4-16,6 5-8 15,4-1 4-15,9 8-16 16,5 5 8-16,-1 3 4 15,6 0 0-15,-6 1-28 16,10-5 16-16,-14-3-20 16,0-9 16-16,-9 4-8 15,0-4 12-15,-9-3-20 16,0 3 20-16,-14-12-20 16,0 0 16-16,-8-16-36 15,-1 8 32-15,-5-8-20 16,5 4 24-16,1-12-16 15,12 7 16-15,6-11-28 16,17 8 28-16,10-8-108 0,4 4 68 16</inkml:trace>
          <inkml:trace contextRef="#ctx0" brushRef="#br1" timeOffset="9506.9147">8666 395 416 0,'-9'-20'152'0,"9"16"-116"0,0-4-12 0,9 0 108 15,0 4-76-15,36-8 68 16,10 0-72-16,41-13 76 16,-5 17-72-16,36-12 0 15,-22 8-36-15,4-4-4 16,-9 4-8-16,-13-5 12 16,-10 9-12-16,-22 0-20 15,-19 4 4-15,-22 0-252 16,-10 4 144-16</inkml:trace>
          <inkml:trace contextRef="#ctx0" brushRef="#br1" timeOffset="11801.7518">11652 622 352 0,'28'-16'132'0,"-28"16"-104"0,9-8-8 0,-9 4 96 15,9 8-68-15,-5-4 52 16,-4 4-60-16,10 0-4 16,-1 4-20-16,0 8 16 15,4 4-20-15,6 9 4 16,-1-5-8-16,0 4 28 16,-4 5-20-16,-5-5-24 15,4 0 4-15,-17-3-8 16,4-5 4-16,-9-8-12 15,-5-4 12-15,5-12-40 16,0-4 28-16,9-20 24 16,9 3 0-16,-4-15-44 15,13 8 24-15,14-5 4 16,-10 13 8-16,10 0-32 16,-9 3 20-16,-9 1 4 15,8 12 12-15,-12 4-12 16,3 4 8-16,-13-4 12 15,0 8-4-15,0 0 8 0,0 12-8 0,0-8-4 16,0 17 4-16,-4-13 28 16,4 4-16-16,4-4 4 15,5 4-12-15,0-8 4 16,5 4-8-16,4-12 16 16,-4 0-12-16,9-4-20 15,-5 0 4-15,-4-4-68 16,8 0 44-16,-8-4-40 15,0 8 40-15,-5-8 20 16,9 8 8-16,-18-8-8 16,5 4 8-16,-1-13 28 15,-4 17-12-15,0-4 128 16,5 8-76-16,-5-4-4 16,0 8-36-16,0 0 44 15,9 4-36-15,0 4 20 16,5 9-32-16,-1-9 8 15,15 4-16-15,-6-8-76 16,6 4 32-16,-6-4-208 16,6 9 136-16</inkml:trace>
        </inkml:traceGroup>
        <inkml:traceGroup>
          <inkml:annotationXML>
            <emma:emma xmlns:emma="http://www.w3.org/2003/04/emma" version="1.0">
              <emma:interpretation id="{657BBE6D-8DDD-4CAD-ABD3-EC7558799FD5}" emma:medium="tactile" emma:mode="ink">
                <msink:context xmlns:msink="http://schemas.microsoft.com/ink/2010/main" type="inkWord" rotatedBoundingBox="13781,700 16253,735 16241,1571 13769,1536">
                  <msink:destinationLink direction="with" ref="{EB096839-DD7B-4D04-8EE6-3216897BDF08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1" timeOffset="12121.1145">12727 667 496 0,'-37'24'184'0,"37"-24"-140"0,0 20-16 0,0-20-4 15,5 8-20-15</inkml:trace>
          <inkml:trace contextRef="#ctx0" brushRef="#br1" timeOffset="11985.6009">12877 234 528 0,'-27'8'196'0,"27"-8"-152"0,-9 8-12 0,4-4-8 16,10 4-20-16</inkml:trace>
          <inkml:trace contextRef="#ctx0" brushRef="#br1" timeOffset="12523.7081">13405 565 436 0,'-9'-4'160'0,"9"4"-124"0,-32-4-8 0,19 0 28 31,8 8-36-31,-9-4 8 0,1 4-16 0,-10 0 0 16,5 5-4-16,-5 3-8 16,14 0 4-16,9 4-4 15,4 0 0-15,5 8 8 16,10-3-4-16,-1 3-4 15,5 0 4-15,-10 1 4 16,1 3-4-16,-9-4-4 16,-1-4 4-16,-22 1-16 15,0-1 8-15,-28-4 20 16,1 0-8-16,-15-8 60 16,10 4-40-16,0-12 8 15,14 5-24-15,18-14-76 16,18 1 32-16,32-16-384 15,13 12 232-15</inkml:trace>
          <inkml:trace contextRef="#ctx0" brushRef="#br1" timeOffset="12822.6187">13806 578 560 0,'-27'-9'208'0,"27"9"-164"0,-51 0-8 15,29 0 92 1,8 9-76-16,-13-9-12 15,4 12-24-15,0-4-16 16,14 0 4-16,-5 0-24 16,10 4 12-16,4-4-68 0,4 4 44 15,1 0-4-15,9 9 20 0,-1-5-4 16,19 4 8-16,-5 4 0 16,5 1 4-16,-13-1 8 15,-1 4 0-15,-18 1 8 16,-5-5-4-16,-22-4 68 15,9 0-40-15,-19-7 40 16,5-1-40-16,-4-16-28 16,13 4-4-16,-9-17-272 15,14 5 144-15</inkml:trace>
          <inkml:trace contextRef="#ctx0" brushRef="#br1" timeOffset="14404.5206">13992 970 476 0,'10'-20'176'0,"-10"20"-136"0,18-4-12 0,-14-4 100 16,-4 16-76-16,9-8 40 15,5 8-52-15,-14 4-24 16,9 0-8-16,-9 4 16 16,9 5-12-16,-9-5-4 15,5 0-4-15,-10-4-16 16,5 0 8-16,-9-4-148 15,9 0 84-15</inkml:trace>
          <inkml:trace contextRef="#ctx0" brushRef="#br1" timeOffset="13020.7188">14088 501 756 0,'9'-8'280'0,"-9"8"-216"0,37-9-20 16,-24 5 68 0,-8 8-72-16,-5 1-44 15,0-1 0-15,0 0-172 16,0 0 100-16,0 4-260 15,0 0 188-15</inkml:trace>
          <inkml:trace contextRef="#ctx0" brushRef="#br1" timeOffset="14008.432">14539 634 404 0,'-9'0'148'0,"9"0"-112"0,-32 20-12 0,9-7 128 16,0 3-88-16,1 8-16 15,3 0-32-15,-3 5-24 16,22-1 4-16,9-4-40 16,13 1 24-16,19-13-92 15,5-4 64-15,-1-12-64 16,1 0 64-16,-14-12 12 15,4-1 24-15,-17-11 4 16,-1 4 0-16,-14-5 8 16,-4 5 0-16,-4-4 112 15,4 8-60-15,0-1 40 16,0 13-52-16,4 0-4 0,5 4-24 0,14 4-24 16,-5 4 4-16,-4 0-4 15,0 8 4-15,-1 0 32 16,1 1-12-16,-5-5 4 15,0 4-8-15,-9-4 4 16,9 4-8-16,-9 0-4 16,0 0 4-16,-9 5-4 15,9 3 0-15,-4 4 0 16,4 0 0-16,-9 5 32 16,-1 3-16-16,1 0-12 15,5-3-8-15,-5-1 40 16,9 0-24-16,-5-7 0 15,10-1-8-15,-5-8 4 16,0 0-4-16,0-8 8 16,0 4-8-16,0-8-72 15,0 0 36-15,0-4-84 16,0 4 64-16,0-8-52 16,0 4 60-16,0-4 12 15,0 4 20-15,-5-4 28 16,5 4-8-16,-4-4 24 15,8 4-20-15,-4-4 24 16,5 4-24-16,-1-5-4 16,10 1-4-16,0-8-4 15,-1 4 0-15,5-8 16 0,1 8-8 16,-6-13 40-16,6 9-24 16,-6-4 20-16,5 4-24 0,1-4 80 15,-10 7-56-15,4-3 24 16,-4 8-40-16,5 0 52 15,4 8-44-15,-4 4 20 16,9 4-36-16,-5 4 44 16,-4 4-36-16,8 1-4 15,-3 11-16-15,-6-8 12 16,1 5-12-16,-14 3 24 16,9-12-20-16,-9 4-172 15,0-4 88-15,0-3-264 16,0 3 188-16</inkml:trace>
        </inkml:traceGroup>
        <inkml:traceGroup>
          <inkml:annotationXML>
            <emma:emma xmlns:emma="http://www.w3.org/2003/04/emma" version="1.0">
              <emma:interpretation id="{66D596C7-4DFD-4E01-9C90-86704BE458B9}" emma:medium="tactile" emma:mode="ink">
                <msink:context xmlns:msink="http://schemas.microsoft.com/ink/2010/main" type="inkWord" rotatedBoundingBox="17391,455 17811,461 17795,1553 17375,1547"/>
              </emma:interpretation>
              <emma:one-of disjunction-type="recognition" id="oneOf4">
                <emma:interpretation id="interp4" emma:lang="" emma:confidence="0">
                  <emma:literal>in</emma:literal>
                </emma:interpretation>
                <emma:interpretation id="interp5" emma:lang="" emma:confidence="0">
                  <emma:literal>ine</emma:literal>
                </emma:interpretation>
                <emma:interpretation id="interp6" emma:lang="" emma:confidence="0">
                  <emma:literal>im</emma:literal>
                </emma:interpretation>
                <emma:interpretation id="interp7" emma:lang="" emma:confidence="0">
                  <emma:literal>ins</emma:literal>
                </emma:interpretation>
                <emma:interpretation id="interp8" emma:lang="" emma:confidence="0">
                  <emma:literal>ire</emma:literal>
                </emma:interpretation>
              </emma:one-of>
            </emma:emma>
          </inkml:annotationXML>
          <inkml:trace contextRef="#ctx0" brushRef="#br1" timeOffset="15164.5872">16392 11 300 0,'-5'-8'112'0,"1"4"-88"0,-1-4-8 16,1 4 40 0,8 8-36-16,-4 0 44 15,0 0-36-15,-4 16 28 16,-1 4-28-16,-9 41 44 16,5 8-40-16,-4 20 12 15,-1 0-28-15,0 16 8 0,14-7-12 0,-9 19-16 16,14-24 0-16,-5-16 56 31,4-12-28-31,-4-21 104 0,0-11-72 0,0-13 28 16,5-4-48-16,-1-16 4 15,1-4-24-15,4-12-24 16,-4 4 0-16,13-8 4 16,-9 8 4-16,9 0 8 15,9 8-4-15,1 0 24 16,4 8-16-16,18-4 24 15,4 0-24-15,15-4-120 16,4-4 60-16</inkml:trace>
        </inkml:traceGroup>
        <inkml:traceGroup>
          <inkml:annotationXML>
            <emma:emma xmlns:emma="http://www.w3.org/2003/04/emma" version="1.0">
              <emma:interpretation id="{9B240E43-9D6F-4629-80A6-F7E82574F29A}" emma:medium="tactile" emma:mode="ink">
                <msink:context xmlns:msink="http://schemas.microsoft.com/ink/2010/main" type="inkWord" rotatedBoundingBox="18178,732 19485,751 19474,1519 18167,1501"/>
              </emma:interpretation>
            </emma:emma>
          </inkml:annotationXML>
          <inkml:trace contextRef="#ctx0" brushRef="#br1" timeOffset="15465.8879">17116 586 696 0,'-28'52'256'0,"28"-52"-196"0,0 61-20 0,0-29 4 16,10 5-32-16,-6 7-48 15,10 1 20-15,-1-5-164 16,1-3 100-16</inkml:trace>
          <inkml:trace contextRef="#ctx0" brushRef="#br1" timeOffset="15302.4532">17352 339 728 0,'-36'-45'268'0,"36"45"-208"0,-32-12-16 16,14 4 8 0,9 0-36-16</inkml:trace>
          <inkml:trace contextRef="#ctx0" brushRef="#br1" timeOffset="16110.6012">17525 691 364 0,'10'32'132'0,"-10"-32"-100"0,18 73-12 16,-18-36 44-1,4-9-40-15,-4 16 32 16,5-7-28-16,-5-1 0 16,0-12-16-16,0 1 28 15,4-13-24-15,6-12 12 0,-6-4-16 0,5-12 0 16,0-9-4-16,5-19-16 15,4 7 4-15,5-23-40 16,-5 15 24 0,0-3-20-16,1 11 24 0,-6 9 96 15,5 12-40 1,-13 4 72-16,4 12-64 0,-9 12 20 16,5 4-40-16,-1 12 0 15,1 9-16-15,-1-1 0 16,10 1-4-16,-9-5 20 15,13-4-16-15,9-12 12 16,0 1-12-16,14-17-16 16,0 0 0-16,9-17 12 15,-4 1-4-15,-1-20-12 16,1 3 4-16,0-11 4 16,-10 12 0-16,-9-5-20 15,-4 13 12-15,-14 0 64 16,5 11-28-16,-19 1 52 15,5 8-48-15,-18 8-16 16,4 4-8-16,-4 13-8 16,0 7 0-16,9 12-36 15,9 1 20-15,9-1-108 16,18 1 68-16,5-9 8 16,0 1 28-16,4-13-232 15,15 0 140-15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48.68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BAEEF44-BCA8-4F57-8296-817DBDCC22A5}" emma:medium="tactile" emma:mode="ink">
          <msink:context xmlns:msink="http://schemas.microsoft.com/ink/2010/main" type="inkDrawing" rotatedBoundingBox="4002,12461 8648,12240 8668,12667 4022,12888" semanticType="callout" shapeName="Other">
            <msink:sourceLink direction="to" ref="{683E9A5B-8F38-4FB7-B550-D8C8DF52E013}"/>
            <msink:sourceLink direction="to" ref="{0A7CF3DA-3B5E-45BC-A5D4-FCEC8FCE496E}"/>
          </msink:context>
        </emma:interpretation>
      </emma:emma>
    </inkml:annotationXML>
    <inkml:trace contextRef="#ctx0" brushRef="#br0">35 460 268 0,'-4'-4'100'0,"4"4"-76"0,-5 0-8 16,1 0 68-16,-1 0-48 16,0 0 4-16,1 0-24 0,-1 0 24 15,-4 0-24-15,5 0 48 16,4 0-36-16,-5 0 48 16,5 0-44-16,0 0 28 15,9 0-32-15,-9 0 28 16,9 0-32-16,5 0 40 0,0 0-36 15,4-4-16-15,5 0-4 16,4 0 16-16,5 0-12 16,18-4 12-16,27-1-12 15,33 5 12-15,17 0-16 0,41-4 24 16,51 4-20-16,31-8 32 16,42 12-28-16,8-4-4 15,24 8-8-15,-10-4 4 16,14 0-4-16,-51 8 8 15,1-16-8-15,-23 16-4 16,-41-8 4-16,-41 4-16 16,-9-4 8-16,-28 0 20 15,-8 4-8-15,-28 0 16 16,-23 0-16-16,-17 0-56 16,-19-4 24-16,-19 0 28 15,-13-4 28 1,-18 4-16-16,0-4-24 15,-4 0 0-15,3 0 12 16,6 4 0-16,-5-4-20 0,9 0 8 16,0 4 12-16,0 0 0 15,0 0-12-15,13-4 4 16,-13 4 20-16,10-4-8 16,-10 0-12-16,9 0 0 15,-5 0-16-15,-4 0 12 16,9 0 12-16,-9 0 0 15,9 0 24-15,-4-4-16 16,0-5-12-16,-5-3-4 16,0-4 28-16,-10-4-12 15,1 0-20-15,-4-5 0 16,-6-3-12-16,-3-1 8 0,8 1-8 16,-4-4 8-16,4 15 36 15,5-3-16-15,9 12 16 16,-4-4-12-16,4 8-24 15,0 0 4-15,0 4-12 16,0 4 8-16,0 0 36 16,0 0-16-16,0 0 8 15,0 0-8-15,-10 0-32 16,10 0 12-16,-9 0 40 16,9 0-16-16,-9 0 0 15,-14 0-8-15,10 0-4 16,-10 4 0-16,-9 4 0 15,-9-4 0-15,-4-4 0 16,-24 0 0-16,-31 0-88 16,-41 12 48-16,9 0-216 15,-23 0 144-15</inkml:trace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0" timeString="2019-02-08T16:25:23.6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D6E4A12-5FB4-4BDA-8EFE-626CFC697301}" emma:medium="tactile" emma:mode="ink">
          <msink:context xmlns:msink="http://schemas.microsoft.com/ink/2010/main" type="inkDrawing" rotatedBoundingBox="2315,5699 5853,6516 5850,6531 2312,5714" semanticType="callout" shapeName="Other">
            <msink:sourceLink direction="with" ref="{2961B500-7D11-4D6A-B808-8A04342CA717}"/>
          </msink:context>
        </emma:interpretation>
      </emma:emma>
    </inkml:annotationXML>
    <inkml:trace contextRef="#ctx0" brushRef="#br0">3538 817 0,'-3538'-817'0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51.34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2C4DFC9-D57E-4EF0-B094-3582C0E562D8}" emma:medium="tactile" emma:mode="ink">
          <msink:context xmlns:msink="http://schemas.microsoft.com/ink/2010/main" type="inkDrawing" rotatedBoundingBox="3684,13919 8723,13833 8730,14243 3691,14330" shapeName="Other"/>
        </emma:interpretation>
      </emma:emma>
    </inkml:annotationXML>
    <inkml:trace contextRef="#ctx0" brushRef="#br0">217-3 404 0,'0'0'148'0,"9"-4"-112"0,5 4-12 0,-5 0 40 16,5 0-40-16,-1 0 16 15,6 4-24-15,3 4 20 16,1 0-24-16,0 0-40 16,9 0 16-16,0 0 28 15,13-8-8-15,14-4 8 16,19 4-8-16,17 8-16 16,15-8 4-16,4 0 28 15,36 0-12-15,23 9-32 0,4-1 12 16,5 0 8-16,28 0 4 15,-5-4-4-15,-5-4 4 16,28 0-16-16,-19 8 8 16,-4-12 12-16,18-4-4 15,-9 0 40-15,-9 4-20 16,0-4-12-16,0 4-8 16,-28 4 12-16,-22-4-8 0,-23 4-12 15,0 0 0-15,-23 0 20 16,-18-5-8-16,-13 5 16 15,-23 0-16-15,-10 5 16 16,-4-5-16-16,-18 0 16 16,0 0-16-16,-5 0 16 15,-14 0-16-15,5 0-4 16,-9 0 0-16,0 0-16 16,0 0 8-16,0 0 4 0,0 0 0 15,14 0-20-15,-14 0 12 16,0 0 4-16,0 8 4 15,9-4 8-15,-9 4-4 16,9 0 8-16,-9-8-8 16,0 12-4-16,-9 0 4 15,9-4-4-15,0 4 0 16,0-4 16-16,-9 9-8 16,9-1-20-16,9 0 4 15,-9 0 12-15,0 0 0 0,9 1-20 16,-9-5 8-16,0-4-12 15,0 0 8-15,0-8 36 16,0 4-16-16,-9 0-16 16,9-4 0-16,0 4-68 15,-9 4 44-15,5-4 4 16,-6 0 16-16,-3-4 4 16,-10 0 0-16,-4 0 8 15,-10 0 0-15,-4 0 0 16,-13 0 0-16,8 0 8 15,-9 0-4-15,1-4-12 16,-14 0 4-16,-19-4 12 16,-22 12-4-16,-5-4-4 15,5 0 4-15,-1 0-32 16,-22 0 16-16,-22 0-100 16,-6 0 60-16,15 0 60 15,-19 4-4-15,-5-4 16 16,10 8-12-16,9-4-8 15,-1-4 4-15,-8 0-4 16,-14 4 0-16,23-4 16 16,9 0-8-16,0 0-4 15,-19 0 0-15,5 0 20 16,19 0-12-16,-1 0-20 16,19 0 0-16,-14 0 4 15,0 0 4-15,22 4 0 16,10 0 0-16,14 0-20 15,18 1 12-15,4 3 32 0,9-4-16 16,5 0 80-16,14 0-52 16,-1 0-4-16,-4 4-20 15,5 0 0-15,4 4-8 16,0 0 8-16,0 0-8 0,5-4-4 16,0 1 4-16,4-5-4 15,0 0 0-15,9-4 8 16,-4 0-4-16,5 0 16 15,3 0-12-15,6 0-40 16,4-4 20-16,0 0 0 16,4 0 12-16,15-1-64 15,3 1 36-15,-3 0-312 32,17 4 184-32,-4 0-64 0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0.80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476E84E-5C55-493A-8487-D102746A14D8}" emma:medium="tactile" emma:mode="ink">
          <msink:context xmlns:msink="http://schemas.microsoft.com/ink/2010/main" type="inkDrawing" rotatedBoundingBox="10332,12195 17800,12391 17790,12763 10322,12567" semanticType="callout" shapeName="Other"/>
        </emma:interpretation>
      </emma:emma>
    </inkml:annotationXML>
    <inkml:trace contextRef="#ctx0" brushRef="#br0">12 142 176 0,'-10'-4'64'0,"6"8"-48"0,4-8-8 0,0 4 104 16,0 0-64-16,4-9-20 15,6 9-16-15,-10-4 4 0,0 0-8 16,0-4 40-16,9 4-24 15,-9 0 40-15,0-4-36 16,0 0 40-16,0 4-40 16,0 0 12-16,0 0-24 15,9 0 52-15,-9 4-36 16,4 12 48-16,5 8-48 16,5 13 48-16,-5 3-48 0,5 0-16 15,4 1-8-15,-9-1 0 16,9-7-4-16,-4-5 40 15,4-4-20-15,-9-8-40 16,0-8 8-16,-9-4-44 16,10-8 32-16,-10-4-64 0,-10-4 48 15,10-8-124-15,0-5 88 16,0 1-256 0,0 0 184-16,0-1-24 15,0-3 104-15,5 12 48 16,0-1 12-1,-5-3 76-15,0 8-40 0,0 0 104 16,0 0-80-16,0-1 36 16,0 5-52-16,4 0 12 15,-8 4-32-15,4 4 72 16,0 4-56-16,0 0 40 0,0 0-44 16,4 0 52-16,5 4-48 15,5-4 36-15,4 0-40 16,-4 0 8-16,-5 4-24 0,5-4-8 15,8 4-4-15,-4-4-4 16,19 0 0-16,4 4 16 16,4 0-8-16,1 4 4 15,4 0-4-15,5 0-16 16,-1 5 4-16,1 3-16 16,13-8 12-16,14 4 4 15,27-8 4-15,14 4 0 16,-4 0 0-16,22-8 0 15,41 0 0-15,0 0 0 16,41-4 0-16,23 0-20 16,9 0 12-16,36 4 56 0,-8 8-24 15,22-8-28-15,-23 16 0 16,14-3 0-16,0 3 4 16,-28-4 0-16,28-4 0 15,-32 12-20-15,-4 0 12 16,9 1 4-16,-24-5 4 15,-8-8 16-15,9 4-8 16,-32 8 40-16,-23-3-24 16,-9-9-40-16,-13 0 8 15,-28 8 36-15,-32-12-16 16,-27 0 16-16,-18 0-16 0,-28 0 0 16,-17 0-4-16,-29-4-216 15,-31 4 112-15,-18 4-436 16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1.58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97C0082-1B79-4B3C-A214-8B551A8D8861}" emma:medium="tactile" emma:mode="ink">
          <msink:context xmlns:msink="http://schemas.microsoft.com/ink/2010/main" type="inkDrawing" rotatedBoundingBox="10454,12591 18020,12760 18018,12866 10451,12697" semanticType="callout" shapeName="Other"/>
        </emma:interpretation>
      </emma:emma>
    </inkml:annotationXML>
    <inkml:trace contextRef="#ctx0" brushRef="#br0">0 32 384 0,'9'-4'140'0,"5"4"-108"0,-1 0-8 15,-4 0 40-15,0 0-40 16,5 0 24-16,4 0-28 16,-4-4 36-16,18-1-32 15,0 5 40-15,4 0-36 16,19 0-4-16,9 0-16 16,4 0 28-16,18 0-20 0,14-4 40 0,55-4-32 15,9 8-4-15,27-4-12 16,46 0 20-16,14 4-16 15,49-4 4-15,1 4-8 16,40 4-8-16,14 0 4 16,14 4 4-16,41 0-4 15,-28 9-36-15,37-1 16 16,-23 4 32-16,0 8-8 16,-32 1 0-16,-9-5-4 0,-63 0 4 15,-28-12-4-15,-18-8 8 16,-46-4-8-16,-41-8-12 15,-31 4 4-15,-32 0 12 16,-24-4-4-16,-17 4-92 16,-14 0 52-16,-14 4-200 15,-8 8 132-15,-10 4-308 16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2.90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5C8CB53-8236-45D6-81C3-D6209EABE59D}" emma:medium="tactile" emma:mode="ink">
          <msink:context xmlns:msink="http://schemas.microsoft.com/ink/2010/main" type="inkDrawing" rotatedBoundingBox="10400,13920 18110,14221 18104,14355 10395,14054" semanticType="callout" shapeName="Other">
            <msink:sourceLink direction="with" ref="{8B4D97B7-EF49-494C-AA11-C06D07D7D153}"/>
          </msink:context>
        </emma:interpretation>
      </emma:emma>
    </inkml:annotationXML>
    <inkml:trace contextRef="#ctx0" brushRef="#br0">0 16 260 0,'5'0'96'0,"-5"0"-76"0,4-8-4 0,5 8 80 16,5 0-56-16,4-4 16 15,5 4-32-15,4 0-32 16,5-4 4-16,9 4 0 0,9 0 4 15,9 0-12-15,5 8 8 16,4-8-4-16,5 4 0 16,5 0 16-16,17 0-4 15,33-4-12-15,13 12 4 16,-4-4 4-16,17-8 0 16,28 0 24-16,5 8-12 15,0-4-12-15,36 1-4 16,0 3-16-16,9-8 12 15,41 4 20-15,-9 0-4 16,46 8-4-16,0-8 0 16,40 0-16-16,1 0 8 15,22 8-4-15,9-4 0 16,-13 12 8-16,18 5 0 16,-41 7 16-16,-18-4-8 0,-27 9-56 15,-60-5 24-15,-41-7-104 16,-40-5 72-16,-28-12 24 15,-28 0 24-15,-31-8 8 16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3.68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420B58-0796-4238-86E8-9CE646005B32}" emma:medium="tactile" emma:mode="ink">
          <msink:context xmlns:msink="http://schemas.microsoft.com/ink/2010/main" type="inkDrawing" rotatedBoundingBox="10383,14462 17867,14432 17868,14519 10384,14550" semanticType="callout" shapeName="Other"/>
        </emma:interpretation>
      </emma:emma>
    </inkml:annotationXML>
    <inkml:trace contextRef="#ctx0" brushRef="#br0">-3 77 228 0,'-9'-16'84'0,"9"16"-64"0,0-8-8 0,0 8 84 16,9 0-56-16,0 0 116 0,4 0-88 16,1 0 0-16,4 0-40 15,5 0 0-15,9 8-16 16,4-8-8-16,14 8 0 16,19-4 20-16,13 4-12 0,13 4-12 15,24-12-4-15,58 0-4 16,19-4 0-16,68-12 60 15,32 0-28-15,68-8 32 16,46 3-28-16,13 9 28 16,33 8-32-16,26 8 20 15,-13 4-24-15,-9 8-44 16,14-7 12-16,-65 7-16 16,10-8 16-16,-77-8 8 15,-33-8 4-15,-31 0 60 16,-55 4-32-16,-55 4 24 0,-40 0-32 15,-42 0 8-15,-31-4-16 16,-28 4-112-16,-31 4 52 16,-28-4-516-1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9.40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30001EE-0CE1-40C6-9ECD-2FB6B74529C9}" emma:medium="tactile" emma:mode="ink">
          <msink:context xmlns:msink="http://schemas.microsoft.com/ink/2010/main" type="writingRegion" rotatedBoundingBox="13261,12994 14370,13645 14128,14058 13018,13407"/>
        </emma:interpretation>
      </emma:emma>
    </inkml:annotationXML>
    <inkml:traceGroup>
      <inkml:annotationXML>
        <emma:emma xmlns:emma="http://www.w3.org/2003/04/emma" version="1.0">
          <emma:interpretation id="{96818571-D745-485A-BFA9-7839D1C0CC68}" emma:medium="tactile" emma:mode="ink">
            <msink:context xmlns:msink="http://schemas.microsoft.com/ink/2010/main" type="paragraph" rotatedBoundingBox="13261,12994 14370,13645 14128,14058 13018,134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27186C6-9C05-4528-9D06-C66B4EFEF5D0}" emma:medium="tactile" emma:mode="ink">
              <msink:context xmlns:msink="http://schemas.microsoft.com/ink/2010/main" type="line" rotatedBoundingBox="13261,12994 14370,13645 14128,14058 13018,13407"/>
            </emma:interpretation>
          </emma:emma>
        </inkml:annotationXML>
        <inkml:traceGroup>
          <inkml:annotationXML>
            <emma:emma xmlns:emma="http://www.w3.org/2003/04/emma" version="1.0">
              <emma:interpretation id="{DA9F2BBF-05F4-483C-8D39-576EF7C826A8}" emma:medium="tactile" emma:mode="ink">
                <msink:context xmlns:msink="http://schemas.microsoft.com/ink/2010/main" type="inkWord" rotatedBoundingBox="13261,12994 14370,13645 14128,14058 13018,1340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3 384 0,'0'-4'140'0,"9"8"-108"0,-4 0-8 0,-5-4 20 16,9 4-28-16,0 0 32 16,4-4-32-16,6 0 48 15,3 0-36-15,10-4-60 16,5 0 20-16,4 0 32 16,0 0-8-16,0 8-28 15,-5 4 8-15,-4 0 20 16,-9 0-8-16,-5 4-16 15,-9 0 4-15,-4 1 56 16,-10-5-24-16,-4 4 16 0,-5-4-24 16,-4 8 20-16,-5 0-24 15,-4 5-12-15,-5 3-4 16,-4 0 4-16,-1 4 0 0,1-3-20 16,4-1 12-16,5-4 12 15,-1-4 0-15,6-3-12 16,3-1 4-16,6-4-16 15,4 0 12-15,9 0 4 16,-9-4 4 0,9-4 0-16,9 8 0 0,0-4 0 15,4 0 0-15,6 0 8 16,3 0-4-16,10 0-20 16,5 0 8-16,4 0 12 15,4 5 0-15,-8-1-56 0,-6-4 28 16,-8 0-296-1,-5-4 176-15,-4 0-48 16</inkml:trace>
          <inkml:trace contextRef="#ctx0" brushRef="#br0" timeOffset="285.3032">-23 246 384 0,'5'0'140'0,"13"-4"-108"16,5 0-8-16,-14 4 136 0,14 0-92 16,4-4 52-16,5 0-72 15,4-1-8-15,1 5-24 16,-1 0-4-16,0 0-4 0,1 0 28 15,-5 0-20-15,-9 0-84 16,-1 0 36-16,-3 0-352 16,-6 0 212-1,1 5-92-15</inkml:trace>
          <inkml:trace contextRef="#ctx0" brushRef="#br0" timeOffset="913.9649">542 339 92 0,'-9'0'32'0,"9"0"-24"0,-9 4 0 16,4-4 116-16,5 0-68 16,-9 0 84-16,-5 0-80 15,14 4-4-15,-9 0-36 16,-5 0 24-16,5 4-28 16,0 0-24-16,-4 4 4 15,3 9 80-15,-3-1-44 16,-5 4 8-16,9 4-24 15,4 1 24-15,5 7-24 16,9-8 20-16,14-3-20 0,-10-1 20 16,19-4-24-16,-9-8 4 0,9-8-8 15,-9-8-68-15,0-4 32 16,-10-8-16-16,5-8 28 16,-9-5-28-16,-9-3 28 15,0-8 16-15,-4 3 0 16,-1 5-8-16,-13 8 4 15,14-1 48-15,-5 9-24 16,-5 8-20-16,14-4 0 16,0 12-8-16,14 0 0 0,-1 8-432 15</inkml:trace>
          <inkml:trace contextRef="#ctx0" brushRef="#br0" timeOffset="1769.7006">728 367 384 0,'-9'-4'140'0,"18"0"-108"0,-9 0-8 0,5 4 4 15,4-8-20-15,0 8 16 16,0-8-16-16,5 8 48 16,-5-8-28-16,-4 8 20 15,4-8-28-15,0 4 0 0,0-1-12 16,5 5 12-16,-5 0-12 16,-9 0-4-16,0 0 0 0,0 9 4 15,4-1-4-15,-4 4-12 16,0 0 4-16,0 4 12 15,0 4-4-15,0 9-4 16,0-5 4-16,0-4 12 16,-4 0-8-16,4-3 32 15,0 3-24-15,0-12-24 16,-9 8 4-16,-1-4-8 16,1 4 4-16,5-7 16 15,-10 7-4-15,5-8-4 16,0 0 4-16,0 0-4 15,4 0 0-15,5-4-28 16,0-4 16-16,0 8 12 0,0 8 4 16,0-3 32-16,0-13-20 15,0 8-12 1,-9 4-8-16,9-8-4 0,-9 0 0 16,5-4 0-16,-6 4 0 15,10-4 8-15,-9 0 0 16,9 0-12-16,0 0 8 15,0 4 12-15,0-4-4 16,0 0-4-16,0 0 4 16,9 4-4-16,-9-4 0 15,0 0 44 1,5 0-24-16,4-4 16 0,0 0-20 16,0 0 0-16,5 0-8 15,-5 0 4-15,0-8-8 16,9 8 16-16,10-8-12 0,17 3 24 15,1 9-20-15,8-4-128 16,1 12 64-16,9-3-492 16</inkml:trace>
        </inkml:traceGroup>
      </inkml:traceGroup>
    </inkml:traceGroup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16.68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B750DE8-DDBA-428B-9667-0EC05F02FA67}" emma:medium="tactile" emma:mode="ink">
          <msink:context xmlns:msink="http://schemas.microsoft.com/ink/2010/main" type="writingRegion" rotatedBoundingBox="9236,11407 9646,11407 9646,11957 9236,11957"/>
        </emma:interpretation>
      </emma:emma>
    </inkml:annotationXML>
    <inkml:traceGroup>
      <inkml:annotationXML>
        <emma:emma xmlns:emma="http://www.w3.org/2003/04/emma" version="1.0">
          <emma:interpretation id="{B8FB163A-D431-4E51-98E4-4B2F1511BBDA}" emma:medium="tactile" emma:mode="ink">
            <msink:context xmlns:msink="http://schemas.microsoft.com/ink/2010/main" type="paragraph" rotatedBoundingBox="9236,11407 9646,11407 9646,11957 9236,119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2A2894D-54EE-43BC-951A-8EAD154D1DCB}" emma:medium="tactile" emma:mode="ink">
              <msink:context xmlns:msink="http://schemas.microsoft.com/ink/2010/main" type="line" rotatedBoundingBox="9236,11407 9646,11407 9646,11957 9236,11957"/>
            </emma:interpretation>
          </emma:emma>
        </inkml:annotationXML>
        <inkml:traceGroup>
          <inkml:annotationXML>
            <emma:emma xmlns:emma="http://www.w3.org/2003/04/emma" version="1.0">
              <emma:interpretation id="{90F8CDC2-0A6C-4BA3-A280-8CCD3D9A3B6C}" emma:medium="tactile" emma:mode="ink">
                <msink:context xmlns:msink="http://schemas.microsoft.com/ink/2010/main" type="inkWord" rotatedBoundingBox="9236,11407 9646,11407 9646,11957 9236,11957"/>
              </emma:interpretation>
              <emma:one-of disjunction-type="recognition" id="oneOf0">
                <emma:interpretation id="interp0" emma:lang="" emma:confidence="0">
                  <emma:literal>1</emma:literal>
                </emma:interpretation>
                <emma:interpretation id="interp1" emma:lang="" emma:confidence="0">
                  <emma:literal>I</emma:literal>
                </emma:interpretation>
                <emma:interpretation id="interp2" emma:lang="" emma:confidence="0">
                  <emma:literal>l</emma:literal>
                </emma:interpretation>
                <emma:interpretation id="interp3" emma:lang="" emma:confidence="0">
                  <emma:literal>A</emma:literal>
                </emma:interpretation>
                <emma:interpretation id="interp4" emma:lang="" emma:confidence="0">
                  <emma:literal>k</emma:literal>
                </emma:interpretation>
              </emma:one-of>
            </emma:emma>
          </inkml:annotationXML>
          <inkml:trace contextRef="#ctx0" brushRef="#br0">-6167 8231 132 0,'0'-4'52'0,"0"8"-44"0,0-4 4 16,0 0 212-16,0 0-124 31,0 0 12-31,0 0-68 0,0 0 48 0,9-4-52 15,-9 0 8-15,9 0-28 16,-4 0 16-16,-5 0-24 16,0-8-4-16,9 0-16 15,4-5 4-15,-4 1 20 16,1-4-8-16,3-4-12 16,10-1 0-16,-5 1 4 15,5 0 0-15,0 0-20 16,-10 3 12-16,6 1 12 15,-6 4 0-15,5 4-4 16,-8 0 4-16,-1-1 12 0,0 1-8 16,-9 0-12-16,0 4 0 15,0-4 40 1,0 8-24-16,0 0-20 16,0 4 4-16,13-4-8 15,-13 4 4-15,0 0 44 16,9 4-24-16,1-4-8 0,-6 4-8 15,-4-4 20-15,9 4-8 16,-9 4 4-16,0-8-4 16,0 0-8-16,0 8 4 15,0 4-4-15,0-4 0 0,0 9 8 16,-4 3-4-16,4 8 8 16,0 0-8-16,0 5-20 15,9-1 8-15,-9 1 32 16,0 3-16-16,-9-4 16 15,9-3-12-15,-9-1 28 16,-5-4-24-16,5-3-4 16,-5-5-8-16,5-4-24 15,0 0 12-15,-5-4-4 16,14 0 4-16,-9 0-20 16,9-4 16-16,0-4-20 15,0 0 16-15,-4 0-44 16,-5 4 32-16,9 0-64 15,-10 0 52-15,-3 1-96 16,-5 3 76 0,-5-4-164-16,0 0 124 0,9 0-84 15</inkml:trace>
          <inkml:trace contextRef="#ctx0" brushRef="#br0" timeOffset="435.6566">-6167 8393 340 0,'0'-4'128'0,"0"8"-100"0,-5 0-8 0,5-4 0 16,0 0-16-16,0 0 68 15,0 0-40-15,0 0 60 0,5 0-56 16,4 0 0-16,5 0-20 16,-14 0 24-16,9 0-24 15,0 0 32-15,-9 0-32 16,4 0-4-16,5 0-8 0,1 0 40 15,-1 0-24-15,-5 0-8 16,14 0-8-16,-4 0-4 16,4 0 0-16,-4 0 8 15,9 0-4-15,-1 0 8 16,-3 0-8-16,-6 0 8 16,10 0-8-16,-9 4-20 15,4-4 8-15,-4 4 20 16,-5 0-4-16,4-4 16 15,-4 0-16-15,-9 0-4 16,10 0 0-16,-1 4 4 16,4-4-4-16,-4 0 8 0,5 0 8 15,-5 0-8 1,-4-4 0-16,4 0-4 16,-9 4-16-16,9-4 4 15,-9 4-128-15,0 0 72 16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23.42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FEE31B4-46E5-4E55-A74F-07450B0CD420}" emma:medium="tactile" emma:mode="ink">
          <msink:context xmlns:msink="http://schemas.microsoft.com/ink/2010/main" type="writingRegion" rotatedBoundingBox="13396,11376 16491,11249 16522,12020 13427,12147"/>
        </emma:interpretation>
      </emma:emma>
    </inkml:annotationXML>
    <inkml:traceGroup>
      <inkml:annotationXML>
        <emma:emma xmlns:emma="http://www.w3.org/2003/04/emma" version="1.0">
          <emma:interpretation id="{894C67A5-92D7-459D-9FA4-A7FFBBAFEE97}" emma:medium="tactile" emma:mode="ink">
            <msink:context xmlns:msink="http://schemas.microsoft.com/ink/2010/main" type="paragraph" rotatedBoundingBox="13396,11376 16491,11249 16522,12020 13427,121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4BF2673-154E-4DE8-8F2B-24F4B46667AB}" emma:medium="tactile" emma:mode="ink">
              <msink:context xmlns:msink="http://schemas.microsoft.com/ink/2010/main" type="line" rotatedBoundingBox="13396,11376 16491,11249 16522,12020 13427,12147"/>
            </emma:interpretation>
          </emma:emma>
        </inkml:annotationXML>
        <inkml:traceGroup>
          <inkml:annotationXML>
            <emma:emma xmlns:emma="http://www.w3.org/2003/04/emma" version="1.0">
              <emma:interpretation id="{D4AD209B-024E-491E-8C14-B529F1F916E9}" emma:medium="tactile" emma:mode="ink">
                <msink:context xmlns:msink="http://schemas.microsoft.com/ink/2010/main" type="inkWord" rotatedBoundingBox="13396,11376 14476,11332 14508,12103 13427,1214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0 615 332 0,'9'-4'120'0,"14"4"-92"0,0 0-8 15,0 0 148-15,9 0-96 16,9-8 32-16,-5 4-60 16,14-4 8-16,0 0-32 15,0-4-16-15,-4-9-8 16,-1-3 28-16,-4-4-12 0,-9-5-20 15,5-3 0-15,-6-4 32 16,-8-5-16-16,0-4-8 16,0 1-4-16,-5 3 4 15,-4 5 0-15,-1 4 0 0,-4 7 0 16,5 5-20-16,-5 4 12 16,0 3 40-16,-9 5-20 15,9 4 8-15,-4 0-12 16,-5 4 28-16,0 0-20 15,-5 4-4-15,-13 0-8 16,4 12-4-16,-17 8 0 16,8 13 32-16,-18 19-16 15,18 13 40-15,0 8-32 16,10 0 40-16,-6-8-36 16,10-9-4-16,5-11-16 0,4-5 28 15,0-7-20-15,9-9 56 16,5-8-40-16,8-8 28 15,1-4-32-15,4-4-160 16,10-4 72-16,-5 0-364 16,-10 0 236-16</inkml:trace>
          <inkml:trace contextRef="#ctx0" brushRef="#br0" timeOffset="420.6187">856 575 288 0,'9'0'108'0,"-9"0"-84"0,5 0-4 0,-5 0 144 16,0 0-92-1,9 0 8-15,14 0 12 16,-1 4-56-16,1 4 4 15,0 0-28-15,-5 0-8 16,-4 4 0-16,4-4 12 0,-9 0-8 16,-4 9 24-16,-10-9-20 15,-8-4 12-15,-6 12-12 16,-8-8-8-16,0 0 0 16,-5 0 12-16,5-4-8 15,4 4-20-15,9-8 4 16,5 0-4-16,9 0 4 0,9 0 8 15,5 0 0-15,9 0 0 16,8 8 0-16,1-8-12 16,-4 9 8-16,3 3-76 15,-3-8 44-15,-5 0-240 16,-5 4 152 0,-5-8-168-16</inkml:trace>
        </inkml:traceGroup>
        <inkml:traceGroup>
          <inkml:annotationXML>
            <emma:emma xmlns:emma="http://www.w3.org/2003/04/emma" version="1.0">
              <emma:interpretation id="{4611B14D-1837-4578-8C74-552199A45224}" emma:medium="tactile" emma:mode="ink">
                <msink:context xmlns:msink="http://schemas.microsoft.com/ink/2010/main" type="inkWord" rotatedBoundingBox="14806,11549 16500,11480 16519,11932 14825,12001"/>
              </emma:interpretation>
              <emma:one-of disjunction-type="recognition" id="oneOf1">
                <emma:interpretation id="interp1" emma:lang="" emma:confidence="0">
                  <emma:literal>IN</emma:literal>
                </emma:interpretation>
                <emma:interpretation id="interp2" emma:lang="" emma:confidence="0">
                  <emma:literal>x N</emma:literal>
                </emma:interpretation>
                <emma:interpretation id="interp3" emma:lang="" emma:confidence="0">
                  <emma:literal>t N</emma:literal>
                </emma:interpretation>
                <emma:interpretation id="interp4" emma:lang="" emma:confidence="0">
                  <emma:literal>TN</emma:literal>
                </emma:interpretation>
                <emma:interpretation id="interp5" emma:lang="" emma:confidence="0">
                  <emma:literal>N N</emma:literal>
                </emma:interpretation>
              </emma:one-of>
            </emma:emma>
          </inkml:annotationXML>
          <inkml:trace contextRef="#ctx0" brushRef="#br0" timeOffset="1055.1446">1412 486 288 0,'-14'-8'108'0,"14"8"-84"0,0-13-4 16,0 13 144-16,0 0-92 16,0 0 104-16,0 0-100 15,0 0-8-15,0 0-40 16,9 0-8-16,14-8-12 15,9 8 12-15,13-8-12 0,5 8 24 16,5-8-20-16,9 8 24 16,-5-8-24-16,-4 8 32 15,-5 0-28-15,-5 0-24 16,-8 4 4-16,-10 0-124 16,-9-4 72-16,-18 0-232 15,-4 8 160-15,-6-8-224 16</inkml:trace>
          <inkml:trace contextRef="#ctx0" brushRef="#br0" timeOffset="1306.8023">1739 211 456 0,'-9'-17'168'0,"9"17"-128"0,0-4-16 0,9 4 88 16,5 4-68-16,4 4-8 0,5 1-24 15,0-1 16-15,9 0-16 16,4 0 12-16,5 0-12 0,5 8 20 16,-14-4-20-16,-1-4 24 15,-17 0-24-15,4 0 76 16,-27 13-24 0,0 3-32-16,-14 4-24 15,1 9-12-15,-1-1 28 16,5 5-12-16,-5-9 12 15,0-4-12-15,9-3-8 16,-4-5 0-16,-5 0 28 16,10-8-16-16,-1-4 12 15,5 0-16-15,4-4-16 16,5-8 0-16,5 0-104 16,4 0 60-16,9-4-384 15</inkml:trace>
          <inkml:trace contextRef="#ctx0" brushRef="#br0" timeOffset="1892.0331">2818 223 404 0,'10'-12'148'0,"-6"16"-112"0,-8 12-12 0,-6 0 56 16,-12 8-48-16,-10 9 60 0,9 3-56 15,-13 4-8-15,4 1-16 16,-5-13 24-16,-4 1-20 16,5-9 32-16,-5 0-32 0,0-8 40 15,0-4-32-15,9-8-24 16,5-4 0-16,4-4 44 16,14-8-24-16,9 0-20 15,14-8 0-15,8-9-20 16,1-3 12-16,9-1-40 15,0-3 28-15,0 16-4 16,0-9 16-16,-10 13-20 16,10 4 16-16,-18 8 48 15,9 4-16-15,-5 12 24 16,-4 8-24-16,-1 16 36 16,-4 1-32-16,0 7-12 15,1 1-8-15,12-1 12 16,10-8-8-16,5-3 16 0,8-1-16 15,1-8 40-15,4-3-24 16,-9-5 4-16,-9-4-16 16,-5-8 36-16,-4-4-24 15,-5 0-24-15,-4-4 0 16,-5-13 24-16,-5-7-12 16,-8-8-40-16,-5-9 16 15,-1-4 0-15,1 1 12 16,-13 7-20-16,8 13 12 15,-4 4-12-15,4 8 8 0,5 16-52 16,-5 8-92 0,14 8 84-16,-9 4-372 15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45.3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D5803F3-C35B-4D4F-BE4D-0C747485C17B}" emma:medium="tactile" emma:mode="ink">
          <msink:context xmlns:msink="http://schemas.microsoft.com/ink/2010/main" type="inkDrawing" rotatedBoundingBox="5929,15574 8782,13000 9139,13395 6285,15969" semanticType="callout" shapeName="Other">
            <msink:sourceLink direction="from" ref="{2B9F3844-3F08-4D99-A77D-F65730AE36F9}"/>
          </msink:context>
        </emma:interpretation>
      </emma:emma>
    </inkml:annotationXML>
    <inkml:trace contextRef="#ctx0" brushRef="#br0">2 2542 280 0,'0'-8'104'0,"-4"8"-84"0,8-4 0 0,-4 0 4 15,5 0-16-15,-5-4 16 16,9-1-16-16,-5-3-4 16,1 0 0-16,0-4 28 15,4 0-16-15,-5-4 12 16,5-5-16-16,0 1-8 16,5-8 0-16,0-9 4 0,4 1-4 15,5-5-12-15,9 1 4 16,4-1 28-16,10 5-12 15,4-1-32-15,0-3 12 16,0-5-8-16,0-8 8 16,0-3 0-16,-5-5 0 15,-8-4 8-15,4 4 0 16,-5 5 0-16,-4-1 0 16,14 8 0-16,-5-3 0 15,9-9-12-15,9-8 8 16,-4-4-16-16,8-8 12 15,1 4-12-15,0 4 8 16,-5 13-8-16,5 7 8 16,-10 4 36-16,-4 9-16 0,1 3-28 15,-6 1 12-15,1 0 28 16,-1-1-12-16,1 1-8 16,-5-5-4-16,0 5 4 15,13-5 0-15,1 1 16 16,-10-1-8-16,19 1-4 15,-5 3 0-15,5 5 20 16,-5-1-12-16,14 5 48 16,-14 4-32-16,-4 3 4 15,-5 9-20-15,-4 0 44 16,-10 4-28-16,14 4-4 0,-4 0-16 16,-10 4 20-16,14-1-16 15,0 1 4-15,-13 8-8 16,-6-4-8-16,-8-4 4 15,-5-4 12-15,-13 8-8 0,-5 0-40 16,0 0 20-16,0 8-308 16,0-8 180-1,0 0-88-15</inkml:trace>
    <inkml:trace contextRef="#ctx0" brushRef="#br0" timeOffset="345.7863">2643-60 404 0,'0'-4'148'0,"4"0"-112"0,6-4-12 0,-1 8 20 15,4 0-28 1,-4 0 32-16,1 0-32 0,3-5 12 16,-4 5-16-16,5 0-16 15,-5 0 0 1,5 0 40-16,4 0-24 0,-4 0 16 15,-5 0-16-15,0 9 36 16,-5-9-24-16,5 4 32 0,-9-4-32 16,10 8 20-16,-10-8-24 15,0 8 8 1,-10 8 12-16,10 4-24 16,-9-4 8-16,-9 13-12 0,0-5 12 15,4-4-16 1,5 9-4-16,-14 11 0 0,1 1-200 15,-1-1 108-15,0 9-440 16</inkml:trace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2:15.9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3173BDA-2B40-4FAD-9BFB-4E7C583E01AF}" emma:medium="tactile" emma:mode="ink">
          <msink:context xmlns:msink="http://schemas.microsoft.com/ink/2010/main" type="inkDrawing" rotatedBoundingBox="1373,1802 19999,1998 19998,2107 1372,1912" semanticType="underline" shapeName="Other">
            <msink:sourceLink direction="with" ref="{4A963457-B311-4E9B-91F5-67C11D4C4627}"/>
          </msink:context>
        </emma:interpretation>
      </emma:emma>
    </inkml:annotationXML>
    <inkml:trace contextRef="#ctx0" brushRef="#br0">0 33 236 0,'0'0'88'0,"0"0"-68"0,10 8-4 0,-6-4 104 31,5 0-68-31,14 0 96 0,9 0-88 0,23 0 44 16,4 5-64-16,27-9-4 15,-4 8-20-15,18-4-4 16,-9-8-4-16,37-4 12 16,-1 8-12-16,24-5 16 15,-15-3-16 1,33 0 32-16,-5 8-24 0,31-16 12 15,-13 8-16-15,28 0-16 16,-19 8 0-16,41-4 12 16,-18 8-4-16,41-4-4 15,-36-4 4-15,31 4-4 16,-27 4 0-16,55 0 0 16,-50 0 0-16,68 0 24 15,-42 4-12-15,52-12-12 16,-42 12-4-16,32-16 4 15,-32 8 0-15,32 0 16 16,-46 4-8-16,41-4-4 16,-27 8 0-16,51-4-16 15,-33 4 8-15,32-4 4 16,-45 0 0-16,31 1 0 16,-40 3 0-16,58-4-12 15,-31 0 8-15,50 4 4 16,-37 4 0-16,65-4 0 15,-33 0 0-15,64 4-12 16,-50-4 8-16,55 0 12 16,-51 5-4-16,65-5-20 0,-56 0 8 0,51 0 4 15,-46 4 4-15,64-8 0 16,-68 4 0-16,77 0 8 16,-55-8-4-16,87 4 8 15,-59 0-8-15,55-12 16 16,-51 8-12-16,37-8-12 15,-60 4 0-15,46-8 4 16,-59 4 0-16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4:16.26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3F1D606-E8A4-41ED-819B-AE5D2D15C339}" emma:medium="tactile" emma:mode="ink">
          <msink:context xmlns:msink="http://schemas.microsoft.com/ink/2010/main" type="inkDrawing" rotatedBoundingBox="16786,6308 19300,6354 19297,6522 16783,6476" shapeName="Other"/>
        </emma:interpretation>
      </emma:emma>
    </inkml:annotationXML>
    <inkml:trace contextRef="#ctx0" brushRef="#br0">1377 2861 372 0,'0'4'140'0,"9"-4"-112"0,-9-8-4 0,0 8 20 16,0 0-28-16,0 0-4 15,14-4-8-15,4 4-4 16,18-4 0-16,19 0-12 15,31-1 8-15,15 5 28 0,12-8-12 16,51 0 32-16,14 4-28 16,-5 4 40-16,13 0-32 15,10-4 12-15,-32 4-20 16,-23 0 44-16,-13 0-32 16,-14-4 12-16,-10 0-24 0,-4 0 8 15,-8 4-12-15,-11 4-8 16,-8 4 0-16,-18 0 12 15,-14 4-8-15,-9 1-12 16,-9-5 0-16,-10 4 4 16,1-4 0-16,-10 0 0 15,1 0 0-15,-5 0-12 16,0 0 8-16,0 4 20 16,0-3-8-16,0-1-116 0,-5 4 56 15,1-4-368 1,-1 4 236-16,-8-4 0 15</inkml:trace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4:15.30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5B5BE49-4D0A-4885-9C6A-9C33BA008607}" emma:medium="tactile" emma:mode="ink">
          <msink:context xmlns:msink="http://schemas.microsoft.com/ink/2010/main" type="inkDrawing" rotatedBoundingBox="12051,6409 15355,6459 15348,6959 12043,6910" semanticType="scratchOut" shapeName="Other">
            <msink:sourceLink direction="with" ref="{870FA27C-9972-4473-A489-B3A450190A34}"/>
          </msink:context>
        </emma:interpretation>
      </emma:emma>
    </inkml:annotationXML>
    <inkml:trace contextRef="#ctx0" brushRef="#br0">-3340 2962 384 0,'-18'-16'140'0,"18"16"-108"0,9-8-8 0,0 8 32 15,5-4-36-15,13 4 44 16,9 0-36-16,19 0-16 15,4 4-4-15,19-4-20 16,54-4 8-16,50 4-4 16,41-9 0-16,50 1 88 15,0 0-48-15,23 8 0 16,-36 8-20-16,-14-8-20 16,-10-4 4-16,-31 4 56 0,-41 0-28 0,-32 0 60 15,-32 0-48-15,-13 0-24 16,-23 0-12-16,-28 4 16 15,-4 0-8-15,-9 0-20 16,-1 5 4-16,-8-1-56 16,-5 0 32-16,0 0 16 15,-9 0 12-15,0 4-8 16,-9 0 8-16,0 4-16 16,-5 5 12-16,-4 7-24 15,0 4 20-15,0 1-12 16,9 3 12-16,-5-3 0 15,14-1 4-15,0-4 8 16,0 1 0-16,9-9-12 16,0-4 8-16,-4-4-24 15,4-4 16-15,-9-8-12 16,0 0 12-16,0 0 8 0,-9-4 4 16,4 0 8-16,-4 4-4 15,-9 0-20-15,0 0 8 16,-10 0 12-16,-17 0 0 15,-10-4 8-15,-31 0-8 16,-15 0 76-16,1-4-44 16,-27-4 4-16,-51 4-24 15,-8 4-4-15,-33 0-4 16,-31 4 4-16,8 0-8 16,-13 0 8-16,19 8-8 15,40 4-4-15,37-4 4 0,36 4-16 16,32 0 8-16,36-4-4 15,37 4 0-15,27-3-196 16,41-1 112 0,50 0-272-16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4:21.24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3B810D0B-409F-489C-AC07-5411A6CE7B8F}" emma:medium="tactile" emma:mode="ink">
          <msink:context xmlns:msink="http://schemas.microsoft.com/ink/2010/main" type="inkDrawing" rotatedBoundingBox="12024,8449 15290,8520 15280,8966 12014,8894" semanticType="underline" shapeName="Other">
            <msink:sourceLink direction="with" ref="{36E164D8-74E5-4D47-92A8-2F9A7249E4DC}"/>
          </msink:context>
        </emma:interpretation>
      </emma:emma>
    </inkml:annotationXML>
    <inkml:trace contextRef="#ctx0" brushRef="#br0">-3385 4981 476 0,'22'-8'176'0,"-13"8"-136"0,23-4-12 0,-9 4 56 0,13 0-52 16,15 4 4-16,8 0-20 16,18-4-12-16,42-4 0 15,26 0-4-15,19 4 0 0,14-4 16 16,31 0-8-16,1 4 4 16,-10-4-4-16,14 4-16 15,-9 0 4-15,-19 4 4 16,-22-4 0-16,-9 0 0 15,-9 4 0-15,-23-4 0 16,-28 4 0-16,-17 0 0 16,-19 4 0-16,-14-4 16 15,-13 0-8-15,-4 0-56 16,-10 5 24-16,-5-5-52 0,-3 0 44 16,-1-4 16-16,0 0 12 15,0 0 4-15,0 0 0 16,-9 0-12-16,9 0 8 15,0 0-4-15,-4 0 0 16,4 0 8-16,0 0 0 16,-9 0 0-16,0 0 0 15,0 0-12-15,0 8 8 16,0 0-16-16,5 4 12 16,-1 4 4-16,1 0 4 15,4 9 24-15,0 3-12 0,0 8-12 16,0 5-4-16,0 3 4 15,-4-15 0-15,4-1 0 16,-5-4 0-16,-4-12 88 16,0-3-48-1,0-9 0-15,-9-9-24 0,5 5-4 16,-10-4-4-16,0 0-40 16,-8 8 16-16,-6-8-92 15,-17 8 60-15,-28-8 4 16,-36 4 28-1,-5 4 48-15,-32-8-20 16,-50 16 88-16,-18-4-56 16,-45 8-12-16,-1 8-20 15,1-11 32-15,4-1-20 16,32 0 12-16,45-4-20 0,37-4 0 0,36 0-8 16,37 0-52-16,41 0 28 15,27 0-376 1</inkml:trace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46.7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AAE3251-47CA-4E81-BC6F-6EE6E6126976}" emma:medium="tactile" emma:mode="ink">
          <msink:context xmlns:msink="http://schemas.microsoft.com/ink/2010/main" type="writingRegion" rotatedBoundingBox="3491,16121 7465,16121 7465,17613 3491,17613"/>
        </emma:interpretation>
      </emma:emma>
    </inkml:annotationXML>
    <inkml:traceGroup>
      <inkml:annotationXML>
        <emma:emma xmlns:emma="http://www.w3.org/2003/04/emma" version="1.0">
          <emma:interpretation id="{7E0B9287-7272-4637-AFEA-DB14707C3088}" emma:medium="tactile" emma:mode="ink">
            <msink:context xmlns:msink="http://schemas.microsoft.com/ink/2010/main" type="paragraph" rotatedBoundingBox="3491,16121 7465,16121 7465,17613 3491,176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84D6EF4-7A01-410A-90DC-B2998A840474}" emma:medium="tactile" emma:mode="ink">
              <msink:context xmlns:msink="http://schemas.microsoft.com/ink/2010/main" type="line" rotatedBoundingBox="3491,16121 7465,16121 7465,17613 3491,17613"/>
            </emma:interpretation>
          </emma:emma>
        </inkml:annotationXML>
        <inkml:traceGroup>
          <inkml:annotationXML>
            <emma:emma xmlns:emma="http://www.w3.org/2003/04/emma" version="1.0">
              <emma:interpretation id="{5D13B078-CC04-4344-9344-E0B168CF9877}" emma:medium="tactile" emma:mode="ink">
                <msink:context xmlns:msink="http://schemas.microsoft.com/ink/2010/main" type="inkWord" rotatedBoundingBox="3491,16121 4884,16121 4884,17613 3491,17613"/>
              </emma:interpretation>
            </emma:emma>
          </inkml:annotationXML>
          <inkml:trace contextRef="#ctx0" brushRef="#br0">1052 2868 444 0,'-5'-16'164'0,"5"12"-124"0,0 0-16 0,0 4 104 16,14-4-76-16,8 0-28 15,10 0-20-15,9 0-4 0,9 0 0 16,5 4 0-16,0-4 0 0,-5 0 8 15,0-1-4-15,-9 5-4 16,0 0 4-16,-9 0 4 16,-10 5-4-16,-3 3 16 15,-6 8-12-15,-8 4-12 16,-10 8 0-16,1 13 40 16,-5 11-24-16,-5 5 0 15,-9 12-8-15,-4-1 12 16,-10-7-8-16,-13-9-4 15,-9-3 0-15,-9-5-32 16,-10 1 16-16,1 3-4 16,4-3 8-16,9-9 0 15,19-3 0-15,4-9-20 16,9-8 16-16,9 0 4 16,10-4 8-16,4-4 8 0,9-8 12 15,0 0-8 1,0 0-16-16,9 4 0 15,-9-4 12-15,4 0-4 16,10 0-12-16,4 0 4 16,0 0 28-16,10 0-12 15,3 8 32-15,6-3-28 16,4 11-12-16,4-8-8 16,1 4 40-16,-5-4-24 15,-5-8 0-15,-4 0-8 0,-9-8-24 16,-5-4 12-16,-4 4-464 15,-5-4 260 1,-14 3-20-16</inkml:trace>
          <inkml:trace contextRef="#ctx0" brushRef="#br0" timeOffset="252.5234">970 3341 416 0,'-46'-28'152'0,"46"16"-116"0,5-5-12 16,4 9 76-16,9 0-60 16,9 4 124-16,14-4-92 15,9 8 0-15,5 12-44 16,0 4 20-16,-5-3-32 16,-14 3 20-16,5-4-20 0,-14 0 44 0,1-4-32 15,-6 0 12-15,1 0-24 16,0-8 52-16,9 0-36 15,-9-4-216-15,-1 0 96 16,10 0-344 0</inkml:trace>
          <inkml:trace contextRef="#ctx0" brushRef="#br0" timeOffset="765.0614">1470 3644 632 0,'-4'-4'236'0,"4"8"-184"0,-5 12-16 0,5-4 132 16,-13 9-100-16,4 7 0 15,-1 4-44-15,1 1-16 16,0-5-4-16,0 0 4 0,0-4-4 16,0-3 24-16,4-5-16 15,1-4 24-15,4-4-24 16,0 0 4-16,-5 0-8 15,5-8-120-15,0 0 60 0,9 4-268 16,0-4 176-16,1 0-304 16</inkml:trace>
          <inkml:trace contextRef="#ctx0" brushRef="#br0" timeOffset="1153.6973">1593 3761 540 0,'-4'-8'200'0,"4"8"-156"0,-5 8-12 16,5 0 52-16,0 5-52 15,0 11-20-15,-4-4-12 16,4 4 8-16,0 1-4 16,0 3-4-16,0-8 4 0,0-4 4 15,0-4-4-15,0-4 24 0,0-8-16 16,0 0 12-16,13-8-12 15,1-4-52-15,4-12 24 16,5 4-164-16,0-9 100 16,4 5 24-16,-4 4 36 15,-5 4 28-15,0 16-4 16,-4 0 156-16,-5 16-88 16,-9 4 68-16,-5 9-80 15,1-5-8-15,4-4-32 16,0-4 4-16,0 4-12 15,0-3 28-15,4-9-24 16,1 0-68-16,0-8 28 0,-5 0-336 16,9 0 200-1,0 0-224-15</inkml:trace>
          <inkml:trace contextRef="#ctx0" brushRef="#br0" timeOffset="4711.6933">2108 4020 312 0,'9'-16'112'0,"-9"16"-84"0,-9 0-12 16,9 0 100-16,0-8-68 16,0-4 68-16,4 8-64 15,1-4-20-15,4-5-20 0,5 1 0 16,-1 0-8-16,6 0-12 16,-6 4 4-16,1 0 4 0,0 12 0 15,-5 4 24-15,0 12-12 16,-9 4 24-16,0-3-24 15,-5 11-4-15,1-4-4 16,-1 1 20-16,-4-1-12 16,0-4-12-16,-5 0-4 15,1-3 20-15,-6-5-8 16,6 0-12-16,-6-4 0 16,6 0-32-16,-1 0 20 15,0 0-12-15,5-3 16 0,-4-1-8 16,4 0 8-16,9 0 8 15,4 0 4-15,5 0 0 16,9-4 0-16,1-4 8 16,-1 0-4-16,5-4 8 15,-1 4-8-15,-8-4 24 16,0 4-16-16,-1-4 12 16,-3-4-12-16,-1 8-8 15,-9 0 0-15,4 0-304 16</inkml:trace>
        </inkml:traceGroup>
        <inkml:traceGroup>
          <inkml:annotationXML>
            <emma:emma xmlns:emma="http://www.w3.org/2003/04/emma" version="1.0">
              <emma:interpretation id="{2B9F3844-3F08-4D99-A77D-F65730AE36F9}" emma:medium="tactile" emma:mode="ink">
                <msink:context xmlns:msink="http://schemas.microsoft.com/ink/2010/main" type="inkWord" rotatedBoundingBox="5630,16805 6026,16805 6026,17100 5630,17100">
                  <msink:destinationLink direction="from" ref="{5D5803F3-C35B-4D4F-BE4D-0C747485C17B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5672.7465">3014 3575 288 0,'-5'-4'108'0,"5"4"-84"0,0-4-4 0,0 4 92 0,0 0-64 16,0-4 104-16,0 4-88 15,0-8 24-15,0 8-52 16,0 0 40-16,0 0-44 16,0 0-16-16,0 0-8 0,0 0 16 15,5-4-12-15,4 0 100 16,5 0-60-16,-5 0-48 16,13 0-8-16,-3 0 16 0,8-4-8 15,0 0-16-15,1 0 4 16,3 4 40-16,10 0-20 15,-9 0 8-15,-4 4-12 16,-6 0 4-16,-3 0-8 16,-6 0 32-16,5 0-20 15,-18 0-40-15,0 0 12 16,0 8-288-16,-9 0 164 16</inkml:trace>
          <inkml:trace contextRef="#ctx0" brushRef="#br0" timeOffset="5960.5121">2977 3778 572 0,'0'8'208'0,"9"-8"-160"0,-4 0-12 15,4 4 100-15,9-4-80 16,1 0-4-16,8-4-32 15,0 0 20-15,5-4-24 16,0 3 20-16,0 1-20 0,0 0 20 16,-10-4-24-16,-8 0 32 15,4 8-28-15,-13-4 4 16,4 0-12-16,0 0-96 16,-4 4 52-16,-5 0-252 0,0 8 160 15,-5 8-340 1</inkml:trace>
        </inkml:traceGroup>
        <inkml:traceGroup>
          <inkml:annotationXML>
            <emma:emma xmlns:emma="http://www.w3.org/2003/04/emma" version="1.0">
              <emma:interpretation id="{FA9ECD82-5B7E-4DC2-889C-EBA800AF3911}" emma:medium="tactile" emma:mode="ink">
                <msink:context xmlns:msink="http://schemas.microsoft.com/ink/2010/main" type="inkWord" rotatedBoundingBox="6791,16574 7465,16574 7465,17524 6791,17524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7173.6739">4293 3341 364 0,'-4'-12'132'0,"4"12"-100"0,0-8-12 15,0 8 88-15,0-4-64 16,0 0 52-16,0 4-56 16,-5 0 68-16,10-8-60 15,-5 0-8-15,9 3-24 16,0 1-28-16,9 0 4 0,5-4 32 0,9 0-16 15,9 8-8-15,9-4-4 16,0 4 12-16,0 0-4 16,-5 0-4-16,-4 8 4 15,-9-8 4-15,-4 12-4 16,-6-12-4-16,-3 8 4 16,-6-8 4-16,1 9-4 15,-5-1-48-15,0 20 36 16,0-8 0-1,-9 13 16-15,-4-5-4 0,-15 16 16 16,-12 17-12-16,-20 12 40 16,-8 16-24-16,-9-5-32 15,4-7 4-15,0-8-8 16,10-12 4-16,-1-9 8 16,5-7 0-16,9-9-12 15,14-4 8-15,0-8 20 16,4-8-8-16,9 9-40 15,14-9 20-15,-14-4 0 16,10 0 12-16,-1 0 24 16,5-8-12-16,0 4-12 15,0-4-4-15,0 0 28 16,5 0-12-16,4-4-4 16,14 0-4-16,4-8 48 15,10 8-28-15,3-4 24 16,6-4-28-16,0 4 8 0,-1-1-16 15,1 5 20-15,-10 0-20 16,-4 0 24-16,-9-4-24 16,-5 8-56-16,-4 0 20 15,-10-4-140-15,1 0 92 16,-5 0-416 0</inkml:trace>
          <inkml:trace contextRef="#ctx0" brushRef="#br0" timeOffset="7387.2411">4252 3875 664 0,'14'-9'244'0,"-14"-3"-188"0,13-8-16 16,1 20 112-16,13-4-92 15,1-4 0-15,13-4-36 16,18 0 36-16,0-4-32 15,0 3 20-15,-4 5-28 0,-5 4 36 16,-9 4-32-16,-9 4-260 16,-5 4 128-1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7:01.44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317442F-FFFC-4E03-B538-B3268ABAC5A5}" emma:medium="tactile" emma:mode="ink">
          <msink:context xmlns:msink="http://schemas.microsoft.com/ink/2010/main" type="inkDrawing" rotatedBoundingBox="8886,17251 12323,17263 12322,17325 8885,17314" semanticType="underline" shapeName="Other">
            <msink:sourceLink direction="with" ref="{3DAC70CA-A753-486A-99EB-3DD3B004768A}"/>
            <msink:sourceLink direction="with" ref="{964E31B6-4483-4C3C-9559-E6AA44A2E43E}"/>
            <msink:sourceLink direction="with" ref="{8814AAD8-E23F-49D9-A863-C552EEF430BB}"/>
          </msink:context>
        </emma:interpretation>
      </emma:emma>
    </inkml:annotationXML>
    <inkml:trace contextRef="#ctx0" brushRef="#br0">-2 0 436 0,'0'0'160'0,"0"-4"-124"0,0 8-8 16,0-4 28-16,9 4-36 15,-9-4 88-15,13 4-60 16,-3-4 48-16,-1 0-56 15,0 8 32-15,-5-12-40 16,5 4-8-16,5 0-16 0,-5 8-8 16,0-4 4-16,-4 0 4 0,8 0-4 15,1 0-4-15,9 4 4 16,0-4 4-16,13 0-4 16,10-4 16-16,17 0-12 15,24 0-4-15,13 4 0 16,9-4 4-16,32-4-4 15,37 0-12-15,9-8 4 16,18 12 20-16,4-4-8 16,-9 8 32-16,-13-4-24 15,0 0 4-15,4 12-12 0,-27-4 4 16,-23-8-8-16,-9 8-12 16,-5-16 4-16,-4 8-4 15,-9-4 0-15,-9 0 32 16,-19 0-12-16,-22-4 4 15,-23 0-8-15,-14 0-128 16,-13 0 64-16,-14 4-252 16,-18 0 172-16,-19 12-296 15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04.2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DE410A3-195B-4BF9-AF1A-88D27F5487B0}" emma:medium="tactile" emma:mode="ink">
          <msink:context xmlns:msink="http://schemas.microsoft.com/ink/2010/main" type="writingRegion" rotatedBoundingBox="18761,12830 23509,12681 23544,13788 18796,13937"/>
        </emma:interpretation>
      </emma:emma>
    </inkml:annotationXML>
    <inkml:traceGroup>
      <inkml:annotationXML>
        <emma:emma xmlns:emma="http://www.w3.org/2003/04/emma" version="1.0">
          <emma:interpretation id="{54312B46-6EBC-4D11-9C4B-5F2A0D4F05CD}" emma:medium="tactile" emma:mode="ink">
            <msink:context xmlns:msink="http://schemas.microsoft.com/ink/2010/main" type="paragraph" rotatedBoundingBox="18761,12830 23509,12681 23544,13788 18796,139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DFA669-582F-49CA-9BE2-E85341A01164}" emma:medium="tactile" emma:mode="ink">
              <msink:context xmlns:msink="http://schemas.microsoft.com/ink/2010/main" type="inkBullet" rotatedBoundingBox="18777,13323 19989,13285 20004,13747 18791,13785"/>
            </emma:interpretation>
            <emma:one-of disjunction-type="recognition" id="oneOf0">
              <emma:interpretation id="interp0" emma:lang="" emma:confidence="0">
                <emma:literal>→</emma:literal>
              </emma:interpretation>
            </emma:one-of>
          </emma:emma>
        </inkml:annotationXML>
        <inkml:trace contextRef="#ctx0" brushRef="#br0">1898-2359 404 0,'-13'-4'148'0,"13"0"-112"0,0-1-12 0,-9 5 120 16,9-4-84-16,0 4 0 15,0-4-36-15,0 4 20 16,18 0-28-16,4 0 40 0,10-4-32 16,23 4 4-16,22 0-16 0,14-4 20 15,5 4-20-15,-5 0 24 16,-13-4-24-16,8 0-4 16,-9-4-4-16,-8 4 28 15,-15 0-16-15,-17 0-180 16,-37 4-416-1</inkml:trace>
        <inkml:trace contextRef="#ctx0" brushRef="#br0" timeOffset="288.3465">2340-2578 528 0,'-14'-20'196'0,"28"20"-152"0,9 0-12 16,-1 0 88-1,6 8-72-15,13 0 44 0,13-4-56 0,19 4 16 16,14 0-32-16,8 4-16 16,-4 5-8-16,-13-1 4 0,-24 0 0 15,-8 0 32-15,-14-4-16 16,-9 0 64-16,-23 5-44 16,-14-1-8-1,-9 8-16-15,-18 4 8 16,-4 1-12-16,-10 7 16 15,9-7-16-15,-8 3-92 16,13 0 48-16,4-7-112 16,6-5 84-16,-1-12-136 15,18 8 112-15,-4-12-336 0</inkml:trace>
      </inkml:traceGroup>
      <inkml:traceGroup>
        <inkml:annotationXML>
          <emma:emma xmlns:emma="http://www.w3.org/2003/04/emma" version="1.0">
            <emma:interpretation id="{C0FA7971-4756-4E97-ADD7-179E0A5F60AD}" emma:medium="tactile" emma:mode="ink">
              <msink:context xmlns:msink="http://schemas.microsoft.com/ink/2010/main" type="line" rotatedBoundingBox="20723,12769 23509,12681 23544,13788 20758,13875"/>
            </emma:interpretation>
          </emma:emma>
        </inkml:annotationXML>
        <inkml:traceGroup>
          <inkml:annotationXML>
            <emma:emma xmlns:emma="http://www.w3.org/2003/04/emma" version="1.0">
              <emma:interpretation id="{F6BFD926-908E-4AFF-879B-66707460F1E0}" emma:medium="tactile" emma:mode="ink">
                <msink:context xmlns:msink="http://schemas.microsoft.com/ink/2010/main" type="inkWord" rotatedBoundingBox="20723,12769 23509,12681 23544,13788 20758,13875"/>
              </emma:interpretation>
              <emma:one-of disjunction-type="recognition" id="oneOf1">
                <emma:interpretation id="interp1" emma:lang="" emma:confidence="0">
                  <emma:literal>ten</emma:literal>
                </emma:interpretation>
                <emma:interpretation id="interp2" emma:lang="" emma:confidence="0">
                  <emma:literal>fan</emma:literal>
                </emma:interpretation>
                <emma:interpretation id="interp3" emma:lang="" emma:confidence="0">
                  <emma:literal>tin</emma:literal>
                </emma:interpretation>
                <emma:interpretation id="interp4" emma:lang="" emma:confidence="0">
                  <emma:literal>fin</emma:literal>
                </emma:interpretation>
                <emma:interpretation id="interp5" emma:lang="" emma:confidence="0">
                  <emma:literal>If-in</emma:literal>
                </emma:interpretation>
              </emma:one-of>
            </emma:emma>
          </inkml:annotationXML>
          <inkml:trace contextRef="#ctx0" brushRef="#br0" timeOffset="1083.4784">3829-2720 300 0,'4'-20'112'0,"-4"20"-88"0,0-8-8 0,0 8 128 16,0-4-84-16,0 4 44 15,0 0-60-15,0 0-32 16,14 12-12-16,0-4 0 16,4 4-20-16,-5 1 12 15,-3-5-76-15,-6 0 48 16,1 0 4-16,-5 0 20 15,-5-4 12-15,-9-4 0 16,10 8 60-16,-5 0-32 16,0 0 104-16,0 8-76 15,4 1 28-15,10-1-48 16,8 4 4-16,5-4-24 16,14 5 36-16,5-13-28 0,4 0 20 15,4-12-24-15,5-4 16 16,5-5-20-16,-10-7-16 15,-8-8-4-15,-5-9 12 16,-9-15-4-16,-10-5-4 0,-4-12 4 16,-9 5 12-1,0-1-8-15,0 4-40 16,0 13 20-16,0 3-8 16,0 17 12-16,-9 8-12 15,5 11 12-15,-15 22 4 31,1 11 4-31,-18 32 16 0,-1 9-8 0,-17 36 24 16,-1-8-20-16,14 5-4 16,5-1-4-16,4 12 4 15,18-8-4-15,0-8 24 0,14-8-16 16,5-24 32-16,13-12-28 0,5-17-56 16,13-8 16-16,10-12-200 15,18-12 124-15</inkml:trace>
          <inkml:trace contextRef="#ctx0" brushRef="#br0" timeOffset="1326.8629">4675-2485 652 0,'-27'-24'244'0,"32"24"-192"0,4 0-12 15,-9 0-40-15,4 0-8 16,24 0 20-16,8-4-4 16,19 0 32-16,13 4-24 0,19 0-24 0,-10 0 4 15,-9 4-36-15,5-4 24 16,-23 4-328 0,-18-4 188-16,-5 4-128 15</inkml:trace>
          <inkml:trace contextRef="#ctx0" brushRef="#br0" timeOffset="1624.4036">5062-2643 416 0,'41'8'152'0,"-13"-4"-116"0,4 5-12 0,-10-1 84 0,1 4-64 15,9-4 36-15,0 0-48 16,0 4 0-16,4-4-20 15,1 0 36-15,-6 0-24 0,-3 5 12 16,-10-1-20-16,-13 4 88 16,-10 8-56-16,-13 4-68 15,-5 9 12-15,0 3-4 16,-4 5 8-16,9-1 36 16,-10-3-16-16,24-9 4 15,-10 1-12-15,1-17-60 16,8-4 28-16,5 4-112 15,0-16 76-15,5 0-240 16</inkml:trace>
          <inkml:trace contextRef="#ctx0" brushRef="#br0" timeOffset="2150.2631">6233-2679 424 0,'27'-12'156'0,"-23"20"-120"0,-4 0-8 0,0 0 0 16,-9 0-20-16,-13 4 48 0,-10 9-28 16,0-5-16-16,5 4-4 15,-10-4 8-15,-4 0-8 16,5-4 40-16,4-3-24 15,4-5 4-15,10-4-16 16,5-4 20-16,8 0-20 0,5-5-4 16,5 1-4-16,13-4-24 15,9-4 12-15,-9-4-128 16,14-5 76-16,5 1-92 16,4 0 88-1,4 8 96-15,-4 4-16 16,-4 12 140-16,8 4-84 15,-13 12 64-15,-5 4-80 16,1 8-32-16,-6 5-12 16,6 3 12-16,4 5-12 0,-5-1-4 0,-4-8-4 15,4-7 48-15,-9-9-28 16,-4-12 0-16,4-8-16 16,-4-8 4-16,-1-8-8 15,-4-9 24-15,-4 5-16 16,0-8-136-16,-5-1 68 15,0-3-156-15,0-1 120 16,-5 9-20 0,0 8 68-16,1 8-288 15</inkml:trace>
        </inkml:traceGroup>
      </inkml:traceGroup>
    </inkml:traceGroup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58.26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44DAC6D-A856-45BD-8D2C-BE707C744DCF}" emma:medium="tactile" emma:mode="ink">
          <msink:context xmlns:msink="http://schemas.microsoft.com/ink/2010/main" type="writingRegion" rotatedBoundingBox="8449,12218 10347,12170 10354,12441 8456,12489"/>
        </emma:interpretation>
      </emma:emma>
    </inkml:annotationXML>
    <inkml:traceGroup>
      <inkml:annotationXML>
        <emma:emma xmlns:emma="http://www.w3.org/2003/04/emma" version="1.0">
          <emma:interpretation id="{C8BFEE6A-4473-4B53-883C-98C9C8B8921F}" emma:medium="tactile" emma:mode="ink">
            <msink:context xmlns:msink="http://schemas.microsoft.com/ink/2010/main" type="paragraph" rotatedBoundingBox="8449,12218 10347,12170 10354,12441 8456,1248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E0121C3-9F7E-4A89-9319-7DD32E17149E}" emma:medium="tactile" emma:mode="ink">
              <msink:context xmlns:msink="http://schemas.microsoft.com/ink/2010/main" type="line" rotatedBoundingBox="8449,12218 10347,12170 10354,12441 8456,12489"/>
            </emma:interpretation>
          </emma:emma>
        </inkml:annotationXML>
        <inkml:traceGroup>
          <inkml:annotationXML>
            <emma:emma xmlns:emma="http://www.w3.org/2003/04/emma" version="1.0">
              <emma:interpretation id="{683E9A5B-8F38-4FB7-B550-D8C8DF52E013}" emma:medium="tactile" emma:mode="ink">
                <msink:context xmlns:msink="http://schemas.microsoft.com/ink/2010/main" type="inkWord" rotatedBoundingBox="8449,12218 10347,12170 10354,12441 8456,12489">
                  <msink:destinationLink direction="to" ref="{ABAEEF44-BCA8-4F57-8296-817DBDCC22A5}"/>
                </msink:context>
              </emma:interpretation>
            </emma:emma>
          </inkml:annotationXML>
          <inkml:trace contextRef="#ctx0" brushRef="#br0">-8455-3537 236 0,'0'-4'88'0,"5"4"-68"0,-5 0-4 0,9-8 132 15,-9 8-84-15,13 0 36 16,-3-8-60-16,-1 8 40 15,4 0-48-15,10 0 28 16,0 0-32-16,18 0-8 16,13 0-12-16,1-4 12 0,4 4-12 15,5 0 4-15,4 0-4 16,10 0 4-16,8 4-8 16,14-4-4-16,-13-4 4 15,-1 0-4-15,-26-4 0 16,-10-1 24-16,-14 1-12 15,-13 0 12-15,0 0-12 0,-23 0 0 16,9 0-4-16,-9 4-8 16,-9 0 4-16,9 0 4 15,0 4-4-15,0-4-36 16,9 4 16-16,4 0-56 16,-4 0 40-16,1-4-64 15,-6 0 56-15,1 0 28 16,-5 0 8-16,0-5 4 15,0 1 4-15,-5 0-16 16,-9 4 8-16,5 0 40 16,5 0-24-16,-5 0 0 15,9 0-8-15,-9 4 4 16,9 0-4-16,0-4-4 16,0 0 4-16,0 0 12 15,-5 0-8-15,-4 4-20 0,0 0 4 16,0 0 12-16,4 0 0 15,-4 0 8-15,0 4-8 16,-5 0-4-16,14 0 4 16,-9 4 4-16,9-8-4 15,0 8 8-15,0 0-8 16,0-8-12-16,0 8 4 16,0-8 4-16,0 8 0 15,0-8 0-15,0 0 0 16,0 0 0-16,0 0 0 0,0 0 0 15,0 0 0-15,0 0 8 16,0 0-4-16,0 0-20 16,9 9 8-16,-9-9 20 15,0 0-4-15,0 0-12 16,0 0 0-16,0 0 12 16,0 0-4-16,0 0-4 15,0 0 4-15,0 0-4 16,9 0 0-16,-9 0 16 15,0-4-8-15,0-1-4 16,-9 1 0-16,9 4-24 16,0 0 12-16,-9 0 20 15,9 0-4-15,0 0-28 16,0 0 8-16,0 0 12 16,0 0 4-16,0 0-12 15,9-4 4-15,-9 4 12 0,0-4-4 16,0 4 32-16,0-4-20 15,0 0-4-15,0 4-8 16,0 0-4-16,0 0 0 16,0 0 24-16,-9 0-12 15,9 0-20-15,0 0 0 16,0 0 4-16,0 0 4 16,0 0-12-16,-4 0 8 15,-5 4 12-15,-1 0-4 16,-3 4-4-16,-5 1 4 15,4-1 4-15,5 4-4 0,-5 0 32 16,5 8-20-16,0 4 32 16,18 5-32-16,5-1 20 15,4-4-20-15,5-3 0 16,9-1-8-16,-1-8 20 16,-3-8-16-16,-10-4 24 15,5-4-24-15,-1-4-32 16,-8-4 12-16,-5-4 20 15,-9-5-8-15,-4 1-16 16,-5 0 4-16,-10 4-4 16,6-1 4-16,4 1-28 15,-5 8 20-15,5 0-20 16,9 4 20-16,0 4 16 16,9-4 4-16,5 0-20 15,-5 4 8-15,4-4-4 0,-4 0 4 16,1 0 16-16,-1 0-4 15,-9 4 16-15,0 0-12 16,0 0 4-16,0 0-4 16,0 0-24-16,0 8 8 15,0 0-12-15,4 0 8 16,-4-8 24-16,9 8-4 16,0-4-4-16,-4 0 0 15,4 0-4-15,5-4 0 16,-5 0 0-16,0 4 0 15,-9-4 0-15,0 0 0 16,0 4 0-16,14 0 0 0,-14-4 0 16,9 9 0-16,0-5 44 15,5-4-24-15,-1 0-36 16,14-4 8-16,10-1-8 16,8-7 8-16,19 4 8 15,4 4 0-15,10 4 8 16,-5 4-4-16,-14 0-12 15,-14 0 4-15,-13 0 4 16,0 0 0-16,-9-4 32 16,0 4-16-16,-14-4 40 15,4 0-32-15,-13 0-4 16,10 0-12-16,-10 0 4 16,0 0-8-16,9 0-20 15,-9 0 8-15,0 0-156 16,0 0 92-16,-9 9-524 15</inkml:trace>
        </inkml:traceGroup>
      </inkml:traceGroup>
    </inkml:traceGroup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7:29.53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EBCBBB5-EF0B-4463-BD05-C9CB80A082C3}" emma:medium="tactile" emma:mode="ink">
          <msink:context xmlns:msink="http://schemas.microsoft.com/ink/2010/main" type="writingRegion" rotatedBoundingBox="15520,15582 21860,15022 22160,18409 15819,18969"/>
        </emma:interpretation>
      </emma:emma>
    </inkml:annotationXML>
    <inkml:traceGroup>
      <inkml:annotationXML>
        <emma:emma xmlns:emma="http://www.w3.org/2003/04/emma" version="1.0">
          <emma:interpretation id="{F724DAB2-5F5D-4311-8529-1F6F3C4B0850}" emma:medium="tactile" emma:mode="ink">
            <msink:context xmlns:msink="http://schemas.microsoft.com/ink/2010/main" type="paragraph" rotatedBoundingBox="15520,15582 21860,15022 21962,16171 15621,167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4117B24-26FE-47BE-A4BC-0A7B7ECA6446}" emma:medium="tactile" emma:mode="ink">
              <msink:context xmlns:msink="http://schemas.microsoft.com/ink/2010/main" type="line" rotatedBoundingBox="15520,15582 21860,15022 21962,16171 15621,16731"/>
            </emma:interpretation>
          </emma:emma>
        </inkml:annotationXML>
        <inkml:traceGroup>
          <inkml:annotationXML>
            <emma:emma xmlns:emma="http://www.w3.org/2003/04/emma" version="1.0">
              <emma:interpretation id="{1BAABC6D-BFCA-4D52-ABC8-AABAD4BC226B}" emma:medium="tactile" emma:mode="ink">
                <msink:context xmlns:msink="http://schemas.microsoft.com/ink/2010/main" type="inkWord" rotatedBoundingBox="15532,15728 16184,15670 16257,16495 15605,1655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88 134 312 0,'5'-9'112'0,"-1"13"-84"0,1-4-12 16,-5 0 56-16,0 9-44 15,-5-1 84-15,-4 8-60 16,0 12 60-16,-5 9-60 16,1 15 16-16,-6-3-40 15,6 7 8-15,-5-3-20 16,8-4 20-16,-3-9-24 0,13-8 4 15,-9-7-8-15,9-5-128 16,0-12 64-16</inkml:trace>
          <inkml:trace contextRef="#ctx0" brushRef="#br0" timeOffset="-569.6058">-1102-182 416 0,'-9'-20'152'0,"9"20"-116"0,-9 16-12 0,4 4 84 16,-4 25-64-16,-5 11 8 15,-4-3-32-15,-5 8 16 16,10-1-24-16,-10 5 12 0,0 0-12 16,14-9 0-16,-5 1-4 15,1-12 20-15,-1-9-16 0,5-8-32 16,0 1 12-16</inkml:trace>
          <inkml:trace contextRef="#ctx0" brushRef="#br0" timeOffset="-287.3557">-1047 328 528 0,'18'-16'196'0,"-5"12"-152"0,10-5-12 15,-14 9 52-15,19-8-52 16,-6 4 4-16,6-4-20 16,8 8 16-16,-4-8-20 0,4 4 4 0,-4 0-8 15,0 4 4-15,-5 0-8 16,-8 0 16-16,-6 0-12 16,-13 0-20-16,0 0 4 15,0 0-188-15,0 0 104 16</inkml:trace>
        </inkml:traceGroup>
        <inkml:traceGroup>
          <inkml:annotationXML>
            <emma:emma xmlns:emma="http://www.w3.org/2003/04/emma" version="1.0">
              <emma:interpretation id="{DED6B6F6-1818-4F0E-A88A-726B9D3066C0}" emma:medium="tactile" emma:mode="ink">
                <msink:context xmlns:msink="http://schemas.microsoft.com/ink/2010/main" type="inkWord" rotatedBoundingBox="16702,15953 17390,15892 17450,16570 16762,1663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46.355">0 85 520 0,'27'-20'192'0,"-4"12"-152"0,13-9-8 16,-8 9 96-16,26-4-76 15,1 4-4-15,-1 0-28 16,-3 4-8-16,-1 12-4 16,-9-4 28-16,-10 12-20 0,-8 1 20 15,-9-1-20-15,-10 0 44 16,-8 0-32-16,-5 0 28 16,-5-4-28-16,-9 5-28 15,-4-9 0-15,0 8-344 16,-1-8 188-16</inkml:trace>
          <inkml:trace contextRef="#ctx0" brushRef="#br0" timeOffset="686.8409">9 117 580 0,'4'-8'216'0,"-4"8"-168"0,0 0-12 0,0 0 4 15,10 0-28-15,-10 0 12 16,9 0-12-16,-9 0 0 16,0 0-4-16,9 8-8 0,-9-8 4 15,0 0 4-15,0 0-4 16,4 8-12-16,-4-8 4 16,0 13-16-16,-4-5 12 0,-1 0 48 15,-4 12-20-15,0 4 0 16,-5 13-12-16,-4 15 4 15,0 9-8-15,4 8 24 16,-4-8-16-16,4-9 24 16,1 1-24-16,-1-9-4 15,5-11-4-15,0-13-48 16,0 0 24-16,4-4-116 16,-4-8 76-16</inkml:trace>
        </inkml:traceGroup>
        <inkml:traceGroup>
          <inkml:annotationXML>
            <emma:emma xmlns:emma="http://www.w3.org/2003/04/emma" version="1.0">
              <emma:interpretation id="{2F318992-87F3-4E0B-BC72-BC57325D7D79}" emma:medium="tactile" emma:mode="ink">
                <msink:context xmlns:msink="http://schemas.microsoft.com/ink/2010/main" type="inkWord" rotatedBoundingBox="18847,15288 21860,15022 21951,16052 18938,16318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6730.273">1953-461 520 0,'0'-8'192'0,"4"3"-152"0,6 1-8 0,-6 0 96 15,10 4-76-15,4-4 8 16,5 4-40-16,4 0 4 16,0 4-12-16,5 0 28 15,-4 5-24-15,-1-1 4 0,-4 0-12 16,-5 0-260-16,-4-4 136 16,4-4-332-1</inkml:trace>
          <inkml:trace contextRef="#ctx0" brushRef="#br0" timeOffset="7209.2382">2586-542 508 0,'13'-8'188'0,"-13"16"-148"0,-9 4-8 15,9 0 16-15,0 0-32 16,0 8 20-16,-4 5-20 0,-1 3 20 16,-4 0-24-16,-5-3 32 0,1 11-28 15,-5-8 20-15,-10-3-20 16,1-5 28-16,0-4-28 15,-5-4 32-15,9-4-32 16,9-4-24-16,5 0 4 16,9-4-16-16,9 4 8 15,5 0-8-15,9 1 8 16,0-1 16-16,8 0 0 16,-8 4 32-16,-5 0-20 0,1-4-120 15,-1 0 56-15,0-4-284 16,0-4 188-1,0 0-160 1</inkml:trace>
          <inkml:trace contextRef="#ctx0" brushRef="#br0" timeOffset="7402.3253">2877-441 372 0,'0'0'140'0,"0"8"-112"0,9 8-4 16,-9 4 84-16,5 13-64 15,-5 15 8-15,4 13-32 16,-8 8 60-16,-10 4-48 16,0-9 4-16,-4-11-20 0,-5-17 16 15,1 1-20-15,-10-13 68 16,0 4-48-16,0-11 24 15,0-5-36-15,9-8 72 16,5-4-56-16,5-8-232 0,4-8 104 16,13-13-480-1</inkml:trace>
          <inkml:trace contextRef="#ctx0" brushRef="#br0" timeOffset="7546.2684">3036-680 652 0,'5'-36'244'0,"4"36"-192"16,0 0-12-16,-9 12 24 0,5 8-44 16,4 4-580-16,-18 5 304 15</inkml:trace>
          <inkml:trace contextRef="#ctx0" brushRef="#br0" timeOffset="9861.1445">3414 283 228 0,'-4'0'84'0,"-1"0"-64"0,-4 4-8 16,9-4 108-16,-4 4-68 15,-1-4 60-15,0 0-68 0,1 0-12 16,-1-4-20-16,5 0 16 16,0-4-16-16,0 0 24 15,5-4-24-15,-1 0 24 16,1 0-24-16,0-5 40 16,-1-3-28-16,1 0 20 15,-1 0-24-15,1-13 16 16,4-11-20-16,0-9 0 15,5-7-8-15,-1-1 4 16,6-4-8-16,-1 4 16 0,-5 5-12 16,10 3-20-16,-5 5 4 15,-4 7 12-15,4 9 0 16,-4 3-28-16,0 1 12 0,4 8-40 16,0 0 32-16,0 3 40 15,19 5-8-15,-10 8 8 16,5-4-12-16,4 8-8 15,1 0 4-15,-5 8 12 16,-5 0-8-16,-4 4-12 16,-1-3 0-16,-3 7 12 15,-6-4-4-15,-8 4 32 16,-5 0-20-16,-5-4 40 16,-8 5-32-16,-15-5-56 15,6 4 16-15,-10 0-76 16,-5-8 52-16,5 0-60 0,0-8 56 15,10 4 20-15,4-4 20 16,18 0 4 0,9 0 0-16,4 0 0 15,5 4-28-15,1-4 16 16,-1 8-32-16,0 5 28 16,0 11-4-16,-4-4 12 15,0 8 24-15,-5 5-8 16,-5-5 32-16,-8 9-24 15,-1-13 20-15,-4-4-20 16,-9-4 20-16,0 5-24 0,-10-9 12 16,-4-4-12-16,-4-8 0 15,0-4-4-15,-1-4 12 32,10 0-12-32,0-9 16 0,4 5-16 15,18 0-12-15,5 4 0 16,5 8-180-16,13 4 96 15,0 4-332-15</inkml:trace>
          <inkml:trace contextRef="#ctx0" brushRef="#br0" timeOffset="10422.1323">3883 32 364 0,'9'-4'132'0,"1"0"-100"0,3 4-12 0,-4 0 36 15,0 8-36-15,5 0 8 16,-5 1-16-16,0 3 28 0,-4 0-24 16,-5 0-12-16,0 0-8 15,0 0 20-15,-9 0-8 16,-5 1 16-16,-9-1-16 15,10-4 40-15,-6-4-24 16,6 0-32-16,-1 0 4 16,10 0 36-16,4-4-20 15,9 0 80-15,0 0-56 0,4 0-12 16,6 0-16-16,-6 0 16 16,15 0-12-16,-10 0 32 15,5 0-28-15,-1-4-164 16,1 0 80-16,-5-4-440 15</inkml:trace>
          <inkml:trace contextRef="#ctx0" brushRef="#br0" timeOffset="11466.5262">4275-45 340 0,'0'0'128'0,"4"0"-100"0,10 9-8 16,-5-9 96-16,0 0-68 16,5 0 24-16,4-9-40 15,5 1 24-15,0-4-32 16,9 0-4-16,-5-4-12 15,0-8 4-15,-4-1-8 16,9-3 8-16,-5-4-8 0,-9-1 8 16,5-3-8-16,-5-5-4 0,1 1 4 15,-6 3 12-15,5 5-8 16,-4 0-12-16,-5 3 0 16,0 5-24-16,0 4 16 15,0 0-4-15,-4 3 8 16,0 1 8-16,-1 4 0 15,-4 0 32-15,0-4-16 16,0 4 4-16,0 4-12 16,0 4-16-16,0-1 4 15,-9 10 12 1,0 7-24-16,-5 4 12 0,5 0 0 16,-5 0 4-16,1 9 16 15,-5-1-8-15,4 4 32 16,0 0-24-16,1 9-4 15,-1 3-8-15,0 1 20 16,14 3-12-16,-4-3 4 16,-1-9-8-16,5 1 28 15,0-9-20-15,0-8 32 16,5-4-32-16,-1-4 40 16,10-4-32-16,-5-4-48 15,0-4 12-15,5 0-272 16,4-4 156-16</inkml:trace>
          <inkml:trace contextRef="#ctx0" brushRef="#br0" timeOffset="11933.9234">4817-227 320 0,'4'-4'120'15,"5"4"-96"-15,0-4-4 0,1 4 104 0,3 0-72 16,1 0 16-16,-5 4-44 15,14 4 4-15,-5 5-16 16,-4-1 0-16,-10 8-4 16,-4 0 12-16,-4 4-12 15,-6 1-12-15,1-1 0 16,-4-4 40-16,-1 0-24 0,-4-7 0 16,4 3-8-16,1-4 28 15,3 0-16-15,6 0-12 16,4-12-8-16,9 12-4 15,0-8 0-15,18-8 52 16,-8 8-24-16,12-4 16 16,-3 0-20-16,-1 0 8 15,-9 4-12-15,1-4-332 16,-6 5 172-16,-13 7-204 16</inkml:trace>
        </inkml:traceGroup>
      </inkml:traceGroup>
    </inkml:traceGroup>
    <inkml:traceGroup>
      <inkml:annotationXML>
        <emma:emma xmlns:emma="http://www.w3.org/2003/04/emma" version="1.0">
          <emma:interpretation id="{A553DBBE-3CCF-439E-B542-1A73F30A8129}" emma:medium="tactile" emma:mode="ink">
            <msink:context xmlns:msink="http://schemas.microsoft.com/ink/2010/main" type="paragraph" rotatedBoundingBox="17047,16757 18663,16062 18929,16680 17313,1737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CA9AD14-A485-484B-8F20-56AA5FF70165}" emma:medium="tactile" emma:mode="ink">
              <msink:context xmlns:msink="http://schemas.microsoft.com/ink/2010/main" type="inkBullet" rotatedBoundingBox="17049,16762 17208,16694 17304,16915 17144,16983"/>
            </emma:interpretation>
            <emma:one-of disjunction-type="recognition" id="oneOf3">
              <emma:interpretation id="interp3" emma:lang="" emma:confidence="0">
                <emma:literal>•</emma:literal>
              </emma:interpretation>
            </emma:one-of>
          </emma:emma>
        </inkml:annotationXML>
        <inkml:trace contextRef="#ctx0" brushRef="#br0" timeOffset="3148.9511">250 809 228 0,'9'0'84'0,"-9"0"-64"0,5 0-8 0,-5 0 100 15,0 0-64-15,0 0 76 16,0 0-68-16,0 0 4 15,0 0-36-15,0 0 4 0,0 0-16 16,0 0-8-16,0 0 0 16,0 13-4-16,-5-5 0 15,-4 12 8-15,0-4-4 0,9 8-4 16,-14-3 4-16,14-1 28 16,-9 0-16-16,9-4-32 15,-9-4 8-15,9 5 28 16,0-13-12-16,0 8-8 15,0-12-4-15,0 0 12 16,9 4-4-16,-9-4-4 16,9 4 4-16,5-4 20 15,4 0-12-15,-4-4 24 16,9 4-24-16,-1 0 4 31,-3 0-8-31,-6-4 36 0,6 4-20 16,-15 0 4-16,5 0-16 0,-9 0-24 15,0 0 4-15,0 0-32 0,0 0 24 16,0 0-204 0,9-4 120-16,-4 4-300 15</inkml:trace>
      </inkml:traceGroup>
      <inkml:traceGroup>
        <inkml:annotationXML>
          <emma:emma xmlns:emma="http://www.w3.org/2003/04/emma" version="1.0">
            <emma:interpretation id="{D63CD168-1498-4952-9920-88FB2222D90F}" emma:medium="tactile" emma:mode="ink">
              <msink:context xmlns:msink="http://schemas.microsoft.com/ink/2010/main" type="line" rotatedBoundingBox="17205,16689 18663,16062 18928,16680 17471,17307"/>
            </emma:interpretation>
          </emma:emma>
        </inkml:annotationXML>
        <inkml:traceGroup>
          <inkml:annotationXML>
            <emma:emma xmlns:emma="http://www.w3.org/2003/04/emma" version="1.0">
              <emma:interpretation id="{B5952806-347F-417D-8341-FEB5CCD60DF9}" emma:medium="tactile" emma:mode="ink">
                <msink:context xmlns:msink="http://schemas.microsoft.com/ink/2010/main" type="inkWord" rotatedBoundingBox="17305,16922 17834,16695 17937,16934 17409,17162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638.9329">601 1040 332 0,'0'12'120'0,"-9"-4"-92"0,-1 21-8 16,-3-9 36-16,4 8-36 15,4 1-8-15,-13-5-8 16,9-4 12-16,-5 0-8 0,1 5-172 16</inkml:trace>
          <inkml:trace contextRef="#ctx0" brushRef="#br0" timeOffset="5251.492">856 923 216 0,'-19'0'80'0,"6"16"-60"0,8-8-8 0,1-4 56 0,-10 4-40 16,5 0-28-16,-5 0-4 15,5 4 52-15,-14-8-24 16,10 5-12-16,-5-9-4 16,4 0 24-16,5 0-16 15,0-4-4-15,4-13-8 16,5 9-16-16,5-12 8 16,4 4 20-16,9-8-8 15,-4 7-12-15,8 1 0 16,1 0 4-16,-5 4 0 15,-4 4 0-15,0 4 0 16,-5 4-12-16,-9 0 8 0,0 8 56 16,0 0-28-16,-5 4 32 15,10 4-28-15,-5-4 36 16,13 5-36-16,-3 3-4 16,12-4-16-16,1-4 20 15,0-4-16-15,-5 0 12 0,5 4-12 16,-5-12 0-16,-4 0-4 15,-5 0-16-15,-9 0 4 16,4 0-32-16,-4 0 20 16,0-8-4-16,0 4 12 15,0-4 16-15,-4 0-4 0,-5-4-12 16,9-4 4-16,-9 8-16 16,9 0 12-16,-5 0 40 15,0-1-20-15,5 1-28 16,-4 4 8-16,4 0 20 15,0 4-8-15,0 0-124 16</inkml:trace>
        </inkml:traceGroup>
        <inkml:traceGroup>
          <inkml:annotationXML>
            <emma:emma xmlns:emma="http://www.w3.org/2003/04/emma" version="1.0">
              <emma:interpretation id="{8FFCA963-C7DD-4429-BA79-CA7BE06B88C5}" emma:medium="tactile" emma:mode="ink">
                <msink:context xmlns:msink="http://schemas.microsoft.com/ink/2010/main" type="inkWord" rotatedBoundingBox="18166,16276 18663,16062 18929,16680 18432,16893"/>
              </emma:interpretation>
            </emma:emma>
          </inkml:annotationXML>
          <inkml:trace contextRef="#ctx0" brushRef="#br0" timeOffset="6271.6897">1302 417 456 0,'-14'20'168'0,"23"-4"-128"0,10 9-16 0,-1-17 44 16,14 4-44-16,13-8 32 15,14-4-28-15,0-4 8 16,1-4-20-16,-10-9-8 0,-9 9-4 16,-5-12 40-16,-13 4-24 0,-5-4-8 15,-4 0-8-15,-5-9 4 16,-5 5-4-16,-8 0 8 15,-5 3-8-15,0-3-12 16,-5 12 4-16,5-4 4 16,-5 8 0-16,5-4 0 15,-5 3 0-15,1 9 0 16,-1 0 0-16,-9 0-44 16,-8 9 24-16,-1 3 40 15,-14 4-8-15,10 4 0 16,-5 8-8-16,9 5 12 15,0 7-8-15,9 5 24 16,5 3-20-16,13 1 4 16,10 4-8-16,13-1 28 15,5-15-20-15,9-1 40 0,9-8-32 16,4 5 40-16,5-13-36 16,-9 0-4-16,0 0-16 15,5-7-104-15,-5-5 52 16,0-8-60-16,-5 0 60 15,5-13-56-15,5 5 56 16,-1-12-356 0,-4 8 220-16,-9 8-28 15</inkml:trace>
        </inkml:traceGroup>
      </inkml:traceGroup>
    </inkml:traceGroup>
    <inkml:traceGroup>
      <inkml:annotationXML>
        <emma:emma xmlns:emma="http://www.w3.org/2003/04/emma" version="1.0">
          <emma:interpretation id="{E6AF870C-376A-44E1-BB55-2617409A5AAE}" emma:medium="tactile" emma:mode="ink">
            <msink:context xmlns:msink="http://schemas.microsoft.com/ink/2010/main" type="paragraph" rotatedBoundingBox="15820,17651 17855,17651 17855,18339 15820,183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3D611C3-E116-49E9-BA29-9ADBD0B52C27}" emma:medium="tactile" emma:mode="ink">
              <msink:context xmlns:msink="http://schemas.microsoft.com/ink/2010/main" type="line" rotatedBoundingBox="15820,17651 17855,17651 17855,18339 15820,18339"/>
            </emma:interpretation>
          </emma:emma>
        </inkml:annotationXML>
        <inkml:traceGroup>
          <inkml:annotationXML>
            <emma:emma xmlns:emma="http://www.w3.org/2003/04/emma" version="1.0">
              <emma:interpretation id="{4FCD6571-80CE-4B10-8771-6BF23D96239D}" emma:medium="tactile" emma:mode="ink">
                <msink:context xmlns:msink="http://schemas.microsoft.com/ink/2010/main" type="inkWord" rotatedBoundingBox="15820,17651 17855,17651 17855,18339 15820,1833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4069.1773">-469 2104 676 0,'23'-4'248'0,"-5"-4"-192"0,14 4-16 0,-14 4 48 16,14 0-56-16,4-8 16 16,5-4-32-16,0 4 64 15,0 8-48-15,0-12-136 0,-9 8 56 16,-9 8-144-16,-10 8 108 15,-8-8-144 1</inkml:trace>
          <inkml:trace contextRef="#ctx0" brushRef="#br0" timeOffset="14549.6469">423 1918 464 0,'-9'25'176'0,"9"-9"-140"0,-5 24-8 16,1-16 40-16,-1 9-44 15,-4 3 32-15,-4 1-28 16,4-1 8-16,-5-4-20 15,0 9 8-15,-4-5-12 0,0-3 28 16,4 3-24-16,0-12 48 16,-4 5-36-16,14-9-136 15,-1-4 56-15,5-16-456 16</inkml:trace>
          <inkml:trace contextRef="#ctx0" brushRef="#br0" timeOffset="14292.0056">491 1890 340 0,'14'-24'128'0,"0"16"-100"0,9-1-8 16,-10 5 88-16,10-4-64 16,9 0 60-16,9-4-60 15,13 8-12-15,-3 0-20 16,-6 4 44-16,1 0-32 0,-5 0 16 0,-10 0-24 15,-8 4-8-15,-18 0-4 16,-10 8 40-16,-4-4-24 16,-9 9 8-16,-9-5-16 15,-5-4-404 1</inkml:trace>
          <inkml:trace contextRef="#ctx0" brushRef="#br0" timeOffset="13766.3677">-943 1744 424 0,'0'4'156'0,"0"17"-120"0,-4 19-8 16,-1-12 72-16,-8 13-60 16,-1 15 0-16,-4-3-24 15,-1-4 32-15,10-9-24 16,-9-8 12-16,0-3-20 0,9-9 8 15,0 0-12-15,4-4 72 16,1-3-48-16,4-5-152 16,4-4 56-16</inkml:trace>
        </inkml:traceGroup>
      </inkml:traceGroup>
    </inkml:traceGroup>
    <inkml:traceGroup>
      <inkml:annotationXML>
        <emma:emma xmlns:emma="http://www.w3.org/2003/04/emma" version="1.0">
          <emma:interpretation id="{EF8F63EB-507E-4C55-8DDC-2A54AF295062}" emma:medium="tactile" emma:mode="ink">
            <msink:context xmlns:msink="http://schemas.microsoft.com/ink/2010/main" type="paragraph" rotatedBoundingBox="17338,18020 21538,17100 21777,18192 17578,191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FFDBDCF4-0131-4503-97C9-E037467ED5BA}" emma:medium="tactile" emma:mode="ink">
              <msink:context xmlns:msink="http://schemas.microsoft.com/ink/2010/main" type="line" rotatedBoundingBox="17338,18020 21538,17100 21777,18192 17578,19113"/>
            </emma:interpretation>
          </emma:emma>
        </inkml:annotationXML>
        <inkml:traceGroup>
          <inkml:annotationXML>
            <emma:emma xmlns:emma="http://www.w3.org/2003/04/emma" version="1.0">
              <emma:interpretation id="{DF524EB3-496E-48D0-8D52-596E40AD857C}" emma:medium="tactile" emma:mode="ink">
                <msink:context xmlns:msink="http://schemas.microsoft.com/ink/2010/main" type="inkWord" rotatedBoundingBox="17338,18020 20719,17279 20955,18357 17574,1909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16964.3029">2190 1740 580 0,'0'-12'216'0,"9"12"-168"0,0 12-12 0,5-4-4 16,8 0-24-16,10 5 60 15,0-5-40-15,4 4-100 16</inkml:trace>
          <inkml:trace contextRef="#ctx0" brushRef="#br0" timeOffset="17425.0588">2763 1708 320 0,'23'-8'120'0,"-9"12"-96"0,-1 0-4 16,1 8 24-16,0 4-28 16,-5 4 32-16,-5 5-32 15,-8 3 12-15,-5 0-16 16,-14 13 28-16,0-21-24 15,-9 12 12-15,0-3-16 16,5-9-8-16,0-4 0 16,4-4 72-16,9 4-40 0,5-11 40 15,0 7-44-15,9-12-20 16,18 0-4-16,5 0 24 16,0 0-16-16,13-4-12 15,5-4-8-15,0 8-412 16</inkml:trace>
          <inkml:trace contextRef="#ctx0" brushRef="#br0" timeOffset="17594.5961">3137 1833 416 0,'4'16'152'0,"-13"1"-116"16,9 31-12-16,-4-19 40 0,-6 7-40 15,6 4 32-15,-5-3-28 16,-9-1 16-16,4 5-24 16,-9-9 8-16,0-8-16 15,5-3 56-15,-5-13-40 0,-8 4 16 16,-6-8-28-16,14-4 36 16,-9-8-28-16,10-4-172 15,13-9 80-15,-5-3-440 16</inkml:trace>
          <inkml:trace contextRef="#ctx0" brushRef="#br0" timeOffset="18387.6562">3282 2618 248 0,'-13'-12'92'0,"4"8"-72"0,9-4-4 16,0-4 168-16,-10-4-104 15,10-13 36-15,0 5-68 16,0-12 24-16,0-9-40 15,10 1-28-15,12-1-4 16,-8 1 16-16,4-9-8 0,10-16 16 16,-6 0-16-16,6-11-4 15,-6 3 0-15,1 4-24 16,0 12 12-16,0 13 12 0,9-5 0 16,8 16 52-16,6 9-32 15,0-4 52-15,4 20-44 16,-9 4-24-16,0 8-8 15,-10 0 8-15,-3 8-4 16,-5 4 8-16,-14 8-8 16,-14 4 24-16,-13 1-16 15,-5 11 40-15,-9-4-28 16,-4-3-32-16,-5-1 4 16,9-8-44-16,0-8 28 15,9-8-36-15,10-4 32 0,8-4-16 16,5-4 24-16,14 4-52 15,-1 4 36-15,10 4 8 16,9 13 12-16,-9-1-8 16,0 4 12-16,-1 4-4 15,-13 0 4-15,-9-3 0 16,-9-1 0-16,-4 0 44 16,-19-4-24-16,0-3 16 15,-14-1-16-15,10-4 20 16,-5-8-20-16,18 0 40 15,5 0-28-15,14-4-304 16,13 4 152 0,4 4-260-16</inkml:trace>
          <inkml:trace contextRef="#ctx0" brushRef="#br0" timeOffset="17758.6902">3241 1526 644 0,'-4'-8'236'0,"13"8"-180"0,-9 8-20 0,0-8-28 15,9 8-12-15,0 4-172 16</inkml:trace>
          <inkml:trace contextRef="#ctx0" brushRef="#br0" timeOffset="18645.8432">3824 2056 520 0,'23'12'192'0,"-23"-4"-152"0,14 0-8 0,-10 4 60 16,1 5-56-16,-5-1-12 16,9 4-16-16,-9-4 44 15,0-4-28-15,-9 4 16 0,0-3-24 16,-5-5 8-16,0-4-12 16,-4-4-16-16,18 8 0 15,-5-8-4-15,5 0 0 16,0 0 24-16,14 4-8 0,0-4-136 15,9 0 72-15,4 0-352 16,0-4 228 0,10-4-24-16</inkml:trace>
          <inkml:trace contextRef="#ctx0" brushRef="#br0" timeOffset="14935.1702">628 2456 364 0,'-14'21'132'0,"5"-5"-100"0,-4 20-12 0,3-19 88 16,1 3-64-16,5 0 16 0,4 0-36 15,-9 0 40-15,9-3-36 16,-9-5 64-16,9-4-52 16,0-8-8-16,0 0-20 15,0 0 44-15,0 0-32 0,0 0-44 16,9-4 8-16,0 4 20 15,-5 0-4-15,15 0 28 16,-6-4-20-16,10-4 32 16,4 8-28-16,10 0 48 15,4-4-36-15,4 0-252 16,-8 0 120-16,4-5-356 16</inkml:trace>
          <inkml:trace contextRef="#ctx0" brushRef="#br0" timeOffset="15417.7977">942 2695 508 0,'-9'12'188'0,"5"-3"-148"0,4 7-8 16,-5-4 0-16,-4 8-24 15,0-8 16-15,-5 8-16 16,0-3 24-16,1-1-20 15,-1-8-32-15,0 0 12 0,5 4-228 16,5-12 128-16,-1 0-180 16</inkml:trace>
          <inkml:trace contextRef="#ctx0" brushRef="#br0" timeOffset="15985.6833">1470 2509 384 0,'-4'-12'140'0,"4"12"-108"0,-5 12-8 0,-4-4 76 0,-5 12-60 15,-4 9 0-15,-5 3-24 16,-4 5-20-16,0-5 0 16,-5-4 28-16,0 5-12 15,0-9 12-15,0-4-12 16,0-4 12-16,1-8-16 15,-1-8-12-15,0 0 0 0,14-8 20 16,4-4-8-16,5 4 4 16,9-8-4-16,9-4-52 15,5-5 28-15,4 5-40 16,0 0 32-16,0 16-24 16,-4 4 28-16,0 4-8 15,-1 8 16-15,-4 12 36 16,0 1-16-16,1-1 96 15,3-4-56-15,1-4-24 0,0 9-12 16,4-13 12-16,5 0-12 16,-1-4 24-16,1-8-24 15,0 0 32-15,-5 0-28 16,-4 0 4-16,-5-12-12 16,-5-4-8-16,-4 4 4 15,0-9-4-15,-4-7 0 16,-1 8 32-16,1 8-16 15,4-5-4-15,0 5-8 16,4 4-48-16,1 0 24 16,-1 4-556-16</inkml:trace>
          <inkml:trace contextRef="#ctx0" brushRef="#br0" timeOffset="16706.783">1716 2339 444 0,'-9'-4'164'0,"18"4"-124"0,0 0-16 15,0 4 96-15,5 4-72 16,0 0 8-16,13 0-36 16,0-4 16-16,14-4-24 15,5 0 12-15,13-8-12 0,-9-8 36 16,-4 0-24-16,-1-4 20 15,-13 8-24-15,-14-5-8 16,-13 1-8-16,-5 0 4 16,-14 0-4-16,-4 4 24 0,-14 0-16 15,-4 3-40-15,4 1 16 16,4 4-24-16,-3 4 20 16,3 4-16-16,5 4 16 15,1 9-36-15,-1 3 32 16,0 4-12-16,0 13 20 15,10 11 0-15,4 9 4 16,0 8 16-16,9-5-4 16,9-7 16-16,9-13-12 15,5-11 76-15,13-9-48 16,5-8-56-16,5-8 8 0,-10-8-396 16,5 0 224-1,-9 4-92-15</inkml:trace>
        </inkml:traceGroup>
        <inkml:traceGroup>
          <inkml:annotationXML>
            <emma:emma xmlns:emma="http://www.w3.org/2003/04/emma" version="1.0">
              <emma:interpretation id="{C3569944-BF4F-4AA8-A531-2454DD1DCF38}" emma:medium="tactile" emma:mode="ink">
                <msink:context xmlns:msink="http://schemas.microsoft.com/ink/2010/main" type="inkWord" rotatedBoundingBox="21007,17582 21614,17449 21777,18192 21169,18325"/>
              </emma:interpretation>
              <emma:one-of disjunction-type="recognition" id="oneOf7">
                <emma:interpretation id="interp7" emma:lang="" emma:confidence="1">
                  <emma:literal>l,</emma:literal>
                </emma:interpretation>
                <emma:interpretation id="interp8" emma:lang="" emma:confidence="0">
                  <emma:literal>l &gt;</emma:literal>
                </emma:interpretation>
                <emma:interpretation id="interp9" emma:lang="" emma:confidence="0">
                  <emma:literal>I &gt;</emma:literal>
                </emma:interpretation>
                <emma:interpretation id="interp10" emma:lang="" emma:confidence="0">
                  <emma:literal>• &gt;</emma:literal>
                </emma:interpretation>
                <emma:interpretation id="interp11" emma:lang="" emma:confidence="0">
                  <emma:literal>^ &gt;</emma:literal>
                </emma:interpretation>
              </emma:one-of>
            </emma:emma>
          </inkml:annotationXML>
          <inkml:trace contextRef="#ctx0" brushRef="#br0" timeOffset="19006.9227">4202 2145 528 0,'23'-12'196'0,"0"-4"-152"0,18-5-12 15,-19 5 16-15,15-8-32 16,-1-9-4-16,-4-3-8 0,0-8 12 16,-14-1-8-1,0 1-12-15,-9-1 0 0,-9 5 12 16,-4-1-4-16,-5 9-4 0,-5 3 4 15,5 5 4-15,0 8-4 16,-5 4 24-16,10 4-16 16,-15 8 24-16,6 8-24 15,-1 12 4-15,5 8-8 16,-9 9 20-16,9 7-16 16,-5 5 12-16,0-5-12 15,5 9 20-15,5 0-20 16,-1-9 4-16,5-8-8 0,0-3-16 15,0-5 4-15,9-4-224 16,5 1 120-16</inkml:trace>
          <inkml:trace contextRef="#ctx0" brushRef="#br0" timeOffset="19370.6302">4666 2165 464 0,'19'0'176'0,"-10"0"-140"0,9 8-8 15,0-8 108-15,5 0-80 0,0 4-4 16,4 8-32-16,-9-8 4 15,5 0-16-15,-14 9 32 0,-13-5-24 16,-6 0-32-16,-8 4 8 16,0 4 8-16,0-4 4 15,4-4-28 1,5 0 12-16,9-3 32 16,14 3-12-16,18-4-212 15</inkml:trace>
        </inkml:traceGroup>
      </inkml:traceGroup>
    </inkml:traceGroup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7:42.7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3AD1BF4-AEF3-45A5-9654-87013896B6CA}" emma:medium="tactile" emma:mode="ink">
          <msink:context xmlns:msink="http://schemas.microsoft.com/ink/2010/main" type="inkDrawing" rotatedBoundingBox="15277,17279 22347,17187 22349,17297 15279,17389" shapeName="Other"/>
        </emma:interpretation>
      </emma:emma>
    </inkml:annotationXML>
    <inkml:trace contextRef="#ctx0" brushRef="#br0">-4 67 288 0,'0'8'108'0,"4"-16"-84"0,-4 8-4 0,0 0 84 16,0 0-60-16,0 0 44 15,0 0-52-15,9 8 16 16,1-8-32-16,3 8 28 16,1-8-32-16,4 0 12 15,5 0-16-15,4 0 0 0,10 8-4 16,4-4 20-16,9 4-16 0,9 4 12 15,9-3-12-15,10 3 12 16,-1-4-16-16,14 0-4 16,18-8 0-16,23 4 12 15,5 0-8-15,-5-4 16 16,23-4-16-16,18 4-4 16,0 0 0-16,-9-4-32 15,22-4 16-15,1 8 40 16,-9 0-16-16,4-4-8 15,9-12-8-15,9 16 4 16,-13-4 0-16,9-5 32 16,4 1-16-16,5 4-40 15,18 0 12-15,9-8 0 16,-4 12 12-16,13-12-12 0,9 4 8 16,-26 4 4-16,8 4 0 15,-14-8 8-15,-4 8-4 16,-32 4-4-16,-4-12 4 15,4 4 12-15,-23 4-8 16,-27 0-40-16,-9-4 20 16,-27 0 20-16,-28-1-4 15,-9 1 20-15,-18-4-16 16,-9 0 16-16,-9 4-16 16,-9 0 76-16,-1-4-48 15,-13 8-92-15,0 0 28 0,-13 0-548 16</inkml:trace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59.2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CBE62EE-EFC9-499D-B848-9342BCA9AD25}" emma:medium="tactile" emma:mode="ink">
          <msink:context xmlns:msink="http://schemas.microsoft.com/ink/2010/main" type="writingRegion" rotatedBoundingBox="8703,13663 10878,14026 10530,16114 8354,15750"/>
        </emma:interpretation>
      </emma:emma>
    </inkml:annotationXML>
    <inkml:traceGroup>
      <inkml:annotationXML>
        <emma:emma xmlns:emma="http://www.w3.org/2003/04/emma" version="1.0">
          <emma:interpretation id="{65465690-BE46-4172-964C-285D4B774159}" emma:medium="tactile" emma:mode="ink">
            <msink:context xmlns:msink="http://schemas.microsoft.com/ink/2010/main" type="paragraph" rotatedBoundingBox="8649,13850 10406,13936 10389,14285 8632,141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DDF4797-6C67-4E54-9888-10B833CF2111}" emma:medium="tactile" emma:mode="ink">
              <msink:context xmlns:msink="http://schemas.microsoft.com/ink/2010/main" type="inkBullet" rotatedBoundingBox="8643,13975 9560,14019 9555,14113 8638,14068"/>
            </emma:interpretation>
            <emma:one-of disjunction-type="recognition" id="oneOf0">
              <emma:interpretation id="interp0" emma:lang="" emma:confidence="0">
                <emma:literal>-</emma:literal>
              </emma:interpretation>
            </emma:one-of>
          </emma:emma>
        </inkml:annotationXML>
        <inkml:trace contextRef="#ctx0" brushRef="#br0">-8255-1858 352 0,'-13'-4'132'0,"13"4"-104"0,0-4-8 0,0 4 68 16,0 0-52-16,0 0 92 15,9-4-72-15,5 4 24 0,4-4-44 16,-5 4 20-16,10 0-28 16,0 4 0-16,9 0-16 0,0 4 0 15,4 1-4-15,-4-5 20 16,14 0-16-16,-6-4-4 15,6-8-4-15,0 3-24 16,4 5 12-16,-14-8 4 16,-4 8 4-16,-9-8 16 15,-10 8-8-15,-4-8-20 16,-9 8 4-16,-9 0 4 16,-4-8 4-16,4 8 0 15,-5 0 0-15,5 0 8 16,4 0-4-16,-4 0-12 15,0 8 4-15,9 0-4 0,0 0 0 16,0 0 8-16,0 5 0 16,18 3 8-16,5-8-4 15,4-4 16-15,14 0-12 16,14-4-72-16,-10 0 32 16,6-4-40-16,-10 0 40 15,-10 0 20-15,-8-4 8 16,-14 0 4-16,-13-4 0 15,-14-1 24-15,-10 1-12 16,1 4 76-16,0 0-52 16,8 4 12-16,33 4-28 15,13 0-12-15,14 4-464 16,9 12 248 0,0 0-92-16</inkml:trace>
      </inkml:traceGroup>
      <inkml:traceGroup>
        <inkml:annotationXML>
          <emma:emma xmlns:emma="http://www.w3.org/2003/04/emma" version="1.0">
            <emma:interpretation id="{ED3E9CC6-DF01-4DC5-96A3-39914441A0A2}" emma:medium="tactile" emma:mode="ink">
              <msink:context xmlns:msink="http://schemas.microsoft.com/ink/2010/main" type="line" rotatedBoundingBox="9501,13892 10406,13936 10389,14285 9484,14240"/>
            </emma:interpretation>
          </emma:emma>
        </inkml:annotationXML>
        <inkml:traceGroup>
          <inkml:annotationXML>
            <emma:emma xmlns:emma="http://www.w3.org/2003/04/emma" version="1.0">
              <emma:interpretation id="{90FBB9AA-CFA1-4BE8-AA6C-53E889B106C5}" emma:medium="tactile" emma:mode="ink">
                <msink:context xmlns:msink="http://schemas.microsoft.com/ink/2010/main" type="inkWord" rotatedBoundingBox="9501,13892 10406,13936 10389,14285 9484,1424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5212.9538">-7394-1752 164 0,'4'-8'60'0,"-4"8"-44"0,0-4-8 0,0 4 112 15,5 0-68-15,0 0-4 16,-5 0-28-16,4 0 36 15,-4 0-28-15,0 0 48 16,0 0-44-16,-4 4 36 0,-6 4-36 16,1 0 16-16,5-4-28 15,-1 0 0-15,-4 0-12 16,9 0 28-16,-4 0-20 16,4-4 32-16,0 0-32 0,4 0 12 15,14 4-16-15,-4 0-8 16,9 4 0-16,0 0-16 15,8 0 8-15,10 0 12 16,5 1-4-16,9-5-4 16,8 4 4-16,-3-4-4 15,3 0 0-15,-8-4 0 16,-5 0 0-16,-14 0 32 16,-4 0-16-16,-14-4 56 15,-4 0-40-15,-5 0-8 0,-9 0-12 16,0 0-28-16,-4 4 8 15,4 0 4-15,-5 0 4 16,5 0-20-16,-4 8 12 16,4 0-156-16,0 4 92 15,-5 0-448 1</inkml:trace>
          <inkml:trace contextRef="#ctx0" brushRef="#br0" timeOffset="3264.5246">-6611-1967 364 0,'0'-4'132'0,"5"4"-100"0,4-4-12 16,0 8 8-16,-9-4-20 15,4 4 40-15,1 4-24 16,-1 4 84-16,-4 5-60 15,5 3 4-15,4 0-32 16,-4 4 4-16,-1 5-12 16,1-5-16-16,-1 0 0 0,-4-8 40 15,5-3-24-15,-1-5 16 16,-4-8-16-16,10-4-24 16,-1-4 4-16,-5-5-164 15,-4-3 96-15,0 4-260 16</inkml:trace>
        </inkml:traceGroup>
      </inkml:traceGroup>
    </inkml:traceGroup>
    <inkml:traceGroup>
      <inkml:annotationXML>
        <emma:emma xmlns:emma="http://www.w3.org/2003/04/emma" version="1.0">
          <emma:interpretation id="{E680CA73-CAEA-41DF-BB8A-9131C2D0F967}" emma:medium="tactile" emma:mode="ink">
            <msink:context xmlns:msink="http://schemas.microsoft.com/ink/2010/main" type="paragraph" rotatedBoundingBox="8643,14500 10741,14850 10530,16114 8432,157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F989AD-233E-46BC-86E0-34A7742E169A}" emma:medium="tactile" emma:mode="ink">
              <msink:context xmlns:msink="http://schemas.microsoft.com/ink/2010/main" type="line" rotatedBoundingBox="8643,14500 10741,14850 10530,16114 8432,15763"/>
            </emma:interpretation>
          </emma:emma>
        </inkml:annotationXML>
        <inkml:traceGroup>
          <inkml:annotationXML>
            <emma:emma xmlns:emma="http://www.w3.org/2003/04/emma" version="1.0">
              <emma:interpretation id="{781357E2-77FA-45DF-B6A5-061CBA0F182B}" emma:medium="tactile" emma:mode="ink">
                <msink:context xmlns:msink="http://schemas.microsoft.com/ink/2010/main" type="inkWord" rotatedBoundingBox="8643,14500 10741,14850 10530,16114 8432,15763"/>
              </emma:interpretation>
            </emma:emma>
          </inkml:annotationXML>
          <inkml:trace contextRef="#ctx0" brushRef="#br0" timeOffset="19386.2035">-8004-1170 456 0,'0'-4'168'0,"9"4"-128"0,5 0-16 16,-5 0 52-16,13-4-48 16,10 0 16-16,0 0-28 0,5 0-8 15,17 0-4-15,-8 0-24 0,-1 0 12 16,-13-4-40-1,0 4 28-15,-18 4 32 0,-5-8-4 16,-18 8-28-16,-5-8 12 16,-9 8 20-16,-9 4-8 15,1-4 0-15,8 0 0 16,0 4-16-16,0 0 8 16,14 0-48-16,-4 0 24 15,13 4 24-15,-10 0 4 0,1 4 12 16,9 4-8-16,-4 9-4 15,-5 7 4-15,9 17 28 16,-9 7-16-16,9 9-4 16,-5-4-8-16,5-5 4 15,-9-11-4-15,-5-5 40 16,14-7-20-16,-9-5 4 16,-14-16-16-16,14-4 0 15,-14-4-4-15,1-8-8 16,-10-8 4-16,-5-12 20 15,6 0-12-15,-15-5 56 16,14-3-36-16,-13 0 56 16,4-1-52-16,4 5 12 15,19 0-32-15,-5-1 0 16,14 5-8-16,0 0-16 0,9-1 4 16,9 5-164-1,14 0 92-15,9 8-480 16</inkml:trace>
          <inkml:trace contextRef="#ctx0" brushRef="#br0" timeOffset="19809.6611">-7717-1153 340 0,'9'-4'128'0,"-5"4"-100"0,-4 4-8 15,0-4 16-15,5 8-24 16,-1 0 68-16,-4 4-48 16,-4 4 32-16,-5 4-36 15,0 5 0-15,0-1-16 16,-5 4 28-16,5 1-24 16,-5-1-12-16,-4 0-8 0,13-3-4 0,-8-1 0 15,4-4-12-15,-5-4 12 16,-4 0-172-1,18-3 100-15,-14-1-200 16,5 0 160-16,9-4 24 16</inkml:trace>
          <inkml:trace contextRef="#ctx0" brushRef="#br0" timeOffset="20661.8912">-7731-817 364 0,'-9'24'132'0,"9"-16"-100"0,0 8-12 16,0-4 80-16,-14 0-60 15,14 0 36-15,0-3-44 16,-9-1 16-16,9 0-28 16,-13-4-16-16,13-4-8 15,0 0 12-15,0 0-4 0,13-4-4 0,-4 0 4 16,5 0-40-16,-5 0 20 15,5-4 16-15,-5-1 0 16,14 1 0-16,-14 4 4 16,-9 0-32-16,13 4 16 15,-4-4 24-15,-9 4-8 16,0 0-8-16,14 8 0 16,-5 0-4-16,-9 0 0 15,9 1 16-15,14-5-4 16,-9 4 8-16,4-4-8 0,5-4 8 15,-1-4-8-15,1 0 8 16,0 4-8-16,-5-12-4 16,-4 3 4-16,0 1-4 15,-5 0 0-15,0 0-12 16,-9 0 8-16,9 4-4 16,-9 4 0-16,0 0 32 31,0 0-12-31,4 0 100 15,5 4-60-15,5-4-32 16,-5 8-16-16,14-16 32 16,0 8-24-16,4-4 24 0,0 4-20 15,-8-8-68-15,-6 0 24 16,1 0-48 0,-5 0 40-16,-9 4-8 15,0-4 28-15,-4-1-52 0,-1 9 36 0,-9-16-36 16,10 16 36-16,-14-8 0 15,18 16 20 1,-14-8 88-16,5 8-44 0,9 0 60 16,0 13-52-16,0 3 16 15,13-4-36-15,-3 4-8 16,3-3-8-16,-4 3 20 16,5-4-4-1,-5-4-8-15,14-8-84 0,-14 1 36 16,14-1-152-1,-1-16 104-15,1-9-200 0</inkml:trace>
          <inkml:trace contextRef="#ctx0" brushRef="#br0" timeOffset="21132.8933">-7166-959 528 0,'13'-20'196'0,"-13"20"-152"0,28-17-12 0,-6 9 88 16,10 8-72-16,9-8 0 15,9 8-32-15,9 0 16 16,1 0-20-16,3 0 24 0,-8-4-24 15,-5-4-12-15,-9 0-4 16,-5-8 20-16,-8 4-8 16,-15-4-4-1,6 3 0-15,-15 1-4 16,5 4 0-16,-13 0 0 16,-1 4 0-16,-4 4-144 15,5 4 80-15</inkml:trace>
          <inkml:trace contextRef="#ctx0" brushRef="#br0" timeOffset="20877.0074">-6802-1121 340 0,'-5'-12'128'0,"5"12"-100"0,-9 12-8 15,0-12 132 1,-5 16-88-16,-8 0 16 15,3 13-44-15,-8 15-36 0,-5 13 0 16,0 4 24-16,0 3-12 16,10-11-20-16,8-5 0 15,5 1 20-15,9-13-4 0,-5-11-56 16,5-9 24-16,0-4-104 16,0-4 72-1,0-8-276-15</inkml:trace>
          <inkml:trace contextRef="#ctx0" brushRef="#br0" timeOffset="22286.383">-7248-146 436 0,'0'0'160'0,"0"8"-124"0,0-8-8 0,4 8 132 16,-4 5-92-16,0-5 68 15,0 8-76-15,0-4-36 16,0 12-12-16,-4-3 32 0,4 3-24 16,-5-4-20-16,5-4 0 15,0 0 0-15,0-3 0 0,0-5 52 16,0-8-28-16,0 0 16 16,0 0-24-16,0 0-132 15,0 0 64-15,0 0-204 16,0 0 148-16,0 0-332 15</inkml:trace>
          <inkml:trace contextRef="#ctx0" brushRef="#br0" timeOffset="21491.5933">-6971-708 580 0,'-32'44'216'0,"42"-28"-168"0,-1 5-12 15,4-9 4-15,6 4-28 16,3-8 24-16,6 8-24 0,-1-8 24 15,0 1-24-15,1-5 24 0,-10-4-24 16,-9 0-32-16,14-4 12 16,-14-5-168-16,9-3 100 15,-4-4-324 1</inkml:trace>
          <inkml:trace contextRef="#ctx0" brushRef="#br0" timeOffset="21929.4028">-6606-842 580 0,'-5'-16'216'0,"5"16"-168"0,0 0-12 0,-5 0 68 16,5 0-64-16,-4 0 36 16,-5 8-44-16,4 0-20 15,5 8-4-15,-9 1-8 16,9-1 0-16,-9 4 0 16,9 4 0-1,-9-3-20-15,18 3 12 0,-9-4 20 16,0 4-4-16,0-12-4 15,9 1 0-15,0-5-48 16,-4 4 24-16,13-4-48 16,-4 0 40-16,-1-8-20 15,-4 0 28-15,5-8-8 16,-5 4 16-16,-9-8-36 16,9 0 28-16,-9-9-4 15,0 9 16-15,0-8 8 16,5 12 0-16,-1-4-44 0,1 8 24 15,4 0 24-15,5 8 0 0,-5-4 72 16,9 4-44-16,-4 0 16 16,-1 0-32-16,6 0 8 15,-6 4-12-15,1-4-16 16,-5 4 0-16,-9-8 40 16,0 0-24-16,0 0 8 15,0 0-12-15,0-12-24 16,0 8 8-16,0-8-56 15,0 8 32-15,9 0 8 16,-4 4 12-16,-1 4 136 16,1 4-72-16,4 4 64 15,9 8-72-15,0-4 16 16,5 1-40-16,-5-9 36 16,5 4-32-16,0-4-144 0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2:21.6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B096839-DD7B-4D04-8EE6-3216897BDF08}" emma:medium="tactile" emma:mode="ink">
          <msink:context xmlns:msink="http://schemas.microsoft.com/ink/2010/main" type="inkDrawing" rotatedBoundingBox="7158,2935 14913,2899 14914,3147 7160,3183" semanticType="underline" shapeName="Other">
            <msink:sourceLink direction="with" ref="{F75E64CF-35EE-4F1C-82CA-26A15FEEDAA9}"/>
            <msink:sourceLink direction="with" ref="{95879E21-C0D7-4BD1-8563-90ABDC199A7B}"/>
            <msink:sourceLink direction="with" ref="{657BBE6D-8DDD-4CAD-ABD3-EC7558799FD5}"/>
            <msink:destinationLink direction="from" ref="{8E150EBC-7E25-458A-A9CA-1AB1F3724BCE}"/>
          </msink:context>
        </emma:interpretation>
      </emma:emma>
    </inkml:annotationXML>
    <inkml:trace contextRef="#ctx0" brushRef="#br0">128 115 404 0,'-9'-33'148'0,"9"33"-112"0,-9-12-12 15,4 8 20 1,0 8-28-16,-13 4-40 16,5 8 12-16,-15 9 12 15,10 3 0-15,0 0 20 16,9 5-12-16,4-13-4 15,14 0 0-15,14-16 12 0,4 0-8 0,10-16 24 16,4 4-20-16,0-12-64 16,-5 4 24-16,-9-13-24 15,-4 5 32-15,-14-8 8 16,0 3 12-16,-9 1 8 16,0 8-4-16,-4 4 40 15,-1 8-20-15,-4 3 64 16,5 5-48-16,-1 5 8 15,5 3-28-15,5 0 48 16,4 4-36-16,9-8 20 16,5 0-32-16,-1-4 28 15,6 0-32-15,4-4-12 16,4 0-8-16,10-4 4 16,-1 0 0-16,28-4 0 15,0 7 0-15,22 1-12 16,-3 4 8-16,35 0-24 15,-9 4 16-15,46-8 48 16,-9 4-16-16,59-4 24 16,-18 12-24-16,68 1 0 15,-27-9-12-15,49 4 28 16,-31 4-20-16,73-4 20 16,-27 4-20-16,77-4 8 15,-42 4-12-15,65-4 44 16,-32-4-28-16,32 0 28 15,-46 4-28-15,27-8 0 16,-50 4-16-16,-26 0 20 0,-47 0-20 0,-36-8 24 16,-50 16-24-16,-32-4 4 15,-36 0-8-15,-46 0 28 16,-22 0-20-16,-47 0-180 31,-8 4 88-31,-23-8-160 0,0 0 136 0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6:58.4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622DBCF-9FB1-4790-B75F-687A606E0695}" emma:medium="tactile" emma:mode="ink">
          <msink:context xmlns:msink="http://schemas.microsoft.com/ink/2010/main" type="writingRegion" rotatedBoundingBox="7429,16178 14836,16178 14836,18339 7429,18339"/>
        </emma:interpretation>
      </emma:emma>
    </inkml:annotationXML>
    <inkml:traceGroup>
      <inkml:annotationXML>
        <emma:emma xmlns:emma="http://www.w3.org/2003/04/emma" version="1.0">
          <emma:interpretation id="{DAC489D5-32EF-4B12-9F66-89E0723D10A5}" emma:medium="tactile" emma:mode="ink">
            <msink:context xmlns:msink="http://schemas.microsoft.com/ink/2010/main" type="paragraph" rotatedBoundingBox="9318,16178 14836,16178 14836,17550 9318,175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B2C547E-6472-4FC1-90E0-8A9D4A23C5E8}" emma:medium="tactile" emma:mode="ink">
              <msink:context xmlns:msink="http://schemas.microsoft.com/ink/2010/main" type="line" rotatedBoundingBox="9318,16178 14836,16178 14836,17550 9318,17550"/>
            </emma:interpretation>
          </emma:emma>
        </inkml:annotationXML>
        <inkml:traceGroup>
          <inkml:annotationXML>
            <emma:emma xmlns:emma="http://www.w3.org/2003/04/emma" version="1.0">
              <emma:interpretation id="{964E31B6-4483-4C3C-9559-E6AA44A2E43E}" emma:medium="tactile" emma:mode="ink">
                <msink:context xmlns:msink="http://schemas.microsoft.com/ink/2010/main" type="inkWord" rotatedBoundingBox="9390,16136 10312,16387 10145,16998 9224,16747">
                  <msink:destinationLink direction="with" ref="{1317442F-FFFC-4E03-B538-B3268ABAC5A5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7535 356 320 0,'-9'-12'120'0,"9"8"-96"0,0-4-4 0,0 4 124 15,9-4-84-15,-9 0 80 16,9 0-80-16,-5-1 4 15,1 1-40-15,0 0-4 0,-1 4-12 16,1 0-8-16,-5 4 4 0,0 12-4 16,-5 9 0-16,-4 19 52 15,0 21-28-15,-5 7 32 16,5 5-28-16,5-8-8 16,-10-16-12-16,9 3 4 15,1-11-8-15,-1-9 24 16,5-8-16-16,-9-3 32 15,9-5-28-15,0-4 32 16,0-4-32-16,0-8-216 16,0 0 108-16,9 0-512 15</inkml:trace>
          <inkml:trace contextRef="#ctx0" brushRef="#br0" timeOffset="345.2957">-7212 785 476 0,'5'-4'176'0,"4"0"-136"0,0 0-12 0,0 4 64 15,0 0-56-15,0 0 56 0,9 0-52 16,5 0 32-16,4 0-40 16,5-8 8-16,9 8-24 0,9-8 0 15,5 8-8-15,0-4 28 16,-1 0-20-16,-13 0 20 16,-4 0-20-16,-10 0 8 15,-9-5-12-15,-4 5 20 16,-5 0-20-16,-9-4-92 15,-5 4 44-15,5-4-352 16</inkml:trace>
          <inkml:trace contextRef="#ctx0" brushRef="#br0" timeOffset="632.3023">-6811 433 236 0,'0'-8'88'0,"4"8"-68"0,5 0-4 0,0 4 124 15,-4 4-80-15,0 8 72 16,-1 9-76-16,-4 7 56 16,-9 12-60-16,0 5 40 15,-5-4-52-15,-4-1 24 16,-5 1-36-16,5-9-8 0,4 0-12 15,1-7 28-15,-1-5-20 0,5 4 56 16,0-20-40-16,4 1-128 16,1-1 48-16,4-8-396 15</inkml:trace>
        </inkml:traceGroup>
        <inkml:traceGroup>
          <inkml:annotationXML>
            <emma:emma xmlns:emma="http://www.w3.org/2003/04/emma" version="1.0">
              <emma:interpretation id="{018628D9-2076-4EB1-B17B-76310F1F45D0}" emma:medium="tactile" emma:mode="ink">
                <msink:context xmlns:msink="http://schemas.microsoft.com/ink/2010/main" type="inkWord" rotatedBoundingBox="10766,16296 11317,16296 11317,16846 10766,16846"/>
              </emma:interpretation>
            </emma:emma>
          </inkml:annotationXML>
          <inkml:trace contextRef="#ctx0" brushRef="#br0" timeOffset="1336.4448">-5978 409 416 0,'4'0'152'0,"1"0"-116"0,-5 8-12 15,0 0 76-15,5 4-60 16,-5 8 16-16,-5 5-32 16,0-1 32-16,1 0-32 15,-5 4 32-15,-5 1-32 16,0 3 56-16,1 1-44 0,-1-5 0 15,-4 8-20-15,0-3 24 0,4-1-24 16,5-4 12-16,0 1-16 16,0-5 28-16,4 0-24 15,1-3 12-15,-1-9-16 16,1 0-32-16,-1-4 8 16,5-8-92-16,0 0 56 15,0-4-152-15,5-4 112 16,-1 4-384-1,5 0 264-15,0 8 68 16</inkml:trace>
          <inkml:trace contextRef="#ctx0" brushRef="#br0" timeOffset="964.2831">-6051 473 508 0,'-5'-16'188'0,"19"8"-148"0,4-12-8 0,1 16 132 15,3-4-96-15,10 0-28 16,5 0-24-16,4 0 16 16,9 4-16-16,0 4-24 0,0 4 4 15,-5 8-28-15,-8 4 20 16,-10 0 48-16,-9 0-16 16,-13 0 68-16,-10 1-48 15,-8-1 36-15,-6 0-44 16,1-4 16-16,-5 4-28 15,5 1-220-15,0-9 108 16</inkml:trace>
        </inkml:traceGroup>
        <inkml:traceGroup>
          <inkml:annotationXML>
            <emma:emma xmlns:emma="http://www.w3.org/2003/04/emma" version="1.0">
              <emma:interpretation id="{3614F09F-FADF-4AEC-BAB4-695B9EE6B155}" emma:medium="tactile" emma:mode="ink">
                <msink:context xmlns:msink="http://schemas.microsoft.com/ink/2010/main" type="inkWord" rotatedBoundingBox="13234,16660 14836,16660 14836,17550 13234,17550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8650.1861">-3674 1166 560 0,'0'-9'208'0,"9"1"-164"0,9 8-8 0,-4-4 24 0,4 0-40 16,0 4 8-16,5 4-16 15,4 0-464-15,5 13 244 16,0-13 12-16</inkml:trace>
          <inkml:trace contextRef="#ctx0" brushRef="#br0" timeOffset="28483.2133">-3620 882 384 0,'-4'-12'140'0,"4"12"-108"0,-5-4-8 15,5 4 48-15,5-4-44 16,4 4-4-16,9-4-12 16,5 0 32-16,9-4-20 15,4 4 4-15,5 0-16 0,0-4 12 16,-5 8-16-16,-8 0 16 15,-10 8-16-15,-13 0-20 0,-15 4 4 16,-17 12-400 0</inkml:trace>
          <inkml:trace contextRef="#ctx0" brushRef="#br0" timeOffset="29096.1893">-2960 805 444 0,'28'-20'164'0,"-1"12"-124"0,28-4-16 0,-14 8 104 16,13 4-76-16,10-8-20 16,9 16-20-16,-14-8 4 15,-4 16-8-15,-14-4-20 0,-19 8 4 16,-12 1 84-16,-10 15-44 16,-28 13 8-16,-8 11-24 15,-10 5 8-15,-8 4-16 16,-1 0 4-16,0-9-4 15,1-11 20-15,8-5-16 16,5-7-32-16,5-17 12 16,-5 8-96-16,18-3 56 0,0-9-4 15,1-4 32-15,12-4-24 16,10 0 28-16,0-8 48 16,19 4-12-16,3 0 24 15,15-4-24-15,17 0 8 16,10 0-16-16,-9 0-120 15,4 0 56-15,-9-4-412 16</inkml:trace>
          <inkml:trace contextRef="#ctx0" brushRef="#br0" timeOffset="29279.2265">-2805 1194 684 0,'0'0'252'0,"23"-4"-192"0,0-8-20 0,-1 8 68 16,10-4-68-16,14 3 8 15,18 1-28-15,-10 4-152 16,1 9 68-16,-10 11-520 16</inkml:trace>
          <inkml:trace contextRef="#ctx0" brushRef="#br0" timeOffset="29654.285">-2436 1465 364 0,'-14'0'132'0,"10"4"-100"0,-10 4-12 16,10 0 68-16,-6 0-52 16,1 9 12-16,5-1-28 15,-5 4-4-15,-5 0-8 16,14 0 12-16,0 1-12 16,0-9 4-16,9 4-4 15,9-8 36-15,5-8-20 16,0-4 4-16,-5-4-16 0,0-4-8 15,-9-8 0-15,1-1-4 0,-6 1 0 16,-4 0 8-16,-4 4-4 16,4-1-36-16,0 5 16 15,0 4-4-15,0 4 12 16</inkml:trace>
          <inkml:trace contextRef="#ctx0" brushRef="#br0" timeOffset="29921.4229">-2199 1429 508 0,'-9'0'188'0,"13"0"-148"0,1 8-8 0,4 0 36 0,4-4-44 15,1 4 16-15,4 4-24 16,1-4 20-16,-6 4-24 15,-4 0 4-15,-9 1-8 0,-9-1-40 16,-4 0 16-16,-1 0 16 16,-4-4 0-16,4 4 12 15,0-4-8-15,10 0 40 16,4-8-20-16,13 4 32 16,15 0-32-16,8 1 12 15,5-5-20-15</inkml:trace>
        </inkml:traceGroup>
      </inkml:traceGroup>
    </inkml:traceGroup>
    <inkml:traceGroup>
      <inkml:annotationXML>
        <emma:emma xmlns:emma="http://www.w3.org/2003/04/emma" version="1.0">
          <emma:interpretation id="{8BB06D0F-8257-4302-BC5D-EB6590FE4543}" emma:medium="tactile" emma:mode="ink">
            <msink:context xmlns:msink="http://schemas.microsoft.com/ink/2010/main" type="paragraph" rotatedBoundingBox="7472,17298 11086,17742 11004,18407 7390,179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1923191-DFCD-466C-8C2F-1738959D753E}" emma:medium="tactile" emma:mode="ink">
              <msink:context xmlns:msink="http://schemas.microsoft.com/ink/2010/main" type="inkBullet" rotatedBoundingBox="7456,17426 7706,17456 7664,17795 7415,17765"/>
            </emma:interpretation>
            <emma:one-of disjunction-type="recognition" id="oneOf2">
              <emma:interpretation id="interp2" emma:lang="" emma:confidence="0">
                <emma:literal>•</emma:literal>
              </emma:interpretation>
            </emma:one-of>
          </emma:emma>
        </inkml:annotationXML>
        <inkml:trace contextRef="#ctx0" brushRef="#br0" timeOffset="-3558.5158">-9315 1577 352 0,'9'0'132'0,"-14"-8"-104"0,5-5-8 16,0 13 8-16,0 0-20 15,0 0 60-15,0 0-40 16,0-4 60-16,0 0-52 16,-4 4 36-16,4-12-40 15,-5 12 24 1,1 0-28-16,-1 0-8 0,0 0-12 16,-4 0-8-16,0 0 4 15,0 0-16 1,5 12 8-16,-10-8 4 15,5 0 0-15,-5 13 8 0,-4-1-4 0,4 4 52 16,-4 8-32-16,4 9 16 16,5 3-24-16,5 1-8 0,13-5-4 15,5-4 4-15,8-7-4 16,6-9 52-16,-1-8-32 16,0-8 24-16,1-4-28 15,-6-12-36-15,-3-5 8 16,-6-7 0-16,1 0 8 15,-10-1-12-15,-4-3 8 16,-4 4 4-16,-1 0 0 16,-8 7-12-16,4 1 8 0,-1 16 20 15,1-12-8-15,9 12-12 16,9-4 0-16,1 8 20 16,3 0-8-16,5 0-372 15,5 0 196 1,0 0-268-16</inkml:trace>
      </inkml:traceGroup>
      <inkml:traceGroup>
        <inkml:annotationXML>
          <emma:emma xmlns:emma="http://www.w3.org/2003/04/emma" version="1.0">
            <emma:interpretation id="{5F8BD861-E7E2-4750-9C6D-BDF3E4B67377}" emma:medium="tactile" emma:mode="ink">
              <msink:context xmlns:msink="http://schemas.microsoft.com/ink/2010/main" type="line" rotatedBoundingBox="8010,17364 11086,17742 11004,18407 7928,18029"/>
            </emma:interpretation>
          </emma:emma>
        </inkml:annotationXML>
        <inkml:traceGroup>
          <inkml:annotationXML>
            <emma:emma xmlns:emma="http://www.w3.org/2003/04/emma" version="1.0">
              <emma:interpretation id="{038AC7B9-0396-42A2-BA63-887F88E918CB}" emma:medium="tactile" emma:mode="ink">
                <msink:context xmlns:msink="http://schemas.microsoft.com/ink/2010/main" type="inkWord" rotatedBoundingBox="8150,17400 8352,17757 8171,17860 7969,1750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-3033.193">-8915 1597 464 0,'5'-8'176'0,"-1"-4"-140"0,10 4-8 0,-5 8 64 16,9-13-56-16,-4 13 32 16,9-4-40-16,4 0 0 15,-4 4-16-15,0 4 20 0,-1 0-20 16,-8 9 12-16,-5-5-12 15,0 8-8-15,-9 0 0 16,-4 4 28-16,-10 0-16 16,5 1 12-16,-5-5-16 15,1 4 0-15,-1 0-4 0,5 0 12 16,0-7-12-16,0-5-28 16,0 8 8-16,4-8-4 15,5 4 8-15,0-4 8 16,0 4 0-16,5-4-12 15,-1-4 8-15,10 4-16 16,9-3 12-16,-1-5 40 16,1 0-20-16,4 4 8 15,1 0-12-15,-6-4 12 16,-3 0-12-16,-6 0-4 16,-4 0 0-16,1 0-48 15,-10 0 24-15,0 0-92 16,-5 8 64-16,0-4-196 15,-4 0 136 1,5 8-244-16</inkml:trace>
        </inkml:traceGroup>
        <inkml:traceGroup>
          <inkml:annotationXML>
            <emma:emma xmlns:emma="http://www.w3.org/2003/04/emma" version="1.0">
              <emma:interpretation id="{95A1955C-E5A2-49CD-993D-A091AC37D4C0}" emma:medium="tactile" emma:mode="ink">
                <msink:context xmlns:msink="http://schemas.microsoft.com/ink/2010/main" type="inkWord" rotatedBoundingBox="9270,17518 11086,17742 11004,18407 9188,1818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4083.727">-7130 2015 372 0,'-5'0'140'0,"10"0"-112"0,-10 4-4 0,5-4 100 16,0 0-72 0,0 0 60-16,0 0-68 0,0 0 40 15,0 0-48-15,0 0-12 16,10 9-12-16,3-9 16 0,1 0-16 15,9 0 4-15,4 0-8 16,9 0 12-16,-4 8-12 16,5-8 4-16,4 4-4 15,-14-4-16-15,0 4 4 16,-4 0 12-16,-14-4-4 16,5 0 16-16,-10-4-12 15,1 0 16-15,-1 0-16 0,6-4-116 16,-1-5 56-16,4 5-436 15</inkml:trace>
          <inkml:trace contextRef="#ctx0" brushRef="#br0" timeOffset="4657.2991">-6324 1886 476 0,'-5'-8'176'0,"5"8"-136"16,-9-8-12-16,9 8 56 0,9-4-52 16,5-4 24-16,4 4-36 15,9-5 36-15,14-3-32 16,14-4-48-16,0 12 12 0,-1 0 28 31,-4 8-8-31,-4 0 0 16,-5 4-4-16,-9 4 48 0,-9 9-28 15,-5-5 68-15,-14 4-52 16,10-16 44-16,-9 12-48 16,-5-12 24-16,-10 8-32 0,-3-4-8 15,4-8-12-15,0 9-84 16,-5-5 40-16,-9 4-232 0,-9 0 148 16</inkml:trace>
          <inkml:trace contextRef="#ctx0" brushRef="#br0" timeOffset="5104.0473">-6415 1930 384 0,'0'-4'140'0,"0"4"-108"0,9 4-8 16,-9-4 48-16,0 8-44 15,0 1 40-15,0-1-36 16,0 4 60-16,0 4-52 15,0 0 36-15,0 13-44 16,4-13 8-16,-4 4-24 16,0 8 8-16,-4-3-12 0,4-5 20 15,-14 8-20-15,5 4-4 16,0-3-4-16,0-1 48 16,0 5-28-16,4-5 8 0,-4 0-20 15,5-4 12-15,-1-3-16 16,5-5-100-16,0-4 48 15,5-4-404 1,4 0 248-16,4-8-116 16</inkml:trace>
          <inkml:trace contextRef="#ctx0" brushRef="#br0" timeOffset="3570.2679">-7603 1671 372 0,'9'-8'140'0,"0"8"-112"16,-9-4-4-16,0 4 108 0,4 4-76 15,-4 8 76-15,0 13-76 16,-4 11 32-16,-14 13-52 16,4 3 8-16,0 1-28 15,1 0-8-15,-1-9-4 0,5-3 20 16,4-9-12-16,-4-4 24 16,5-3-24-16,-6-9 40 15,10 0-28-15,-9-8-136 16,9-8 60-16,0 0-272 15,9 0 180 1,5-8-236-16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8:29.66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E2F9341-8F62-4C37-AAAA-9A58D6EBC90E}" emma:medium="tactile" emma:mode="ink">
          <msink:context xmlns:msink="http://schemas.microsoft.com/ink/2010/main" type="writingRegion" rotatedBoundingBox="19886,847 22843,599 22923,1551 19965,1799"/>
        </emma:interpretation>
      </emma:emma>
    </inkml:annotationXML>
    <inkml:traceGroup>
      <inkml:annotationXML>
        <emma:emma xmlns:emma="http://www.w3.org/2003/04/emma" version="1.0">
          <emma:interpretation id="{31C7BC7A-BB30-42F6-8939-BD0A4B2A5842}" emma:medium="tactile" emma:mode="ink">
            <msink:context xmlns:msink="http://schemas.microsoft.com/ink/2010/main" type="paragraph" rotatedBoundingBox="19886,847 22843,599 22923,1551 19965,179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38FB1A7-E85C-4F46-BA85-A29BE5E7C0D9}" emma:medium="tactile" emma:mode="ink">
              <msink:context xmlns:msink="http://schemas.microsoft.com/ink/2010/main" type="line" rotatedBoundingBox="19886,847 22843,599 22923,1551 19965,1799"/>
            </emma:interpretation>
          </emma:emma>
        </inkml:annotationXML>
        <inkml:traceGroup>
          <inkml:annotationXML>
            <emma:emma xmlns:emma="http://www.w3.org/2003/04/emma" version="1.0">
              <emma:interpretation id="{B02B45C2-404B-4875-9706-1F3876321DD3}" emma:medium="tactile" emma:mode="ink">
                <msink:context xmlns:msink="http://schemas.microsoft.com/ink/2010/main" type="inkWord" rotatedBoundingBox="19900,793 20903,837 20891,1117 19888,107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915 31 852 0,'-41'-21'316'0,"41"21"-248"0,0-4-16 0,9 0 32 16,5 4-56-16,18-8-48 15,18 4 12-15,5-8-56 16,8 4 36-16</inkml:trace>
          <inkml:trace contextRef="#ctx0" brushRef="#br0" timeOffset="340.5023">18744-83 624 0,'-9'-8'228'0,"9"8"-176"0,18-8-16 0,-9 8 36 16,5 8-48-16,0 8 16 15,4 5-24-15,-5-5-16 16,10 12-4-16,-9-4 28 15,4-3-12-15,-18 3 12 16,0-4-12-16,-18-4 0 16,4-4-4-16,-18-3 20 15,-4 7-16-15,-5-16 48 16,4 8-32-16,6-8 12 16,3 4-24-16,28 0-44 15,0 4 16-15,32 4 12 16,9 0 0-16</inkml:trace>
        </inkml:traceGroup>
        <inkml:traceGroup>
          <inkml:annotationXML>
            <emma:emma xmlns:emma="http://www.w3.org/2003/04/emma" version="1.0">
              <emma:interpretation id="{6A46E665-78FF-4A12-BC69-0E063AA840A0}" emma:medium="tactile" emma:mode="ink">
                <msink:context xmlns:msink="http://schemas.microsoft.com/ink/2010/main" type="inkWord" rotatedBoundingBox="20821,769 22843,599 22923,1551 20901,1720"/>
              </emma:interpretation>
              <emma:one-of disjunction-type="recognition" id="oneOf1">
                <emma:interpretation id="interp1" emma:lang="" emma:confidence="0">
                  <emma:literal>jet</emma:literal>
                </emma:interpretation>
                <emma:interpretation id="interp2" emma:lang="" emma:confidence="0">
                  <emma:literal>jive</emma:literal>
                </emma:interpretation>
                <emma:interpretation id="interp3" emma:lang="" emma:confidence="0">
                  <emma:literal>jell</emma:literal>
                </emma:interpretation>
                <emma:interpretation id="interp4" emma:lang="" emma:confidence="0">
                  <emma:literal>jpg</emma:literal>
                </emma:interpretation>
                <emma:interpretation id="interp5" emma:lang="" emma:confidence="0">
                  <emma:literal>JP.</emma:literal>
                </emma:interpretation>
              </emma:one-of>
            </emma:emma>
          </inkml:annotationXML>
          <inkml:trace contextRef="#ctx0" brushRef="#br0" timeOffset="604.2383">19386 95 612 0,'-14'-12'228'0,"14"12"-180"0,9 0-12 16,-9 4 44-1,0 8-52-15,-9 21 40 0,9 3-36 16,-9 29 0-16,0-4-20 0,-5 11-16 16,14-7 0-16,-22-8 48 15,-1-13-24-15,-27-7 36 16,13-5-32-16,-22-12 4 16,0 1-16-16,-9-13-68 15,13-8 28-15,0-16-332 16,10 3 200-16</inkml:trace>
          <inkml:trace contextRef="#ctx0" brushRef="#br0" timeOffset="719.5837">19409-200 872 0,'9'-12'324'0,"-9"12"-252"0,-18 0-20 0,18 4-48 16,0 0-12-16</inkml:trace>
          <inkml:trace contextRef="#ctx0" brushRef="#br0" timeOffset="1316.2635">19632 694 456 0,'-14'33'168'0,"14"-33"-128"0,14 0-16 16,-14 0 16 0,0 0-28-16,0-8 84 0,9 4-52 0,0-17-12 15,5 5-20-15,-5-20 8 16,0 7-12-16,-5-27-12 16,6 7 0-16,-10-24 20 15,13 4-8-15,-4-3 4 16,0 11-4-16,5-12 28 15,13 16-20-15,5-3 84 16,0 11-56-16,0-8-4 16,14 17-24-16,-6 0 40 15,-3 7-28-15,-5 9-4 16,0 12-16-16,-10 4-16 16,-3 12 4-16,-15 8 20 15,-4 8-8-15,0 4 24 16,-4 5-20-16,-15-1-92 15,6 0 44-15,-15-7-148 16,10-1 104-16,-5-8-112 16,5 0 108-16,0-8-28 15,4 0 68-15,1-4 8 16,13 0 20-16,13 4 116 16,1 4-52-16,4 4 132 15,14 5-104-15,-5 7 28 16,10-4-64-16,-10 9 12 15,5 3-32-15,-18 0 36 16,-5-3-32-16,-14-9 20 0,1-4-24 16,-15-8 0-16,6 0-12 15,-19-8-96-15,18-4 52 0,-13-8-140 16,9 4 100-16,4-8-420 16,10 8 272-16</inkml:trace>
          <inkml:trace contextRef="#ctx0" brushRef="#br0" timeOffset="1796.9362">20324 205 644 0,'4'-4'236'16,"-4"4"-180"-16,32-21-20 0,-4 9 60 16,-1 4-60-16,18-16 12 15,5 8-28-15,10-9 4 16,-6 9-12-16,-8-8 12 16,-5 8-16-16,-9-13 16 15,0 5-16-15,-19-8-4 16,1 7 0-16,-10-11 4 15,1 0-4-15,4-9-4 16,-4 17 4-16,-5-13 56 16,0 17-32-16,0 0 16 0,0 12-28 15,-5 7 28-15,-9 14-28 0,-13 11-4 16,9 4-8-16,-14 13-16 16,5-1 8-16,-10 8 20 15,5-3-8-15,-9-1-28 16,19 1 8-16,-1-5 24 15,9 1-8-15,10-5 8 16,13 0-4-16,14-7 4 16,4 3-8-16,9-12-152 15,5 0 80-15,-9-3-308 16,0-1 212-16</inkml:trace>
        </inkml:traceGroup>
      </inkml:traceGroup>
    </inkml:traceGroup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8:11.79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3FCF892-71EE-4544-8984-F289F17876FB}" emma:medium="tactile" emma:mode="ink">
          <msink:context xmlns:msink="http://schemas.microsoft.com/ink/2010/main" type="writingRegion" rotatedBoundingBox="2039,723 9288,1206 9045,4846 1796,4363"/>
        </emma:interpretation>
      </emma:emma>
    </inkml:annotationXML>
    <inkml:traceGroup>
      <inkml:annotationXML>
        <emma:emma xmlns:emma="http://www.w3.org/2003/04/emma" version="1.0">
          <emma:interpretation id="{900111F0-2864-462A-932D-CAC52CCFE376}" emma:medium="tactile" emma:mode="ink">
            <msink:context xmlns:msink="http://schemas.microsoft.com/ink/2010/main" type="paragraph" rotatedBoundingBox="2039,723 9125,1195 9025,2694 1939,22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FC41AB-9A35-4AC8-B01B-00ABF59EE818}" emma:medium="tactile" emma:mode="ink">
              <msink:context xmlns:msink="http://schemas.microsoft.com/ink/2010/main" type="line" rotatedBoundingBox="2039,723 9125,1195 9025,2694 1939,2222"/>
            </emma:interpretation>
          </emma:emma>
        </inkml:annotationXML>
        <inkml:traceGroup>
          <inkml:annotationXML>
            <emma:emma xmlns:emma="http://www.w3.org/2003/04/emma" version="1.0">
              <emma:interpretation id="{CB017B33-8E24-4261-A11F-0A55DFCF8ABF}" emma:medium="tactile" emma:mode="ink">
                <msink:context xmlns:msink="http://schemas.microsoft.com/ink/2010/main" type="inkWord" rotatedBoundingBox="2039,723 4744,903 4644,2402 1939,222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7 107 260 0,'-22'-16'96'0,"22"16"-76"16,-5-4-4-16,5-4 96 15,9 16-64-15,-4-16 44 16,8 8-56-16,10-8 60 16,9 0-56-16,32-4 52 15,-1 0-52-15,28 0 16 16,1 3-36-16,-1 1-16 16,-14 4-8-16,-9 0 48 15,-9 4-24-15,-22 0 16 16,4 8-20-16,-27 0 52 0,-5 9-36 15,-14-5-24-15,1 12-8 0,-19-8-176 16,0 4 96-16</inkml:trace>
          <inkml:trace contextRef="#ctx0" brushRef="#br0" timeOffset="285.2223">182 188 332 0,'-9'8'120'0,"9"-8"-92"0,-5 17-8 0,1-5 148 16,4 16-96-16,-9 25 44 16,4-1-72-16,-8 21 4 15,3-8-32-15,-12 16 28 16,13-12-28-16,-10-5 56 15,6 1-40-15,-5 4 4 16,8-12-24-16,1-5 0 16,5-7-4-16,4-17-84 15,4 0 40-15,5-28-252 16,14 0 164-16</inkml:trace>
          <inkml:trace contextRef="#ctx0" brushRef="#br0" timeOffset="572.6248">1334-119 600 0,'-41'-4'224'0,"41"4"-176"0,-27 32-12 0,8-16-16 16,6 5-20-16,-24 3 8 16,10 0-4-16,-14 4 52 15,-4 5-32-15,-1 32 76 16,5 3-52-16,0 50 36 15,9-9-48-15,0 29 24 16,10-9-32-16,3 13-36 16,6-13 4-16,13-11 16 15,4-21-4-15,14-24-20 16,10-17 4-16,13-19-120 16,9-9 72-16,18-28-392 15,0-8 248-15</inkml:trace>
          <inkml:trace contextRef="#ctx0" brushRef="#br0" timeOffset="1083.4972">1489 666 624 0,'-41'0'228'0,"41"0"-176"0,-50 4-16 16,22 0 96 0,15 0-80-16,-5 0 60 15,8 4-68-15,6-8-64 16,8 4 8-16,15-4 16 16,3 0 0-16,19-4-88 15,5 0 48-15,18-8-288 16,4 4 180-16</inkml:trace>
          <inkml:trace contextRef="#ctx0" brushRef="#br0" timeOffset="900.9967">1439 290 592 0,'-28'-37'220'0,"28"37"-172"0,9 4-12 16,-4-4-32-1,4 8-8-15,5 4 28 16,9 5-12-16,-1 11-4 0,1 4-4 15,0 17-16-15,4-1 8 0,-13 9 48 16,4-4-24-16,-18 3 52 16,-5-7-40-16,-13 0 28 15,5-9-32-15,-19 0 0 16,9-3-16-16,-13-5 0 16,8-3-4-16,-4-5-16 15,14-4 4-15,4-12-40 16,10-4 24-16,13-12 8 15,14 4 8-15,13-16 12 16,14 4-4-16,0-5-168 16,5 5 88-16,0 0-356 15,-5 4 240-15</inkml:trace>
          <inkml:trace contextRef="#ctx0" brushRef="#br0" timeOffset="1396.3614">2317 112 560 0,'19'16'208'0,"-19"-16"-164"0,59 32-8 0,-27-4 48 16,9 9-52-16,9 36 40 16,4 0-40-16,-8 12 8 15,-10-9-24-15,-22 9 28 16,-5-12-28-16,-45 24-4 15,-5-4-8-15,-41 17-84 16,9-9 44-16,-23-12-108 16,14-16 80-16,-18-13-128 15,9-15 108-15</inkml:trace>
        </inkml:traceGroup>
        <inkml:traceGroup>
          <inkml:annotationXML>
            <emma:emma xmlns:emma="http://www.w3.org/2003/04/emma" version="1.0">
              <emma:interpretation id="{6F37D139-5367-4D67-A171-00FA2818C69A}" emma:medium="tactile" emma:mode="ink">
                <msink:context xmlns:msink="http://schemas.microsoft.com/ink/2010/main" type="inkWord" rotatedBoundingBox="5452,1423 6031,1462 6012,1747 5433,170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831.7312">3437 561 476 0,'-9'0'176'0,"9"0"-136"0,0-4-12 0,0 4 84 16,0 0-68-16,0 0 24 15,9 4-36-15,0-4 48 16,5 0-44-16,18-4 36 16,-9 4-40-16,22-8 8 15,10 4-24-15,9-5 0 16,4 9-8-16,-4-8-8 16,-1 8 4-16,-12 0-136 15,-11 0 72-15,-12 4-312 16,-10 9 208-16</inkml:trace>
          <inkml:trace contextRef="#ctx0" brushRef="#br0" timeOffset="2015.2504">3497 767 664 0,'-5'16'244'0,"5"-16"-188"0,32 0-16 0,-9 0 48 15,-1 0-56-15,24-4 4 16,18 4-20-16,9-4-144 16,13 0 72-16</inkml:trace>
        </inkml:traceGroup>
        <inkml:traceGroup>
          <inkml:annotationXML>
            <emma:emma xmlns:emma="http://www.w3.org/2003/04/emma" version="1.0">
              <emma:interpretation id="{F7E8B415-D5DC-473B-A487-90E2BAD97687}" emma:medium="tactile" emma:mode="ink">
                <msink:context xmlns:msink="http://schemas.microsoft.com/ink/2010/main" type="inkWord" rotatedBoundingBox="6971,1054 9125,1197 9041,2456 6887,231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2973.2583">4953 237 476 0,'-9'-8'176'0,"9"8"-136"0,19-4-12 0,-19 4 108 15,4 4-80-15,5 0 48 16,0 8-60-16,-9 16-8 15,9 9-20-15,-18 24 60 16,9 3-44-16,-9 17 24 16,5-4-36-16,-10 8 0 15,5-4-12-15,-5 12 4 16,10-12-8-16,-5-8 16 16,4 0-12-16,0-17 24 15,5-11-20-15,-9-13-108 16,18-3 48-16,-9-21-164 15,10 0 116-15</inkml:trace>
          <inkml:trace contextRef="#ctx0" brushRef="#br0" timeOffset="2687.4976">5008 188 548 0,'-23'-4'204'0,"23"4"-156"0,-9-8-16 16,9 4 96-1,0 4-76-15,0-8-12 16,9 4-24-16,14-4 12 16,9 4-16-16,23 0 40 15,22 4-28-15,14 0-4 16,-14 8-12-16,1-4 12 15,-5 8-12-15,-23 0 32 16,0 4-24-16,-27 5 64 16,-1 7-44-16,-17 0 36 15,-1 5-40-15,-17-1 0 0,-1 1-20 0,-13-5-8 16,0-4 0-16,-14-4-224 16,9-3 120-16</inkml:trace>
          <inkml:trace contextRef="#ctx0" brushRef="#br0" timeOffset="3318.6766">5636 1067 488 0,'-4'16'180'0,"4"-16"-140"0,4 52-12 0,-4-27 92 16,0 3-72-16,0 4 44 15,0 1-56-15,0-1 16 16,0 1-32-16,0-9 44 16,0 0-36-16,-4-8 28 15,4 0-28-15,-5-3 28 16,5-13-32-16,-4 0 40 15,8 0-36-15,1 0 4 16,4 4-20-16,5-4 20 16,-1 4-20-16,10-4-4 15,0 8-4-15,4-4 40 16,5 4-24-16,-5-8-96 16,14 8 40-16,-4-16-184 15,4 8 124-15</inkml:trace>
          <inkml:trace contextRef="#ctx0" brushRef="#br0" timeOffset="3813.8703">6574 808 540 0,'-13'4'200'0,"13"-4"-156"0,0 16-12 0,13-8 96 15,-4 0-76-15,14-4 24 16,9 0-44-16,14-8 32 16,8 0-36-16,1-4-16 15,-1 0-4 1,1-8 0-16,-9-1-4 0,-15-11 16 15,-8 8-12-15,0-8-4 16,0 7 0-16,-23-7 20 16,-5 8-12-16,-18-5-20 15,1 13 0-15,-28 8 20 16,4 4-4-16,-22 8 16 16,4 5-16-16,9 7 16 15,1 8-16-15,-10 9 4 16,19-1-4-16,-1 21-8 15,14-1 4-15,0 13 12 16,14-4-8-16,18 0 32 16,14-9-24-16,31-11 12 15,10-13-16-15,31-12 28 16,5-8-24-16,-4-12-92 0,-1-4 40 16,-8-8-220-16,-1 0 144 0</inkml:trace>
        </inkml:traceGroup>
      </inkml:traceGroup>
    </inkml:traceGroup>
    <inkml:traceGroup>
      <inkml:annotationXML>
        <emma:emma xmlns:emma="http://www.w3.org/2003/04/emma" version="1.0">
          <emma:interpretation id="{05615AD5-DE3C-46EB-B1BC-2B8F38900F92}" emma:medium="tactile" emma:mode="ink">
            <msink:context xmlns:msink="http://schemas.microsoft.com/ink/2010/main" type="paragraph" rotatedBoundingBox="3235,3310 9077,3290 9081,4570 3239,45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BD21E30-1389-4A53-A55A-D23BC0E9FC17}" emma:medium="tactile" emma:mode="ink">
              <msink:context xmlns:msink="http://schemas.microsoft.com/ink/2010/main" type="line" rotatedBoundingBox="3235,3310 9077,3290 9081,4570 3239,4590"/>
            </emma:interpretation>
          </emma:emma>
        </inkml:annotationXML>
        <inkml:traceGroup>
          <inkml:annotationXML>
            <emma:emma xmlns:emma="http://www.w3.org/2003/04/emma" version="1.0">
              <emma:interpretation id="{6AAF7A4D-04B8-4BB1-AD33-286E95243E31}" emma:medium="tactile" emma:mode="ink">
                <msink:context xmlns:msink="http://schemas.microsoft.com/ink/2010/main" type="inkWord" rotatedBoundingBox="3235,3310 5193,3303 5198,4583 3239,4590"/>
              </emma:interpretation>
              <emma:one-of disjunction-type="recognition" id="oneOf3">
                <emma:interpretation id="interp3" emma:lang="" emma:confidence="1">
                  <emma:literal>Zinn:</emma:literal>
                </emma:interpretation>
                <emma:interpretation id="interp4" emma:lang="" emma:confidence="0">
                  <emma:literal>Zinn"</emma:literal>
                </emma:interpretation>
                <emma:interpretation id="interp5" emma:lang="" emma:confidence="0">
                  <emma:literal>Zink:</emma:literal>
                </emma:interpretation>
                <emma:interpretation id="interp6" emma:lang="" emma:confidence="0">
                  <emma:literal>Zink"</emma:literal>
                </emma:interpretation>
                <emma:interpretation id="interp7" emma:lang="" emma:confidence="0">
                  <emma:literal>Zink?</emma:literal>
                </emma:interpretation>
              </emma:one-of>
            </emma:emma>
          </inkml:annotationXML>
          <inkml:trace contextRef="#ctx0" brushRef="#br0" timeOffset="75247.4862">1247 2572 404 0,'-22'-20'148'0,"22"8"-112"0,-9-9-12 0,9 13 120 16,0-4-84-16,0-8-24 15,13 8-24-15,5-4-4 16,5 4-4-16,9-5 32 16,5 9-20-16,17-8-12 15,1 8-8-15,22 0 12 16,5 4-4-16,5 12 8 16,-10 0-8-16,-9 0-4 15,-13 4 4-15,-10 8 4 16,-8 1-4-16,-14 15 16 15,-10 1-12-15,-13 11-48 16,-4-3 24-16,-33 3-84 16,1 1 56-16,-37 11-24 15,5-11 40-15,-19 16 16 16,19-5 8-16,-14 13-8 16,14-12 8-16,-5-4 12 15,18-13-4-15,5-7 16 16,14-5-12-16,8-20 24 15,28 4-20-15,10-4 32 16,8-12-28-16,9 0 32 16,10 0-32-16,-1 0-12 0,5 0-8 15,0 9 20-15,14-1-8 0,-1 0-12 16,5 8 0-16,1-12 12 16,-10 4-4-16,-9-8 24 15,-5 0-16-15,-13 0 40 16,-5 0-28-16,-9 0-84 15,-4 0 32-15,-24-8-336 16,6 8 204-16</inkml:trace>
          <inkml:trace contextRef="#ctx0" brushRef="#br0" timeOffset="75503.1665">1257 3029 184 0,'0'-24'68'0,"0"24"-52"0,27-8-4 16,-13 0 188 0,4 0-112-16,9 0 104 15,0-4-108-15,19-5 32 16,4 9-68-16,36-8 0 16,1 4-28-16,18-8 4 15,-5 12-12-15,-9-9 28 16,-9 9-24-16,-9-8-4 15,-5 4-8-15,-9 4-48 16,-9-4 24-16,-9 0-248 16,-4 4 148-16</inkml:trace>
          <inkml:trace contextRef="#ctx0" brushRef="#br0" timeOffset="75806.3265">2158 3175 600 0,'-18'49'224'16,"18"-49"-176"-16,-18 60-12 0,4-35 0 16,14 3-28-16,0 0-4 15,0 1 0-15,-9-9-60 16,9-4 32-16,0 0-112 16,0-4 76-16</inkml:trace>
          <inkml:trace contextRef="#ctx0" brushRef="#br0" timeOffset="76268.7489">2295 3167 312 0,'-23'40'112'0,"23"-40"-84"0,-14 57-12 0,10-29 40 15,4 1-36-15,-5 3 24 16,5 1-24-16,0-9-8 16,0 0-8-16,0-4 40 15,0-4-24-15,-4-7 44 16,4 3-36-16,-5-8 4 16,5 0-20-16,0-12-16 15,5 4 0-15,-1-13-76 16,5 5 44-16,5-16-196 15,9 8 128-15,-1-9 36 16,10 9 44-16,-9-4 216 16,0 12-104-16,0 4 104 15,-5 12-108-15,-5-4 32 16,-3 8-68-16,-1 4 36 16,-9 12-48-16,0-3 16 15,0 7-32-15,-9-12 8 16,9 8-16-16,0-12 12 15,9 5-16-15,-9-5-56 16,4-4 24-16,-4-8-52 16,0 0 44-16,0 0-108 0,0 0 80 15</inkml:trace>
          <inkml:trace contextRef="#ctx0" brushRef="#br0" timeOffset="75596.914">2627 2637 236 0,'-41'12'88'0,"41"-12"-68"0</inkml:trace>
          <inkml:trace contextRef="#ctx0" brushRef="#br0" timeOffset="76704.0309">2859 3171 444 0,'-4'0'164'0,"4"0"-124"0,9 28-16 0,-5-11 68 16,5-1-56-16,5 4 4 15,0 8-24-15,-1 1-20 16,6 3 0-16,-10-4 28 15,0 5-12-15,-18-5 4 16,4 0-8-16,-13-3-32 16,4-1 12-16,-13-4-4 15,9-12 8-15,-10-8 8 16,10 4 0-16,0-16 0 16,4 4 0-16,5-12 0 15,0 4 0-15,23-9-12 16,-1 5 8-16,6 4 72 15,-1 12-36-15,0 4 40 16,5 12-40-16,-5 4 16 16,0 4-28-16,0 9 0 15,1-1-12-15,-1 0 12 0,0 1-12 16,5-5 16-16,0 0-16 0,8-7-116 16,1-9 56-16,14-16-456 15,-5 8 284-15</inkml:trace>
        </inkml:traceGroup>
        <inkml:traceGroup>
          <inkml:annotationXML>
            <emma:emma xmlns:emma="http://www.w3.org/2003/04/emma" version="1.0">
              <emma:interpretation id="{D9FB4CA4-DDE2-484E-B4C4-C7A633DECE75}" emma:medium="tactile" emma:mode="ink">
                <msink:context xmlns:msink="http://schemas.microsoft.com/ink/2010/main" type="inkWord" rotatedBoundingBox="5798,3835 6012,3834 6013,4105 5799,4106"/>
              </emma:interpretation>
            </emma:emma>
          </inkml:annotationXML>
          <inkml:trace contextRef="#ctx0" brushRef="#br0" timeOffset="77064.4893">3852 3110 696 0,'-60'21'256'0,"60"-21"-196"0,-13 16-20 15,13-8 48 1,4 0-56-16,19-4-12 0,9 4-12 16,23-8-168-16,4 0 88 15</inkml:trace>
          <inkml:trace contextRef="#ctx0" brushRef="#br0" timeOffset="76917.7527">3815 2924 728 0,'28'-16'268'0,"-28"16"-208"0,27-4-16 0,-13 4 44 16,-1 4-56-16,5 0-12 15,5 8-12-15,4 0-36 16,1 0 16-16</inkml:trace>
        </inkml:traceGroup>
        <inkml:traceGroup>
          <inkml:annotationXML>
            <emma:emma xmlns:emma="http://www.w3.org/2003/04/emma" version="1.0">
              <emma:interpretation id="{8CBD386C-D1BE-44AA-B8EE-4492C9D969C8}" emma:medium="tactile" emma:mode="ink">
                <msink:context xmlns:msink="http://schemas.microsoft.com/ink/2010/main" type="inkWord" rotatedBoundingBox="7103,3401 9077,3394 9081,4339 7107,4346"/>
              </emma:interpretation>
              <emma:one-of disjunction-type="recognition" id="oneOf4">
                <emma:interpretation id="interp8" emma:lang="" emma:confidence="0">
                  <emma:literal>Zo2</emma:literal>
                </emma:interpretation>
                <emma:interpretation id="interp9" emma:lang="" emma:confidence="0">
                  <emma:literal>202</emma:literal>
                </emma:interpretation>
                <emma:interpretation id="interp10" emma:lang="" emma:confidence="0">
                  <emma:literal>Zoz</emma:literal>
                </emma:interpretation>
                <emma:interpretation id="interp11" emma:lang="" emma:confidence="0">
                  <emma:literal>Zor</emma:literal>
                </emma:interpretation>
                <emma:interpretation id="interp12" emma:lang="" emma:confidence="0">
                  <emma:literal>Z02</emma:literal>
                </emma:interpretation>
              </emma:one-of>
            </emma:emma>
          </inkml:annotationXML>
          <inkml:trace contextRef="#ctx0" brushRef="#br0" timeOffset="77802.4656">5108 2823 756 0,'-23'4'280'0,"23"-4"-216"0,28 12-20 15,-1-8 76 1,5 0-76-16,27 0 0 16,5-4-28-16,13 8 24 15,1 0-24-15,8-3-100 16,-8-1 40-16,17-4-132 16,-8 0 100-16</inkml:trace>
          <inkml:trace contextRef="#ctx0" brushRef="#br0" timeOffset="77589.8851">5377 2515 560 0,'32'-28'208'0,"-32"28"-164"0,36-4-8 0,-13 0 12 16,0 8-32-16,18-4 12 15,4 0-16-15,19 0 0 16,0 0-4-16,13-4 4 16,-4 4-8-16,-5-8 24 15,-9 8-16-15,-18-4 40 16,-4 8-28-16,-19 0 20 15,-4 4-24-15,-23 8 0 16,-5 8-12-16,-23 13-16 16,6-1 4-16,-19 9 12 15,4-1-4-15,-9 1-12 16,10-1 4-16,-10 5 12 16,14-5-4-16,-23 5-4 0,14-4 4 15,-18-1 28-15,9 1-16 0,-9-9 12 31,13 4-16-31,5-11-8 0,18-5 0 0,9-4-32 16,14 1 16-16,18-9-4 16,10-4 8-16,21-4 52 15,6 0-24-15,9-8-8 16,-1 8-8-16,1-4 12 16,-10 4-8-16,-4-4-56 15,-9 4 24-15,-14-4-76 16,5 4 56-16</inkml:trace>
          <inkml:trace contextRef="#ctx0" brushRef="#br0" timeOffset="78281.2408">6278 3037 540 0,'-4'-8'200'0,"4"8"-156"0,-5-4-12 0,1 4 60 16,4 4-56-16,-9 0-12 15,-1 5-16-15,-3 11 0 16,-10 4-4-16,0 4 24 15,14 5-16-15,-9-1 40 16,13 0-28-16,5-3-12 16,10-5-8-16,3-8 4 15,10-4-4-15,0-8 16 16,9-4-12-16,-14-12 16 16,9 4-16-16,-4-12 4 15,-5 4-4-15,-9-13-16 16,-4 5 4-16,-5-12 20 0,-9 7-8 15,-5-7-4-15,-9 12 0 0,0-5-24 16,5 13 12-16,5 0-24 16,3 8 20-16,10 0-64 15,5 8 40-15</inkml:trace>
          <inkml:trace contextRef="#ctx0" brushRef="#br0" timeOffset="78956.5367">6775 3033 464 0,'0'-12'176'0,"0"12"-140"0,9-8-8 15,-9 4 100 1,4 4-76-16,-4-4 16 0,9 0-44 0,-9-4 12 15,9 8-20-15,5-8-8 16,-5 8-4-16,5-4-4 16,4 4 0-16,-4 4 0 15,-5 4 0-15,5 4 8 16,-5 0-4-16,0 4-4 16,-5 1 4-16,-8 3 12 15,4 4-8-15,-18 4-4 16,13 1 0-16,-18 3 20 15,-4 1-12-15,0-5-32 16,-1 0 12-16,1-4 0 16,4 1 8-16,-4-1-20 15,4-4 12-15,9-8 20 16,5 5-4-16,9-9 16 16,0-4-16-16,9-4 16 15,14 4-16-15,0-8-4 16,0 4 0-16,-1-4 4 15,1 8-4-15,5-8 8 16,-1 4-8-16,0-4 8 16,1 8-8-16,3-4 24 15,-3 0-16-15,-6-4 12 16,6 4-12-16,-10-8-8 16,0 8 0-16,-9-4-68 15,0 4 36-15,-13-5-216 16,4 10 132-16</inkml:trace>
        </inkml:traceGroup>
      </inkml:traceGroup>
    </inkml:traceGroup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8:16.53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E4293DE-A241-41D4-B28E-2FC83DE3BC45}" emma:medium="tactile" emma:mode="ink">
          <msink:context xmlns:msink="http://schemas.microsoft.com/ink/2010/main" type="writingRegion" rotatedBoundingBox="9337,42 20196,1570 19926,3484 9067,1955"/>
        </emma:interpretation>
      </emma:emma>
    </inkml:annotationXML>
    <inkml:traceGroup>
      <inkml:annotationXML>
        <emma:emma xmlns:emma="http://www.w3.org/2003/04/emma" version="1.0">
          <emma:interpretation id="{67A97F54-9DB3-4DF1-BD5A-C7A461804E80}" emma:medium="tactile" emma:mode="ink">
            <msink:context xmlns:msink="http://schemas.microsoft.com/ink/2010/main" type="paragraph" rotatedBoundingBox="9337,42 20196,1570 19926,3484 9067,195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FF8795-943E-4AB8-B98C-99E797C5050C}" emma:medium="tactile" emma:mode="ink">
              <msink:context xmlns:msink="http://schemas.microsoft.com/ink/2010/main" type="line" rotatedBoundingBox="9337,42 20196,1570 19926,3484 9067,1955"/>
            </emma:interpretation>
          </emma:emma>
        </inkml:annotationXML>
        <inkml:traceGroup>
          <inkml:annotationXML>
            <emma:emma xmlns:emma="http://www.w3.org/2003/04/emma" version="1.0">
              <emma:interpretation id="{74664050-45DD-4C2D-9017-ABC541BDA7C4}" emma:medium="tactile" emma:mode="ink">
                <msink:context xmlns:msink="http://schemas.microsoft.com/ink/2010/main" type="inkWord" rotatedBoundingBox="9337,42 11819,391 11614,1850 9131,150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280-309 404 0,'-14'-17'148'0,"10"9"-112"0,-5-8-12 15,4 12 136 1,5 0-92-16,-4-8 52 15,8 4-72-15,1-4 20 16,8 4-40-16,10-1 28 16,9 9-32-16,9 13-12 15,4 7-8-15,1 8 12 16,-1 5-8-16,-4 3-12 16,-4 4 0-16,-14-3 40 0,-1-1-24 0,-17 1 16 15,-5-1-16-15,-23-8 20 16,-4 1-20-16,-19-13 12 15,5 8-12-15,-9-12-16 16,9-3 0-16,9-1-4 16,10 0 0-16,3-4 16 15,15 4-4-15,8-8 24 16,15 0-16-16,13 0 4 16,4 0-8-16,10 0-8 15,4 8 4-15,-5-8-68 16,10 0 36-16,-1-8-120 15,1 4 84-15,13-8-300 16,1 0 204-16</inkml:trace>
          <inkml:trace contextRef="#ctx0" brushRef="#br0" timeOffset="240.7113">8213-107 528 0,'-41'0'196'0,"41"0"-152"0,-27 8-12 15,9-4 132 1,9 4-96-16,-10 8 68 15,6 5-76-15,4 3 8 16,4 4-36-16,5 25-40 16,5 4 4-16,-5 23 36 15,-5 1-20-15,1 4 24 16,-1-12-20-16,-18-12 20 16,1-13-24-16,-24-11 12 0,10 3-12 15,-15-15 20-15,15-5-20 16,-9-20-12-16,8 0-4 0,1-32-172 15,8-5 96-15</inkml:trace>
          <inkml:trace contextRef="#ctx0" brushRef="#br0" timeOffset="363.9915">7904-455 780 0,'-5'-49'288'0,"5"49"-224"0,14-24-20 0,-5 20 56 16,0 4-64-16,0-4-4 15,5 8-20-15</inkml:trace>
          <inkml:trace contextRef="#ctx0" brushRef="#br0" timeOffset="1306.9233">8409 650 464 0,'-4'0'176'0,"4"0"-140"0,4-8-8 0,-4 4 100 16,5 4-76-16,-5-8 24 15,0-1-44-15,0-3 40 16,4-4-40-16,-4-4-16 16,0 4-8-16,0-21 8 15,0 9-8-15,0-17 32 16,9 5-24-16,-4-9-24 16,-1 9 4-16,1-17 0 15,4 13 4-15,0-17 16 16,0 12-8-16,0-7 16 15,0 7-16-15,1-11 24 16,-1 7-20-16,4-12 4 16,1 13-8-16,13-9 36 15,-4 12-20-15,4-7-4 16,5 15-12-16,5-3 28 16,4 7-20-16,4 1-4 15,-4 7-8-15,5 1-4 0,-10 8 0 16,5 4 8-16,-4 8-4 0,-10 8-12 15,0 4 4-15,-9 8 12 16,-4 12-4-16,-14-4 8 16,5 5-8-16,-10 3 24 15,-9 8-16-15,-4-7-40 16,0 3 16-16,-18 0-44 16,4-3 36-16,-9-13-20 15,9 0 24 1,0-12 0-16,14 0 8 0,4-8-28 15,9 0 20-15,15 0-20 16,8 8 20-16,5 4-8 16,4 8 12-16,5 13-8 15,4 3 8-15,-8 9 16 16,-1-1 0-16,-4-3-4 16,-1-1 4-16,-13-4 56 15,1-3-32-15,-20-5 32 16,-3-4-32-16,-28-8 8 15,4 0-20-15,-35-8-8 16,8 5-4-16,-18-9 20 16,18 4-12-16,5-8-12 15,18 0-4-15,5-5-112 16,13 5 64-16,14 0-280 16,9 8 188-16</inkml:trace>
          <inkml:trace contextRef="#ctx0" brushRef="#br0" timeOffset="2072.1906">9224-378 508 0,'-18'-12'188'0,"18"12"-148"0,0-8-8 16,0 4 104-1,0 4-80-15,0-9 40 16,4 5-56-16,-4-12 28 16,9 8-36-16,1-4 0 15,3 4-20-15,1-4 12 16,9 8-16-16,-1-4-4 15,6 4 0-15,8-5-4 16,1 9 0-16,8-4 32 0,1 4-16 16,-14 4-4-16,-1 5-8 0,-8 3 28 15,0 0-16-15,-5 4-24 16,-4 4 4-16,-14 9 36 16,0-1-20-16,-14 4 8 15,5 5-12-15,-14-1 12 16,0 1-12-16,-17-5 16 15,17 0-16-15,-14-3-12 16,5-5 0-16,-13 0 4 16,18 0 0-16,-5-7 0 15,14-9 0-15,-5 4 0 16,14 4 0-16,0-16-36 16,9 4 20-16,4 0-12 15,10 0 16-15,9-4 8 16,4 4 4-16,9-4-20 15,1 4 12-15,4 4 40 16,0-8-20-16,0 4 8 16,-10 1-12-16,-8-5-68 15,0 4 32-15,-9-4-24 16,-5 0 32-16,-9-4-80 16,9-1 60-16,-9-3-260 15,0 4 168-15</inkml:trace>
          <inkml:trace contextRef="#ctx0" brushRef="#br0" timeOffset="2371.4856">9288-208 436 0,'-5'-8'160'0,"5"8"-124"0,-9 0-8 0,5 0 148 16,4 0-100-16,-10 0 68 15,10 8-84-15,0-8 36 16,5 4-56-16,9-4 32 16,4 0-40-16,23 0 24 15,13 0-28-15,10-4 8 16,5 4-20-16,-1-4-124 15,-9 8 60-15,-4-4-424 16,-10 8 264-16</inkml:trace>
        </inkml:traceGroup>
        <inkml:traceGroup>
          <inkml:annotationXML>
            <emma:emma xmlns:emma="http://www.w3.org/2003/04/emma" version="1.0">
              <emma:interpretation id="{DBE6B04D-90D1-4A57-8290-CBD4CDFDA69E}" emma:medium="tactile" emma:mode="ink">
                <msink:context xmlns:msink="http://schemas.microsoft.com/ink/2010/main" type="inkWord" rotatedBoundingBox="12587,2284 12611,2288 12588,2451 12564,244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769.4364">10585 1386 752 0,'-4'-8'0'0,"-1"-4"-4"0,1 4 128 15,4 8-68-15,-5-4 60 16,10 8-72-16,-5 0 16 15,4 8-40-15,-4 16 0 16,5 1-12-16,-14 15-172 16,4 1 88-16</inkml:trace>
        </inkml:traceGroup>
        <inkml:traceGroup>
          <inkml:annotationXML>
            <emma:emma xmlns:emma="http://www.w3.org/2003/04/emma" version="1.0">
              <emma:interpretation id="{A9256238-591F-4FBB-9CD5-557A06C86A58}" emma:medium="tactile" emma:mode="ink">
                <msink:context xmlns:msink="http://schemas.microsoft.com/ink/2010/main" type="inkWord" rotatedBoundingBox="13963,1054 16804,1454 16643,2600 13801,2200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9085.2753">11992 358 404 0,'41'-77'148'0,"-41"77"-112"0,123-48-12 15,-64 32 48 1,0 8-44-16,14 0 24 15,0 8-32-15,-5 0 60 16,-8 8-44-16,-1 0 64 16,-5 8-60-16,-8 0 28 15,-10 4-40-15,-17 9 60 0,-10-1-48 0,-18 4 0 16,-5 1-24-16,-13-5-48 16,-1 0 20-16,-8-11-164 15,13 3 96-15</inkml:trace>
          <inkml:trace contextRef="#ctx0" brushRef="#br0" timeOffset="9324.9569">11915 391 632 0,'-5'-33'236'0,"5"33"-184"0,14-12-16 0,-5 4 36 16,0 8-48-16,0 8 24 15,0 12-28-15,-9 29 8 16,0-4-16-16,-9 27-8 16,0-7 0-16,-14 24 56 15,5 0-32-15,-5 8 24 16,5-4-32-16,4 5 0 16,10-18-12-16,-5-7-8 15,9-12 4-15</inkml:trace>
          <inkml:trace contextRef="#ctx0" brushRef="#br0" timeOffset="9834.699">13331 460 488 0,'-9'-25'180'0,"9"25"-140"0,-14-12-12 15,0 12 84 1,5 4-68-16,-23 4 68 15,10 8-60-15,-33 9 24 16,18 3-44-16,-26 17 60 16,-1 7-52-16,-4 17 28 15,13 4-40-15,23 28-8 16,0-4-12-16,19 4 12 0,22-12-12 0,4 0-92 16,15-16 48-1,13-4-264-15,0-8 168 0</inkml:trace>
          <inkml:trace contextRef="#ctx0" brushRef="#br0" timeOffset="10152.5732">13185 1107 320 0,'9'-16'120'0,"-9"16"-96"0,5-8-4 16,-5 4 200 0,4 4-124-16,-4-4 120 15,5 8-124-15,-5-4 32 16,0 0-76-16,4-4 12 15,10 4-40-15,4-8 0 16,0-1-12-16,10-7-76 16,-1 8 36-16,9-8-332 15,1 4 204-15</inkml:trace>
          <inkml:trace contextRef="#ctx0" brushRef="#br0" timeOffset="10539.772">13604 1156 548 0,'13'0'204'0,"-13"0"-156"0,32-4-16 0,-13 0 16 15,3-1-32-15,15-15 20 16,-1 4-20-16,5-12-16 16,0-1-4-16,-4-7-32 15,-1 4 20-15,-9-9 4 16,1 9 12-16,-15-5 8 15,1 17-4-15,-10-16 24 16,1 11-16-16,-10-7 40 16,5 12-28-16,-9 0 84 15,5 11-60-15,-10 9-24 16,5 9-12-16,-9 11-4 16,4 4-4-16,-13 33 32 15,4 12-20-15,-4 11-12 16,9 1-8-16,-1-8-16 15,15-4 12-15,-1-12 32 16,10-13-16-16,4-7-52 16,5-9 20-16,4-8-200 15,5 0 124-15,-1-11-328 16,1-5 240-16</inkml:trace>
          <inkml:trace contextRef="#ctx0" brushRef="#br0" timeOffset="10812.082">14214 573 540 0,'23'-16'200'0,"-23"16"-156"0,63 0-12 0,-31 8 148 15,14 0-104-15,8 8 76 16,6 8-88-16,-1 17 0 15,-9-1-40-15,0 21 68 16,-14 0-56-16,-13 20 40 16,-14-4-44-16,-18 3 44 15,-4-3-44-15,-38-12-52 16,-3-4 12-16,-24-17-116 16,10 1 68-16</inkml:trace>
        </inkml:traceGroup>
        <inkml:traceGroup>
          <inkml:annotationXML>
            <emma:emma xmlns:emma="http://www.w3.org/2003/04/emma" version="1.0">
              <emma:interpretation id="{9BF57DEE-BBF3-4EEA-8B2F-FB5E96AF1FD5}" emma:medium="tactile" emma:mode="ink">
                <msink:context xmlns:msink="http://schemas.microsoft.com/ink/2010/main" type="inkWord" rotatedBoundingBox="17465,1278 20183,1661 20036,2707 17318,232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1607.1397">15352 1188 696 0,'-23'-12'256'0,"23"12"-196"0,19 8-20 15,-6-8 24 1,1 4-44-16,9-4 8 15,-1 0-16-15</inkml:trace>
          <inkml:trace contextRef="#ctx0" brushRef="#br0" timeOffset="11488.3231">15407 925 464 0,'-9'-41'176'0,"13"37"-140"0,1-8-8 0,-5 4 164 15,4 8-112-15,5-8 64 16,5 4-84-16,9-4-16 16,0 8-28-16,13 0 8 15,0 4-16-15,15 0-160 16,-15 8 80-16,-4 8-456 15,-9 9 296-15</inkml:trace>
          <inkml:trace contextRef="#ctx0" brushRef="#br0" timeOffset="12086.7818">16240 654 488 0,'-14'-33'180'0,"14"33"-140"16,5 9-12-16,-5-9 76 15,0 0-64-15,0 8 72 16,4 8-64-16,-4 12 44 16,0 5-52-16,-9 31-28 15,5 5-12-15,-19 24 16 16,18-4-8-16,-4 0-4 16,5-12 0-16,-5-4 12 15,9-12-8-15,-14-5 16 16,9-3-16-16</inkml:trace>
          <inkml:trace contextRef="#ctx0" brushRef="#br0" timeOffset="11882.7395">16354 593 624 0,'18'-40'228'0,"-18"40"-176"0,82-25-16 0,-41 13 52 15,-5 12-56-15,14-8-4 16,10 16-16-16,-6 0-36 16,1 0 12-16,-1 9 48 15,-8-1-16-15,-5 4 8 16,-9 0-16-16,-23-4-8 15,-4 9 0-15,-28-5-148 16,0 4 80-16</inkml:trace>
          <inkml:trace contextRef="#ctx0" brushRef="#br0" timeOffset="12402.1395">16618 1435 476 0,'13'4'176'0,"-13"-4"-136"0,14 16-12 0,-14-8 48 15,0 0-48-15,0 8 40 16,5 1-36-16,-10-1 0 16,5 4-20-16,0-8 56 15,0 0-40-15,0-4 32 16,9 5-32-16,9-13 8 15,5 4-20-15,5-8 8 16,3 4-12-16,6-13-76 16,8 13 32-16,5-16-464 15,1 16 276-15</inkml:trace>
          <inkml:trace contextRef="#ctx0" brushRef="#br0" timeOffset="12806.4476">17551 1091 684 0,'-23'-8'252'0,"23"8"-192"0,5 4-20 0,-1-4 12 16,6 0-36-16,17-8 12 15,5 0-16-15,27-13 0 16,9 5-4-16,10-12 12 15,-1 4-12-15,0-1-40 16,-22 1 20-16,0 0 12 16,-19-1 0-16,-13 5 36 15,-9-4-20-15,-28 4 12 16,0 4-16-16,-31-5 28 16,-5 9-24-16,-19 4 32 15,6 4-32-15,-6 20 20 16,15 4-20-16,-1 29 8 15,10 0-12-15,4 27-32 16,9-3 8-16,4 0-4 16,15-4 8-16,-1-8-12 15,14-13 12-15,9-7 4 16,9-9 4-16,28-12 24 16,9 1-12-16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9:42.8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568AC79-8213-4104-9F1F-EA5999B09C45}" emma:medium="tactile" emma:mode="ink">
          <msink:context xmlns:msink="http://schemas.microsoft.com/ink/2010/main" type="inkDrawing" rotatedBoundingBox="4483,5545 9692,5578 9690,5928 4481,5896" shapeName="Other"/>
        </emma:interpretation>
      </emma:emma>
    </inkml:annotationXML>
    <inkml:trace contextRef="#ctx0" brushRef="#br0">128 106 156 0,'-9'-36'56'0,"9"36"-44"0,-14-29-4 0,5 13 52 15,5 8-36-15,-10-4 24 16,0 4-28-16,-8 8 52 16,8 8-40-16,-4 8 28 15,9 8-32-15,4 5 16 16,5 7-24-16,9-12 0 15,14 5-12-15,13-9 12 16,5-4-12-16,-4-12 24 16,4 0-20-16,-5-12 32 15,5 4-28-15,-18-12-24 16,0 0 4-16,-10-5-116 16,6 5 68-16,-19 0-104 15,0 4 92-15,-14 4 4 16,9 8 36-16,-8 8 88 15,4 4-36-15,4 0 72 16,5 0-60-16,-9-4 20 16,9 5-40-16,0-9 44 15,0 0-36-15,0-8-48 16,9 4 8-16,0-8 36 16,5-1-12-16,-10-3-8 15,5 4-8-15,1-4 12 0,3 8-4 16,-4 0-28-16,0 4 12 0,-4-4-12 15,0 8 12-15,-5-4 68 16,4 0-28-16,-4 0 60 16,0 0-52-16,0-4-16 15,0 4-12-15,0-8-8 16,0 8 0-16,0-4 24 16,0 4-12-16,0-4 12 15,0 4-12-15,9 0-8 16,-4 4 0-16,13-8 12 15,14 4-8-15,22-12 24 16,15 12-20-16,31-17 24 16,9 17-24-16,69-20 68 15,8 12-48-15,110 0 16 16,0 0-32-16,78 8 8 16,-28 16-12-16,36-8 20 15,-59 4-20-15,5-12-12 16,-50 8-4-16,-14-8 12 15,-46-4-4-15,-8 8-12 16,-33-4 4-16,-26 0 20 16,-28 4-8-16,-23 1-28 15,-27-5 8-15,-23 8 12 16,-14-8 4-16,-13 0 16 16,-9 4-12-16,-19-4-28 15,-4 0 8-15,-9 0 4 16,-1 0 8-16,-12-4 0 0,8 4 0 15,-9-8 0-15,5 8 0 16,-1-9 8-16,10 18-4 0,-5-9-36 16,10 0 16-16,-6 8 4 15,10 4 12-15,0 4-20 16,5 0 12-16,4 4-12 16,4 5 8-16,-4-5 24 15,5 8-4-15,-5-12-4 16,0 13 0-16,0-13 4 15,0 0-4-15,0-4 8 16,0-4-8-16,0 0 8 16,0 5-8-16,-5-13 8 15,5 0-8-15,-9-4 8 16,0 4-8-16,-9-9-12 16,4 9 4-16,-18 0-16 15,10 0 12-15,-19-8 12 16,4 16 0-16,-18-8 24 15,10 9-16-15,-51-18-76 16,19 9 36-16,-41 0-16 16,4 13 24-16,-46-13 12 15,15 0 8-15,-42-4 0 16,23 4 0-16,-41 0-12 16,23 4 8-16,-18-4 4 15,31 0 0-15,-40 0 16 16,36 4-8-16,-18-8 24 15,36 16-20-15,-23-16-12 16,24 8-4-16,-29-8 12 0,29 4-4 0,17 0-4 16,14-8 4-16,0 4-16 15,9-1 8-15,10 1-4 0,17 4 0 16,14 0 0-16,10 4 0 16,13 1-12-16,13-1 12 15,10 4 12-15,4 0 0 16,9 0-4-16,10-8 4 15,4 0-4-15,13-8 0 16,15 8 0-16,8-8 0 16,1 0-240-1,-1 4 132-15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9:44.45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D3280FE-B21B-4FC8-927B-7AF0E4AECEE0}" emma:medium="tactile" emma:mode="ink">
          <msink:context xmlns:msink="http://schemas.microsoft.com/ink/2010/main" type="inkDrawing" rotatedBoundingBox="4883,6594 9260,6625 9256,7255 4878,7225" shapeName="Other"/>
        </emma:interpretation>
      </emma:emma>
    </inkml:annotationXML>
    <inkml:trace contextRef="#ctx0" brushRef="#br0">35 0 392 0,'-9'36'148'0,"4"9"-116"0,-4 44-8 0,9-36 64 16,0 11-52-16,0-3 12 15,0-8-28-15,9-13 32 16,-4-8-28-16,13-11 64 15,-4-5-48-15,9-8 0 16,-1-8-24-16,1-4-20 0,-5-4 0 16,-4-4-120-16,9-5 68 15,-14-3-128 1,0 4 104-16,-9 4-12 16,0 0 52-16,-9 4 36 0,9 4 4 15,-9 0-24-15,4 0 12 16,-4-1 48-16,0-3-16 15,0 0 0-15,-5 0-12 16,5-4 12-16,5 0-12 16,-5 0 4-16,9 0-4 15,0 0 72-15,0 3-44 16,13 1 48-16,-4 0-48 16,10 4 32-16,-1 0-36 15,0 4 0-15,5 0-20 16,9 4 20-16,-1 0-20 0,6 0 4 15,17 4-8-15,10 5 20 16,5-1-16-16,26-4-12 16,60-8-4-16,13-4-4 0,65-12 0 15,12-1 16 1,6 1-4-16,58 4 8 16,-26 4-8-16,17 12-72 15,-40 4 36-15,13 0 4 16,-36 0 16-16,-19-4 20 31,-49 0-4-31,-5-8-20 0,-42 0 8 0,-3-4 20 16,-28 0-4-16,-14-4 24 15,-22 8-20-15,-23-4-20 16,-14 4 0-16,-18 0 20 16,-5 8-4-16,-13-4-20 15,0 8 4-15,-9-4 12 16,8 4 0-16,1-4-20 15,5 4 8-15,-1 0 12 16,5 4 0-16,0 0 8 16,9 5-8-16,0 3-12 15,0 0 4-15,0 4 4 16,0 5 0-16,0 3 0 0,0-4 0 16,0-3 0-16,0-1 0 15,0-4 0-15,0-4 0 16,0 1 8-16,0-5-4 0,0-4-12 15,0-8 4-15,0 4 20 16,0-4-8-16,-9 0-4 16,0 0 0-16,4 0-16 15,-4 0 8-15,0 0 28 0,-5 0-12 16,5 0-12 0,4 0-4-16,-13-4 4 15,-5 4 0-15,-8 0-20 16,-24 0 12-16,-22 0 20 15,-24 0-4-15,-8 0 4 16,-23 0-4-16,-36 4-8 0,-28 4 4 16,-14-12 4-16,-40 4-4 15,13-4 24-15,-22 0-16 16,-5 4 24-16,22-4-24 16,-22 0 32-16,19 8-28 0,12-4-12 15,-3 8-8-15,22 4-4 16,41-4 0-16,36 0 16 15,23-4-4-15,28-4-20 16,31-4 8-16,32 4-4 16,14 0 4-16,18-4-204 15,23-4 116-15,36 8-360 16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0:48.4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7F8DA34-80B7-4103-A1EC-89601E780E7B}" emma:medium="tactile" emma:mode="ink">
          <msink:context xmlns:msink="http://schemas.microsoft.com/ink/2010/main" type="writingRegion" rotatedBoundingBox="3255,803 22930,373 22999,3527 3324,3956"/>
        </emma:interpretation>
      </emma:emma>
    </inkml:annotationXML>
    <inkml:traceGroup>
      <inkml:annotationXML>
        <emma:emma xmlns:emma="http://www.w3.org/2003/04/emma" version="1.0">
          <emma:interpretation id="{DE507E91-3484-4FF1-B4BF-D9D39C91D81D}" emma:medium="tactile" emma:mode="ink">
            <msink:context xmlns:msink="http://schemas.microsoft.com/ink/2010/main" type="paragraph" rotatedBoundingBox="3255,803 18947,460 18992,2549 3301,28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3EBA64A-FBF0-4E77-839C-A1E08938FB6D}" emma:medium="tactile" emma:mode="ink">
              <msink:context xmlns:msink="http://schemas.microsoft.com/ink/2010/main" type="line" rotatedBoundingBox="3255,803 18947,460 18992,2549 3301,2891"/>
            </emma:interpretation>
          </emma:emma>
        </inkml:annotationXML>
        <inkml:traceGroup>
          <inkml:annotationXML>
            <emma:emma xmlns:emma="http://www.w3.org/2003/04/emma" version="1.0">
              <emma:interpretation id="{4E44D3E8-E1F0-426B-98AA-FC46616C5A22}" emma:medium="tactile" emma:mode="ink">
                <msink:context xmlns:msink="http://schemas.microsoft.com/ink/2010/main" type="inkWord" rotatedBoundingBox="3262,1100 4418,1075 4457,2866 3301,289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07 0 404 0,'-32'8'148'0,"32"-8"-112"0,-32 12-12 0,23-4 40 16,9 0-40-16,0 8 68 16,9 4-52-16,0 17 28 15,10-1-40-15,-6 21 16 16,5 4-24-16,-13 11 0 16,0-3-12-16,-15 8 12 15,6-4-12-15,-14 8-4 16,-1-8 0-16,-3-4 12 15,8-9-8-15,-4-3 48 16,9-21-28-16,9-3-348 16,13-5 172-16</inkml:trace>
          <inkml:trace contextRef="#ctx0" brushRef="#br0" timeOffset="-5.0338">71-21 320 0,'-10'-20'120'0,"15"20"-96"0,-10-12-4 0,1 8 112 15,4 4-76-15,0-4 4 16,9 8-36-16,9-8 20 15,10 4-28-15,22-12 32 16,9 4-32-16,36-9 48 16,6 9-36-16,17-4-4 15,-4 8-16-15,0-4 4 16,-10 4-8-16,-8 0 24 16,-19 12-16-16,-26 4 56 15,-15 4-36-15,-31 9 48 16,-5 7-48-16,-23 0 4 15,0 5-24-15,-13-5 28 16,8 1-24-16,-4-5-164 16,5-8 80-16,-14-12-344 0,18 0 228 15</inkml:trace>
          <inkml:trace contextRef="#ctx0" brushRef="#br0" timeOffset="4.5674">790 1108 312 0,'14'17'112'0,"-14"-17"-84"0,13 20-12 15,-8-8 144-15,4 0-92 0,-4 4 80 16,-1 5-88-16,-4 7 32 16,0 0-56-16,-9 13 8 15,0-1-28-15,-5 5 28 16,1-5-28-16,3-3 12 15,1-1-16-15,-4-8 28 16,4-3-24-16,-1-17 20 16,10 0-20-16,10-8-8 15,-1 0-4-15,13 0-16 16,1 0 8-16,0 0-4 16,9 8 0-16,0-4 8 15,0 8 0-15,-5 0 0 16,5 0 0-16,0-4 24 15,-5 5-12-15,0-9-12 16,5 4-4-16</inkml:trace>
        </inkml:traceGroup>
        <inkml:traceGroup>
          <inkml:annotationXML>
            <emma:emma xmlns:emma="http://www.w3.org/2003/04/emma" version="1.0">
              <emma:interpretation id="{C186D40A-3885-488F-8AE8-F16BA7C63847}" emma:medium="tactile" emma:mode="ink">
                <msink:context xmlns:msink="http://schemas.microsoft.com/ink/2010/main" type="inkWord" rotatedBoundingBox="5656,1673 6049,1664 6056,1957 5662,1965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.577">2393 736 560 0,'-18'8'208'0,"18"-8"-164"0,9 4-8 15,0-4 128 1,5 0-96-16,8-4 24 15,10 4-52-15,14-4 0 16,8 4-24-16,15-4-60 16,-6 8 20-16</inkml:trace>
          <inkml:trace contextRef="#ctx0" brushRef="#br0" timeOffset="8.0209">2370 530 736 0,'0'-17'272'0,"0"17"-208"0,9-4-20 0,0 0 108 16,5 0-92-16,9-4-24 16,4 0-24-16,19-4-4 15,4 4-4-15,9 0 24 16,-4 4-16-16,-1 0-108 16,-8 4 48-16</inkml:trace>
        </inkml:traceGroup>
        <inkml:traceGroup>
          <inkml:annotationXML>
            <emma:emma xmlns:emma="http://www.w3.org/2003/04/emma" version="1.0">
              <emma:interpretation id="{1385E725-19B4-47F4-949E-86FA0A06F297}" emma:medium="tactile" emma:mode="ink">
                <msink:context xmlns:msink="http://schemas.microsoft.com/ink/2010/main" type="inkWord" rotatedBoundingBox="7731,705 11630,620 11657,1848 7758,1933">
                  <msink:destinationLink direction="with" ref="{D2060A35-2C37-41A8-B555-92B2133DC1E9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04.7375">5448 174 488 0,'0'4'180'0,"0"-4"-140"0,-9 24-12 0,9-4 40 31,-13 0-44-31,13 17 52 0,-10-1-44 0,-12 9 12 16,13-5-28-16,-14 1 20 15,9-5-24-15,-4-4 56 16,4 1-36-16,-8-9 36 16,12-4-36-16,1-8 8 15,9 1-24-15,0-13 20 16,19 4-24-16,-6-8-12 16,19 4-4-16,0-4 4 15,4 4 0-15,-4 0 0 16,0 8 0-16,0 0 8 15,0 0-4-15,0 4-12 16,4 0 4-16,-4-4-84 16,0 0 48-16</inkml:trace>
          <inkml:trace contextRef="#ctx0" brushRef="#br0" timeOffset="761.9562">5999 121 756 0,'0'-8'280'0,"0"8"-216"0,0 0-20 0,0 0 24 15,14 4-48-15,13-12 24 16,5 8-24-16,14 0 16 15,4 0-20-15,14-8-44 16,-10 0 16-16,19 0-360 16,-5-1 204-16</inkml:trace>
          <inkml:trace contextRef="#ctx0" brushRef="#br0" timeOffset="23.04">4456-336 364 0,'-9'-17'132'0,"9"17"-100"0,9-16-12 0,-9 4 36 16,4 4-36-16,5 0 24 15,0-4-24-15,14 0 52 16,0 4-40-16,9-5 56 16,4 5-52-16,28-8 20 15,-9 4-36-15,22 0 8 16,-9 4-16-16,1-4 0 16,-10 8-4-16,0-5-8 15,-4 9 4-15,-5-4 28 0,-5 8-16 0,-8 1-4 16,-5 7-8-16,-19 4 12 15,-4 8-8-15,-9 13 16 16,-9-1-16-16,-23 8 16 16,10 5-16-16,-19 0 16 15,13-1-16-15,-26-7-4 16,13-1 0-16,-23 1-24 16,14-1 12-16,-14-8 20 15,5 1-4-15,0-5-28 16,13 0 8-16,1-7 24 15,13 3-8-15,0-8 8 16,9-4-4-16,-4 5-16 16,13 3 4-16,-4-4 4 15,4 0 0-15,1-4 8 16,8 4-4-16,1-7-28 16,4 3 12-16,4-4-4 15,5 8 8-15,14-16 60 16,4 8-28-16,19-8 32 15,8 4-28-15,15 0-8 16,-1 0-12-16,5 4 20 16,-9 0-16-16,-5-4 24 15,-9 5-24-15,-9-5-4 16,-5 0-4-16,-27-4-24 16,1 4 12-16,-10-4-120 0,0 0 72 0</inkml:trace>
          <inkml:trace contextRef="#ctx0" brushRef="#br0" timeOffset="128.7382">4547 8 320 0,'13'-21'120'0,"-13"21"-96"0,14-16-4 0,-9 8 212 16,4 8-132-16,0-8 56 15,4 8-92-15,6-4 32 16,3 0-56-16,15 0 40 16,4 4-44-16,9-4 0 15,9 4-24-15,-4-4 0 16,-5 8-4-16,-5-4 28 15,-4 4-20-15,-4-4-172 16,-5 4 84-16,0 0-328 16,-5 0 228-16</inkml:trace>
          <inkml:trace contextRef="#ctx0" brushRef="#br0" timeOffset="1299.9026">6915-284 312 0,'22'-8'112'0,"-22"8"-84"0,37-12-12 16,-1 4 136 0,-4 4-88-16,27-8 44 15,-4 4-64-15,22-5 12 16,1 9-36-16,8 4 0 0,-8 4-12 0,-5 1-8 15,-10 3 4-15,-17 4 12 16,-10 4-8-16,-18 4 68 16,-4 0-44-16,-18 9-12 15,-1-1-12-15,-27 21 0 16,0-1-4 0,-18 25 8-16,9-4-8 0,-13 8 24 15,8-8-16-15,-9-5-4 16,14-3-4-16,-13-16-4 15,13-1 0-15,-9-8 16 16,13-7-8-16,1-13-4 16,4 4 0-16,18-4-16 15,5-8 8-15,9 1 4 16,9-5 0-16,5 4 0 16,9 0 0-16,9-8 8 15,-1 0-4-15,15 0 8 16,0 0-8-16,8 0 8 15,-4 0-8-15,0 0 8 16,-9 8-8-16,-9-8 8 16,-4 0-8-16,-15-8-48 15,1 8 28-15,-10 0-192 16,1-8 116-16,-5 0-384 16,0 8 268-16</inkml:trace>
          <inkml:trace contextRef="#ctx0" brushRef="#br0" timeOffset="1560.1597">7138 165 684 0,'0'-4'252'0,"0"4"-192"0,13-4-20 0,1 0 144 16,4 0-108-16,28-8 52 15,8 0-80-15,19 4 20 16,0-4-40-16,0 8 16 16,-9 4-24-16,-5-4-88 15,-4 8 36-15,-14-4-200 16,-5 8 128-16,-9-4-272 16,1 0 212-16</inkml:trace>
          <inkml:trace contextRef="#ctx0" brushRef="#br0" timeOffset="2169.7958">8017 477 416 0,'-5'-4'152'0,"5"4"-116"0,-9 0-12 0,4 0 64 15,5 0-52-15,-9 4 56 16,0 8-52-16,-5 4 16 16,5 5-36-16,-4 3 36 15,4-4-32-15,9 4 4 16,4-3-16-16,19-13 28 16,4 8-24-16,23-16 4 15,5-4-12-15,9-8 28 16,-5 4-20-16,-4-17 4 15,-10 13-12-15,-18-12 12 16,-4 12-12-16,-23-21-28 0,-4 13 8 16,-28 0-56-16,0 0 36 0,-18 8-36 15,4 16 36-15,-4 0-244 16,14 4 152-16</inkml:trace>
        </inkml:traceGroup>
        <inkml:traceGroup>
          <inkml:annotationXML>
            <emma:emma xmlns:emma="http://www.w3.org/2003/04/emma" version="1.0">
              <emma:interpretation id="{7CD7C6B5-25F3-471D-986A-BE3608B17933}" emma:medium="tactile" emma:mode="ink">
                <msink:context xmlns:msink="http://schemas.microsoft.com/ink/2010/main" type="inkWord" rotatedBoundingBox="13106,2012 13448,2005 13455,2336 13113,234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9691.7008">9824 874 248 0,'-4'-12'92'0,"4"12"-72"0,0 0-4 0,0 0 124 16,0 0-80-16,0-5 52 15,0 5-64-15,4-8 64 16,10 4-64-16,0-4 28 15,-1 4-44-15,6-4 16 16,3 4-28-16,6-4 44 16,-1 4-36-16,9-4-24 15,-4 4-4-15,0 0 0 16,0 4 0-16,-9-4-44 16,0 8 24-16,-10-4-168 15,-4 8 104-15</inkml:trace>
          <inkml:trace contextRef="#ctx0" brushRef="#br0" timeOffset="19919.3056">9838 1112 528 0,'5'9'196'0,"-5"-9"-152"0,22 4-12 0,-8-4 36 16,4 0-44-1,5-4 0-15,0 4-16 0,9-9 12 16,-10 9-12-16,10-4-12 16,0 4 0-16,-9-8-60 15,9 8 36-15,-19 0-76 16,10 4 60-16</inkml:trace>
        </inkml:traceGroup>
        <inkml:traceGroup>
          <inkml:annotationXML>
            <emma:emma xmlns:emma="http://www.w3.org/2003/04/emma" version="1.0">
              <emma:interpretation id="{6224D51A-AD29-4B3C-AC2C-19A811F636CA}" emma:medium="tactile" emma:mode="ink">
                <msink:context xmlns:msink="http://schemas.microsoft.com/ink/2010/main" type="inkWord" rotatedBoundingBox="14696,630 16913,582 16939,1773 14722,1821">
                  <msink:destinationLink direction="with" ref="{F60F8752-5AB6-4E68-A5EF-2F2DC05DD5F8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22394.0115">12283 299 416 0,'-4'-8'152'0,"4"8"-116"0,0-12-12 16,0 4 92-1,0 8-68-15,-5-8 8 0,5 4-36 0,-4-5 24 16,-1 5-28-16,-4-4 4 15,9 8-12-15,-9-4 12 16,4 4-12-16,-8 0 4 16,8 4-4-16,-13 0 12 15,9 4-12-15,-5 5 16 16,-4-1-16-16,4 8-4 16,5 0 0-16,-5 4 20 15,5 1-12-15,-4-1-4 16,13 4-4-16,-5 1 20 15,5-5-12-15,5-4-12 16,4 4-4-16,4-15 40 16,6 3-24-16,-1-8 16 15,5 0-16-15,-1-8-24 16,1 0 4-16,-5-8-4 16,1 3 4-16,-10-11 44 15,4 4-24-15,-8-16-28 16,4 7 8-16,-9-3 8 15,5 8 4-15,-5-4-20 16,0 11 8-16,0 1-12 16,4 4 8-16,1 4-152 15,8 8 92-15</inkml:trace>
          <inkml:trace contextRef="#ctx0" brushRef="#br0" timeOffset="22829.1684">12607 307 332 0,'0'-8'120'0,"0"8"-92"0,22-12-8 0,-8 8 140 16,0 4-92-16,-1-4 16 15,6 4-48-15,-6 0-16 16,1 8-12-16,4 4 4 15,-4 4-8-15,-5 4 16 16,-5 1-12-16,1-1 32 16,4 0-24-16,-9 0-4 15,0 1-8-15,-9-5 4 16,4-4-4-16,-13-4 16 16,5 4-12-16,-10-4 4 15,5 0-4-15,-5-4-16 16,5 4 4-16,-1-8 4 15,6 5 0-15,4-1 44 16,9 4-24-16,9-4 52 16,4 0-40-16,10 4 20 15,4 4-32-15,1-12 8 16,4 0-16-16,-10 0 12 16,1 4-16-16,0 0-108 15,-9 0 52-15,-5-4-140 0,0 4 108 16</inkml:trace>
          <inkml:trace contextRef="#ctx0" brushRef="#br0" timeOffset="23117.5177">13308 85 540 0,'-5'-17'200'0,"5"17"-156"0,19-12-12 0,-10 4 168 16,0 8-116-16,9-8 64 15,5 8-88-15,4-8-36 16,0 8-12-16,14-12 40 15,5 16-28-15,13-8-240 16,0 8 116-16</inkml:trace>
          <inkml:trace contextRef="#ctx0" brushRef="#br0" timeOffset="21672.9829">11427-114 444 0,'-9'-20'164'0,"9"20"-124"0,18-8-16 0,-9 0 124 16,5 8-88-16,13-8 124 16,5 8-104-16,18-4-4 15,0 0-48-15,14 4 36 16,0 8-36-16,9 0 12 15,-14 0-24-15,-4-4 36 16,-10 0-28-16,-4-4 4 16,-4 0-16-16,-5-4-44 15,-10 4 20-15,6-4-208 16,-6 0 120-16,-8 0-408 16,0 4 284-16</inkml:trace>
          <inkml:trace contextRef="#ctx0" brushRef="#br0" timeOffset="21387.7256">11637-458 416 0,'-5'-8'152'0,"5"8"-116"0,5-8-12 16,-1 4 56-1,1 4-48-15,4-4 40 16,0 4-40-16,5-8 24 0,8 4-28 0,10-8 16 16,0 4-24-16,14-5 28 15,-1 5-32-15,1-4-12 16,-1 4-8-16,-4-4 20 15,-4 8-8-15,-1-8 24 16,-4 8-20-16,0-4 4 16,-5 4-8-16,-4 0-8 15,-5 4 4-15,-9 0 12 16,5 8-8-16,-14 4-12 16,5 8 0-16,-19 4 12 15,5 5-4-15,-23 7-4 16,9 13 4-16,-22 3-16 15,13-3 8-15,-27-1 12 16,4 1-4-16,-18 8-4 16,18-5 4-16,-13 9-4 15,23-13 0-15,-6 5-28 16,15-12 16-16,4-9 12 16,9-4 4-16,1-3 16 15,8-5-12-15,-4-4-20 16,18-4 4-16,-9 4-4 15,9-8 4-15,-5 0 0 16,10 1 0-16,-5-5 8 16,18 4 0-16,-4 0 16 15,8 0-8-15,19-8 32 16,-4 4-24-16,4 0 20 0,4 0-20 16,10 0 0-16,0 0-8 15,-15-8 12 1,-3 8-12-16,-14-4-20 0,-1 0 4 0,-3-4-12 15,-15 4 8-15,5-4-124 16,0 0 76-16,-9-4-252 16,0 4 176-16</inkml:trace>
        </inkml:traceGroup>
        <inkml:traceGroup>
          <inkml:annotationXML>
            <emma:emma xmlns:emma="http://www.w3.org/2003/04/emma" version="1.0">
              <emma:interpretation id="{776538FE-3F54-4DD6-A1B6-7E9A0B0660C8}" emma:medium="tactile" emma:mode="ink">
                <msink:context xmlns:msink="http://schemas.microsoft.com/ink/2010/main" type="inkWord" rotatedBoundingBox="17532,857 18955,826 18974,1705 17551,1737">
                  <msink:destinationLink direction="with" ref="{F60F8752-5AB6-4E68-A5EF-2F2DC05DD5F8}"/>
                </msink:context>
              </emma:interpretation>
              <emma:one-of disjunction-type="recognition" id="oneOf5">
                <emma:interpretation id="interp5" emma:lang="" emma:confidence="0">
                  <emma:literal>Z.,</emma:literal>
                </emma:interpretation>
                <emma:interpretation id="interp6" emma:lang="" emma:confidence="0">
                  <emma:literal>Za</emma:literal>
                </emma:interpretation>
                <emma:interpretation id="interp7" emma:lang="" emma:confidence="0">
                  <emma:literal>Zu</emma:literal>
                </emma:interpretation>
                <emma:interpretation id="interp8" emma:lang="" emma:confidence="0">
                  <emma:literal>Zen,</emma:literal>
                </emma:interpretation>
                <emma:interpretation id="interp9" emma:lang="" emma:confidence="0">
                  <emma:literal>Zee,</emma:literal>
                </emma:interpretation>
              </emma:one-of>
            </emma:emma>
          </inkml:annotationXML>
          <inkml:trace contextRef="#ctx0" brushRef="#br0" timeOffset="23639.9068">14246-292 340 0,'23'-8'128'0,"-23"8"-100"0,54-20-8 0,-22 8 112 16,5 8-76-16,22-9 84 16,5 9-80-16,8-4 20 15,1 8-44-15,-4-8 20 16,-1 8-28-16,-9-4 28 15,-9 4-32-15,-9 0 4 16,-4 0-16-16,-10 8 28 16,-4-8-24-16,-14 8 20 15,0 9-20-15,-18 3 0 16,4 0-8-16,-18 12 12 16,5-3-12-16,-14 23 24 15,5-3-20-15,-14 12 12 16,9-5-12-16,-22 1-24 15,-1 0 4-15,-18-5 4 16,14-7 4-16,-19-5 0 16,24-7 0-16,-1-5-12 15,19-4 8-15,4-4 4 16,14-3 0-16,13-5 0 16,10 4 0-16,17-8 0 15,6 4 0-15,17-8 0 16,1 4 0-16,8 0 24 0,-17 1-12 15,4-5-48-15,4 4 20 16,-17-8-96-16,-1 4 64 0,-4-8-84 16,-10 0 76-16</inkml:trace>
          <inkml:trace contextRef="#ctx0" brushRef="#br0" timeOffset="23872.5234">14323 32 684 0,'0'-12'252'0,"0"12"-192"0,23 0-20 0,-5-8 68 16,1 8-68-16,12 0 16 15,10-4-32-15,14 0 24 16,0 8-32-16,4-4 20 15,-4 8-20-15,-1-4-192 16,-8 8 92-16</inkml:trace>
          <inkml:trace contextRef="#ctx0" brushRef="#br0" timeOffset="24359.9677">15193 210 260 0,'5'0'96'0,"-5"0"-76"15,0 0-4-15,0 0 96 0,0 0-64 0,-5 8 52 16,1 0-60-16,-10 4 32 15,5 4-40-15,-14 5 60 16,9-1-52-16,-8 8 36 16,8-3-44-16,-4-5 52 15,4 4-48-15,0-4-16 16,5 1-12-16,9-9 0 16,5 4-4-16,4-8 24 15,9 0-16-15,14-8 4 16,4 4-8-16,5-8 20 15,0 4-16-15,0-8-4 16,-4 0-4-16,-10-4 4 16,0 4-4-16,-4-17-28 15,-9 13 12-15,-10-12 32 16,-4 12-12-16,-9-12-8 16,5 7-4-16,-10 13 12 15,10-4-4-15,-6 0-28 16,10 8 12-16,0 0-136 15,10 0 80-15,3 8-384 0,1 0 252 16</inkml:trace>
          <inkml:trace contextRef="#ctx0" brushRef="#br0" timeOffset="24528.9171">15680 271 540 0,'-9'-8'200'0,"9"8"-156"0,5 16-12 0,-5-4 104 15,4 4-80-15,-4 4 16 16,0 9-48-16,0 3 24 16,5-4-32-16,-5 9-312 15,0-1 160-15</inkml:trace>
        </inkml:traceGroup>
      </inkml:traceGroup>
    </inkml:traceGroup>
    <inkml:traceGroup>
      <inkml:annotationXML>
        <emma:emma xmlns:emma="http://www.w3.org/2003/04/emma" version="1.0">
          <emma:interpretation id="{C0020697-E8A8-4C98-B3C4-021BE7C5CCE2}" emma:medium="tactile" emma:mode="ink">
            <msink:context xmlns:msink="http://schemas.microsoft.com/ink/2010/main" type="paragraph" rotatedBoundingBox="7888,2426 22890,1449 22994,3055 7992,40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C1E029F-AED0-4A27-A976-9A74BD853C15}" emma:medium="tactile" emma:mode="ink">
              <msink:context xmlns:msink="http://schemas.microsoft.com/ink/2010/main" type="inkBullet" rotatedBoundingBox="7915,2850 8790,2793 8841,3575 7966,3632"/>
            </emma:interpretation>
          </emma:emma>
        </inkml:annotationXML>
        <inkml:trace contextRef="#ctx0" brushRef="#br0" timeOffset="3328.4174">4638 1792 456 0,'4'-20'168'0,"-4"20"-128"0,69-40-16 0,-37 23 124 16,4 1-88-16,9 0 28 15,10-4-52-15,-5-4-12 16,-4 11-16-16,4 5-8 16,-5 0 4-16,1 0-4 15,-1 16 0-15,10-8-12 16,0 8 8-16,-1 4 12 16,1 5-4-16,-9-1-20 15,-5 4 8-15,-19 0 32 16,1 5-16-16,-23 3 16 15,0 4-12-15,-32 9 28 16,0 3-24-16,-31 13 20 16,3 4-20-16,-17 3-8 15,18-7-4-15,-28 4-16 16,24-17 8-16,-10 1-4 16,13-13 0-16,6-8 52 15,13-3-24-15,9-9 0 16,18 0-12-16,14-8 48 15,9 0-32-15,19 0-12 16,8 0-4-16,5-4 0 16,5 0-4-16,4 0 16 0,0 4-12 15,-5-4 24-15,1 4-20 0,-1-12-20 16,6 8 0-16,-15-8-68 16,-4 0 44-16,-9-4-136 15,-1-4 92-15</inkml:trace>
        <inkml:trace contextRef="#ctx0" brushRef="#br0" timeOffset="3542.4847">4988 1991 580 0,'-41'-17'216'0,"41"17"-168"0,0 0-12 0,5-8 128 15,0 16-96-15,-1-8 68 16,10 0-76-16,4 0 20 15,5 0-48-15,9 0 0 16,-1 0-20-16,15 0-44 16,9 0 20-16,4 0-192 15,-4 9 112-15,-1-5-304 16,-8 16 224-16</inkml:trace>
      </inkml:traceGroup>
      <inkml:traceGroup>
        <inkml:annotationXML>
          <emma:emma xmlns:emma="http://www.w3.org/2003/04/emma" version="1.0">
            <emma:interpretation id="{9466B473-6E06-4B86-B721-155D0AFF45F1}" emma:medium="tactile" emma:mode="ink">
              <msink:context xmlns:msink="http://schemas.microsoft.com/ink/2010/main" type="line" rotatedBoundingBox="8507,2386 22890,1449 22994,3055 8612,3992"/>
            </emma:interpretation>
          </emma:emma>
        </inkml:annotationXML>
        <inkml:traceGroup>
          <inkml:annotationXML>
            <emma:emma xmlns:emma="http://www.w3.org/2003/04/emma" version="1.0">
              <emma:interpretation id="{EA8F112A-77BB-4065-A8C9-34E64C2DEC44}" emma:medium="tactile" emma:mode="ink">
                <msink:context xmlns:msink="http://schemas.microsoft.com/ink/2010/main" type="inkWord" rotatedBoundingBox="8558,3160 10049,3063 10095,3766 8603,3863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3911.496">5480 2310 332 0,'-23'0'120'0,"23"0"-92"0,10 4-8 0,-10-4 156 16,0 8-100-16,0 5 104 15,0 3-104-15,-10 8-8 16,10 0-40-16,0 1 0 15,-9 3-16-15,5-4 28 16,-5-3-24-16,-19-1 48 16,19 4-36-16,-14-8 12 15,1-4-24-15,8-4 8 16,-4 1-12-16,9-9-16 16,9 0 0-16,9 0 12 15,9 0-4-15,9 0-20 16,14 0 8-16,5 0 12 15,-1 8 0-15,6-4 32 16,-1 4-20-16,0-4-12 16,-5 0-8-16,1-4-192 15,-5 0 108-15,13-4-388 16,-17 4 268-16</inkml:trace>
          <inkml:trace contextRef="#ctx0" brushRef="#br0" timeOffset="4203.7522">6159 2185 736 0,'-9'-12'272'0,"9"12"-208"0,18-12-20 0,-9 4 80 15,5 3-76-15,17-7 24 16,1 0-40-16,14 0-4 16,-1 0-16-16,19-8 12 15,-5 8-16-15,14-5 24 16,-14 9-20-16,-4-4-32 16,-5 8 12-16,-13-4-104 15,-6 8 60-15</inkml:trace>
          <inkml:trace contextRef="#ctx0" brushRef="#br0" timeOffset="4483.0768">6532 1881 364 0,'-9'0'132'0,"9"0"-100"0,9-16-12 15,-9 12 156 1,0 8-100-16,0-4 32 16,0 0-64-16,-9 8 44 15,4 8-52-15,-4 21 72 16,0-1-60-16,-4 13 44 0,3 3-52 16,1 9 8-16,5 0-32 0,-5-4-8 15,9-9-4-15,0-7 20 16,0-5-12-1,0-12-56-15,9 1 20 0</inkml:trace>
        </inkml:traceGroup>
        <inkml:traceGroup>
          <inkml:annotationXML>
            <emma:emma xmlns:emma="http://www.w3.org/2003/04/emma" version="1.0">
              <emma:interpretation id="{8E59C4F0-C84E-49B1-A2FE-83641F762419}" emma:medium="tactile" emma:mode="ink">
                <msink:context xmlns:msink="http://schemas.microsoft.com/ink/2010/main" type="inkWord" rotatedBoundingBox="10544,2987 11609,2918 11659,3690 10595,3760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5037.9872">7270 1837 612 0,'-9'-4'228'0,"9"4"-180"0,9-16-12 16,0 8 60-1,5 8-60-15,17-13 40 16,-3 1-44-16,31 0 0 16,0 4-20-16,14-4-16 15,-5 8 0-15,1 0 20 16,-6 4-8-16,-3-4-12 16,-6 8 0-16,-13-4 28 0,-9 4-12 0,-14 4 56 15,-4 4-36-15,-23 8 12 16,0 1-28-16,-14 3 0 15,0 4-8-15,-13 5 4 16,8 3-8-16,-17 4 24 16,13-3-16-16,-14-1 4 15,15 1-8-15,-10-5 12 16,13-4-12-16,-4-7-28 16,14 7 8-16,5-12 4 15,8 8 8-15,10-11-12 16,8 3 8-16,15-4 12 15,3-4-4-15,6 0-4 16,-1 0 4-16,5-12-4 16,-4 4 0-16,-1-4-132 15,1 0 72-15,-10-8-136 16,-4 4 112-16</inkml:trace>
          <inkml:trace contextRef="#ctx0" brushRef="#br0" timeOffset="5251.5655">7511 1999 728 0,'18'0'268'0,"-18"0"-208"0,41-4-16 16,-18 4 80-1,4 4-76-15,14-4 8 0,0 4-36 16,0 0 32-16,-4 4-28 0,4 0-68 15,-5 0 24-15,1-4-212 16,-1 4 128-16</inkml:trace>
          <inkml:trace contextRef="#ctx0" brushRef="#br0" timeOffset="5653.865">8144 2318 424 0,'-18'9'156'0,"18"-9"-120"0,-27 12-8 15,13-4 132 1,5 0-92-16,-9 8 80 16,4 4-88-16,-4 1-4 15,9-5-36-15,9 4 32 16,4-4-28-16,14-4-12 16,10-4-8-16,13-8 20 15,4 4-12-15,5-12-4 0,0 4-4 16,-9-12-76-16,-4 4 40 15,-14-12 12-15,-10 3 16 0,-22-7-8 16,-5 8 8-16,-17-4-4 16,3 11 0-16,-4 1 8 15,5 4 0-15</inkml:trace>
        </inkml:traceGroup>
        <inkml:traceGroup>
          <inkml:annotationXML>
            <emma:emma xmlns:emma="http://www.w3.org/2003/04/emma" version="1.0">
              <emma:interpretation id="{C29AE349-FA64-4AAD-8849-DD3CC4BA8321}" emma:medium="tactile" emma:mode="ink">
                <msink:context xmlns:msink="http://schemas.microsoft.com/ink/2010/main" type="inkWord" rotatedBoundingBox="14872,2584 17180,2433 17235,3276 14927,3427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26357.5653">12493 1894 508 0,'-37'-5'188'0,"37"5"-148"0,-32 13-8 16,14-5 104 0,5 4-80-16,-15-4 40 15,6 16-56-15,-1 0-24 16,9 1-8-16,10-1 0 15,8 4-4-15,10-11 32 16,9-9-20-16,13-4 4 16,5-4-12-16,0-16 12 15,-5 7-12-15,-4-11-20 0,-4 8 4 16,-19-8 4-16,0 4 4 16,-18-5-28-16,-5 5 16 0,-13 0 12 15,4 4 4-15,0 0-20 16,5 8 8-16,13 0-268 15,10 8 148-15</inkml:trace>
          <inkml:trace contextRef="#ctx0" brushRef="#br0" timeOffset="26704.2927">12775 1922 392 0,'-4'-4'148'0,"4"4"-116"0,9 0-8 0,-5 0 128 16,10 0-88-16,0 0 16 15,-1 0-44-15,10 0-16 16,-5 8-12-16,-4 0 4 16,-1 4-8-16,-8 4 24 15,4 5-16-15,-18-1-4 16,4 4-4-16,-8-4 20 15,-1 5-12-15,-9-9 48 16,10 0-32-16,-5-8 92 16,-5 4-68-16,9-12 28 15,10 4-44-15,4-8-24 16,9 4-4-16,18-4-20 16,0 0 8-16,14 0 28 0,0 4-12 0,9 4-188 15,5 0 92-15</inkml:trace>
          <inkml:trace contextRef="#ctx0" brushRef="#br0" timeOffset="26976.7107">13435 1796 684 0,'9'0'252'0,"-9"0"-192"0,32-12-20 0,-9 12 84 16,0 0-76-16,22-8 8 16,10 0-36-16,4 0 4 15,5 4-12-15,0-4-76 16,-10 4 32-16,-17 0-276 15,-10 4 168-15</inkml:trace>
          <inkml:trace contextRef="#ctx0" brushRef="#br0" timeOffset="27155.6863">13818 1541 456 0,'-9'4'168'0,"9"-4"-128"0,-5 41-16 0,-8-17 192 16,-1 1-124-16,-9 11 60 15,0 0-88-15,-4 5-48 16,4-5-12-16,1 1 40 16,8-5-24-16,5 0-140 15,4-7 64-15</inkml:trace>
          <inkml:trace contextRef="#ctx0" brushRef="#br0" timeOffset="26014.6248">11623 1760 728 0,'-14'-12'268'0,"14"12"-208"0,23 4-16 0,-5-4 124 16,5 0-100-16,18 0 60 15,5 4-72-15,13 0-16 16,-5 4-24-16,6-4-56 15,-6 4 24-15,6-4-244 16,-1 0 144-16,0 0-320 16,-9 0 244-16</inkml:trace>
          <inkml:trace contextRef="#ctx0" brushRef="#br0" timeOffset="25801.5459">11673 1424 236 0,'5'-28'88'0,"-5"28"-68"0,13-16-4 16,-4 7 124 0,1 5-80-16,8-4 72 15,0 8-76-15,9-4 32 0,10 4-52 0,4 0-12 16,0 0-12-16,0 8 8 16,-5 4-12-16,1 1 4 15,-6 3-4-15,-8 0-8 16,0 0 4-16,-14 13 4 15,0 3-4-15,-18 4 24 16,5 5-16-16,-24 3 12 16,1-3-12-16,-14-5 56 15,9 1-40-15,-18-9 16 16,9-4-28-16,-9-8 8 16,4 1-12-16,10-5-24 15,9 4 4-15,4-12 12 16,14 12 0-16,13-8 24 15,10 0-16-15,18 0 32 16,4-3-28-16,14 3 48 16,0 4-36-16,0 0-24 15,-4-8-4-15,-5-4-36 16,-5 8 20-16,-4-8-172 16,-4-4 108-16</inkml:trace>
        </inkml:traceGroup>
        <inkml:traceGroup>
          <inkml:annotationXML>
            <emma:emma xmlns:emma="http://www.w3.org/2003/04/emma" version="1.0">
              <emma:interpretation id="{27BD06A6-A0AA-4EEC-8BA9-EBA4B199D8CD}" emma:medium="tactile" emma:mode="ink">
                <msink:context xmlns:msink="http://schemas.microsoft.com/ink/2010/main" type="inkWord" rotatedBoundingBox="17723,2687 19099,2598 19145,3306 17769,3395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28098.7219">15384 1853 624 0,'-32'4'228'0,"32"-4"-176"0,-18 4-16 0,5 0 88 15,3 4-76-15,-8 4 32 16,5 9-44-16,3-1-24 16,6 4-4-16,8 0 8 15,6 5-8-15,12-9 32 16,6-4-24-16,4-8 12 15,-1-4-16-15,1-12 28 16,-4 4-24-16,-6-12-4 16,1 0-8-16,-14-4 4 15,0 3-4-15,-13-3 16 16,-1 4-12-16,-13 0-40 16,0 8 20-16,-5 4-16 15,9 4 16-15,5 4-168 16,5 4 100-16,8 4-552 15,10 0 352-15</inkml:trace>
          <inkml:trace contextRef="#ctx0" brushRef="#br0" timeOffset="28388.4911">15840 1813 704 0,'-14'0'264'0,"14"0"-208"0,-5 8-12 0,5 0 88 16,0-4-80-16,0 12 40 15,0 4-52-15,0 13 4 16,0-5-28-16,0 16 28 15,0-7-28-15,-4 7-164 16,-1-7 80-16</inkml:trace>
          <inkml:trace contextRef="#ctx0" brushRef="#br0" timeOffset="27588.3664">14442 1574 572 0,'22'-29'208'0,"-22"29"-160"0,64-24-12 0,-32 12 48 15,0 8-52-15,4-8 4 16,5 0-20-16,0 0-20 15,0 8 0-15,-4-13 4 16,-5 17 0-16,-10 0 32 16,-3 8-16-16,-15 5 64 15,1 3-44-15,-14 12-8 16,4 0-16-16,-13 13 16 16,0-1-16-16,-5 5 12 15,0-5-12-15,-4-7 12 0,9-1-16 0,-10-8-4 16,10-3 0-16,-5-1-4 15,5-4 0-15,0-4 0 16,0 0 0-16,9-4 0 16,9 5 0-16,9-5 0 15,4 4 0-15,19-4 112 16,9 0-60-16,5-4-12 16,13 4-24-16,5-12-92 15,4 4 40-15,-4-4-252 16,-10 4 164-16</inkml:trace>
          <inkml:trace contextRef="#ctx0" brushRef="#br0" timeOffset="27770.8506">14624 1796 664 0,'-41'-12'244'0,"41"12"-188"0,0-4-16 15,4 0 112 1,10 8-92-16,9-4 108 15,4 4-96-15,10-4-4 16,4 8-40-16,9-4-8 16,4 4-12-16,10-3-236 15,0 3 124-15</inkml:trace>
        </inkml:traceGroup>
        <inkml:traceGroup>
          <inkml:annotationXML>
            <emma:emma xmlns:emma="http://www.w3.org/2003/04/emma" version="1.0">
              <emma:interpretation id="{0BAA2B28-32B6-44F8-A8F3-519DF5F076BD}" emma:medium="tactile" emma:mode="ink">
                <msink:context xmlns:msink="http://schemas.microsoft.com/ink/2010/main" type="inkWord" rotatedBoundingBox="20173,1626 22147,1497 22239,2923 20266,3052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59058.2009">18273 364 144 0,'-5'4'52'0,"5"-8"-40"0,-9 12 0 16,5 0 16-16,-1 0-16 16,-4 0-4-16,9 4-4 15,-9 0-16-15,0 1 8 16,4-1 56-16,-4 0-28 15,4 0 76-15,-4 0-52 16,5 4 36-16,4 0-48 16,-5 9 44-16,5 3-48 15,-4 9 56-15,4 11-52 0,0 9 20 16,4 7-36-16,-4 5-8 16,0-4-8-16,-4-4 4 0,-5-9-4 15,-5 5 16-15,-4-8-12 16,-5 3 16-16,0-7-16 15,0-9 4-15,5-8-4 16,5 1 4-16,3-13-8 16,1-4-80-16,5-4 40 15,-5 0-108-15,9 4 80 16,-5-8-244 0,1 5 172-16,4-1-24 0</inkml:trace>
          <inkml:trace contextRef="#ctx0" brushRef="#br0" timeOffset="58607.3453">18236 400 236 0,'-13'-20'88'0,"8"16"-68"0,19-4-4 16,-5 4 104-16,9 0-68 15,5-4 60-15,4-5-68 16,10 1 40-16,8 4-48 16,14 0-20-16,10 0-8 0,3 4-20 15,-3 4 8-15,-1-4 28 0,-13 0-12 16,-14 4 12-16,-19 0-12 16,-8 4 28-16,-14 0-24 15,-14 20 4-15,-17-8-12 16,-1 1-76-16,0-1 36 15,4-4-188 1</inkml:trace>
          <inkml:trace contextRef="#ctx0" brushRef="#br0" timeOffset="59565.6645">18701 1400 228 0,'-9'-12'84'0,"9"8"-64"0,-5-5-8 0,5 5 116 15,0 0-72-15,0 0 16 16,0 4-48-16,9 4 4 0,0 4-16 15,0 9 36-15,0 7-24 16,1 12-4-16,-6 1-12 16,-4-1 4-16,-4 5-8 15,-10-5 24-15,-4-3-16 16,-1-5-4-16,-3-4-4 16,8-4 4-16,5-8-4 15,0-3-64-15</inkml:trace>
          <inkml:trace contextRef="#ctx0" brushRef="#br0" timeOffset="58291.2208">16951 1044 248 0,'-23'12'92'0,"23"-12"-72"0,0 8-4 0,0-8 52 15,9 4-40-15,5 0 40 16,9 0-36-16,8-8 16 15,1 0-28-15,14 0-16 16,8 0-8-16,-8 4-84 16,9-4 48-16,-14 0-84 15,4 4 72-15,1 0-124 16,-5 4 100-16,4-4 28 0</inkml:trace>
          <inkml:trace contextRef="#ctx0" brushRef="#br0" timeOffset="58080.5956">16992 777 372 0,'-5'-17'140'15,"5"17"-112"-15,5-8-4 0,-1 4 64 16,5-4-52-16,10-4 4 16,8 4-24-16,14-16 24 15,14 16-24-15,4-17-12 16,5 13-8-16,-1 0-4 16,-17 8 0-16,-10 4-100 15,-4 8 60-15,-23 8-244 16,-9 4 164-16</inkml:trace>
        </inkml:traceGroup>
        <inkml:traceGroup>
          <inkml:annotationXML>
            <emma:emma xmlns:emma="http://www.w3.org/2003/04/emma" version="1.0">
              <emma:interpretation id="{7F60C81C-4C7E-442F-AB9E-94C9197D46CC}" emma:medium="tactile" emma:mode="ink">
                <msink:context xmlns:msink="http://schemas.microsoft.com/ink/2010/main" type="inkWord" rotatedBoundingBox="22283,2499 22955,2455 22991,2998 22319,3042"/>
              </emma:interpretation>
              <emma:one-of disjunction-type="recognition" id="oneOf11">
                <emma:interpretation id="interp15" emma:lang="" emma:confidence="1">
                  <emma:literal>2</emma:literal>
                </emma:interpretation>
                <emma:interpretation id="interp16" emma:lang="" emma:confidence="0">
                  <emma:literal>z</emma:literal>
                </emma:interpretation>
                <emma:interpretation id="interp17" emma:lang="" emma:confidence="0">
                  <emma:literal>Z</emma:literal>
                </emma:interpretation>
                <emma:interpretation id="interp18" emma:lang="" emma:confidence="0">
                  <emma:literal>Q</emma:literal>
                </emma:interpretation>
                <emma:interpretation id="interp19" emma:lang="" emma:confidence="0">
                  <emma:literal>Qr</emma:literal>
                </emma:interpretation>
              </emma:one-of>
            </emma:emma>
          </inkml:annotationXML>
          <inkml:trace contextRef="#ctx0" brushRef="#br0" timeOffset="60796.8796">19074 1408 208 0,'5'-12'76'0,"4"8"-60"0,-9-4-4 0,0 8 40 0,4-4-32 16,5 4 16-1,0 0-20-15,-9-5 20 0,10 1-24 16,-6 0 32-16,-4 0-28 16,14-4 32-16,4 0-32 15,5-4 4-15,0 0-12 16,-1 0-8-16,1 0 4 16,0 4 4-16,-5-1-4 15,-4 1 24-15,-5-4-16 16,0 12 4-16,-5 0-8 15,-4 0 12-15,0 0-12 16,0 12-12-16,0-4 0 16,0 1 12-16,10-1-4 15,-6 4 8-15,-4 0-8 16,5 0-20-16,-5 4 8 0,0 4 4 16,0 5 4-16,-9-5 0 15,-1 12 0-15,6-3 0 16,-5-1 0-16,-5 4 8 15,-4-7-4-15,13-1-12 16,-22-4 4-16,13 4 12 16,-4-3-4-16,0-5 16 15,0-4-12-15,-5 4-20 16,5 0 4-16,4-3 40 16,-4-1-20-16,0 0-20 15,-1-4 4-15,6 0 8 0,4 0 0 16,0-4-12-16,4-4 4 15,0 0 4-15,5 0 0 16,0-4-20-16,5 0 12 16,0-4 20-16,-5-4-4 15,0 4-20-15,4 0 4 16,-4 0 48-16,5-1-20 16,-5 1 0-1,0 0-20-15,13-4-4 16,-4 0 28-16,1 0-12 0,-1 4-20 15,-5 0 0-15,5 0 12 16,-4 4 0-16,4 4 8 16,-4-5-8-16,-1 5-4 15,10 5 4-15,-14-5 4 16,9 8-4-16,0 0-4 0,0-4 4 16,-4 4 20-16,-5 0-12 15,9 0-4 1,0-4-4-16,-5 0-16 0,6 0 8 15,-1 4 20-15,0 0-8 16,-5 0-12-16,5 9 12 16,0-5-8-1,-4-4-8-15,9 0 4 16,-5 0 4-16,0-4 0 16,9 4 0-16,-4 0 0 15,9-4 0-15,-1-4 0 16,6 0 8-16,-10 0-4 0,9-4 8 15,-4 4-8 1,-9 0-20-16,8 0 8 0,-3 4-4 16,-1-4 4-16,0 0 32 15,-4-4-12-15,4 4-12 16,5 0-4-16,-5-8 12 16,0-4-4-16,-4 4 8 15,4 0-8-15,-4 0 24 16,-1-8-16-16,-8 3 4 15,-5 9-8-15,0-4 4 16,-5 4-8-16,5 4-4 16,0 8 4-16,-13-8-76 15,13 0 40-15,0 0-200 16,-5 8 132 0,5 1-256-16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0:51.1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2060A35-2C37-41A8-B555-92B2133DC1E9}" emma:medium="tactile" emma:mode="ink">
          <msink:context xmlns:msink="http://schemas.microsoft.com/ink/2010/main" type="inkDrawing" rotatedBoundingBox="7551,2282 12217,2238 12218,2353 7552,2398" semanticType="underline" shapeName="Other">
            <msink:sourceLink direction="with" ref="{1385E725-19B4-47F4-949E-86FA0A06F297}"/>
            <msink:sourceLink direction="with" ref="{75877071-93A2-4B88-ACDF-E595B2447D18}"/>
          </msink:context>
        </emma:interpretation>
      </emma:emma>
    </inkml:annotationXML>
    <inkml:trace contextRef="#ctx0" brushRef="#br0">0 79 392 0,'18'-12'148'0,"-18"12"-116"0,9-4-8 15,-9 4 128 1,0 0-88-16,5 0 60 16,-1 0-68-16,-4 0 28 0,0 0-48 0,0 0-12 15,9 4-12-15,-4-4 16 16,4 8-16-16,9 0 32 16,9 0-28-16,28 1 40 15,0-9-32-15,63 0 40 16,0 0-36-16,87 0 20 15,0-4-28-15,105-5 16 16,-19 5-20-16,87-16 0 16,-37 12-8-16,51-4 4 15,-51 4-8-15,5-8 24 16,-59 12-16-16,-14 0-12 16,-49-5-4-16,-29 9 12 15,-49 9-4-15,-37-9-12 16,-22 12 4-16,-37 4-48 15,-18-4 24-15,-28 0-160 16,-8 0 104-16,-28 9-264 16,-5-5 196-1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1:13.65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60F8752-5AB6-4E68-A5EF-2F2DC05DD5F8}" emma:medium="tactile" emma:mode="ink">
          <msink:context xmlns:msink="http://schemas.microsoft.com/ink/2010/main" type="inkDrawing" rotatedBoundingBox="14629,2234 19474,2075 19476,2123 14631,2281" semanticType="underline" shapeName="Other">
            <msink:sourceLink direction="with" ref="{6224D51A-AD29-4B3C-AC2C-19A811F636CA}"/>
            <msink:sourceLink direction="with" ref="{776538FE-3F54-4DD6-A1B6-7E9A0B0660C8}"/>
          </msink:context>
        </emma:interpretation>
      </emma:emma>
    </inkml:annotationXML>
    <inkml:trace contextRef="#ctx0" brushRef="#br0">0 164 416 0,'5'-12'152'0,"-5"12"-116"0,9-8-12 0,-9 4 108 15,0 8-76-15,9-4-4 16,-4 0-32-16,-1 0 12 16,1 0-20-16,13 0 40 15,-4 0-28-15,17 0 32 16,1 0-32-16,23 0 20 16,13 0-24-16,28 0 36 15,-5 0-32-15,77-12 20 16,-4 7-24-16,82-11 28 15,-5 4-32-15,78-8 76 16,-27 4-56-16,67 0 24 0,-40 3-40 16,27 5 16-16,-46 0-20 15,-4 4 28-15,-54 4-28 16,-6-4-4-16,-49 4-8 0,-14 0 12 16,-32-4-8-16,-32 0-20 15,-22 4 4-15,-23-4-40 16,-14 8 28-16,-14-4-160 15,-8 4 100-15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11.22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591D289-DB35-49CD-93B6-BDAA203F3CAC}" emma:medium="tactile" emma:mode="ink">
          <msink:context xmlns:msink="http://schemas.microsoft.com/ink/2010/main" type="writingRegion" rotatedBoundingBox="9753,-292 16133,1094 15478,4107 9098,2719"/>
        </emma:interpretation>
      </emma:emma>
    </inkml:annotationXML>
    <inkml:traceGroup>
      <inkml:annotationXML>
        <emma:emma xmlns:emma="http://www.w3.org/2003/04/emma" version="1.0">
          <emma:interpretation id="{300F7B74-3529-47A3-9780-1788F3BB479A}" emma:medium="tactile" emma:mode="ink">
            <msink:context xmlns:msink="http://schemas.microsoft.com/ink/2010/main" type="paragraph" rotatedBoundingBox="9753,-292 16133,1094 15834,2466 9455,10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3E03E3-52F2-4777-8B66-B392FA4795A1}" emma:medium="tactile" emma:mode="ink">
              <msink:context xmlns:msink="http://schemas.microsoft.com/ink/2010/main" type="line" rotatedBoundingBox="9753,-292 16133,1094 15834,2466 9455,1079"/>
            </emma:interpretation>
          </emma:emma>
        </inkml:annotationXML>
        <inkml:traceGroup>
          <inkml:annotationXML>
            <emma:emma xmlns:emma="http://www.w3.org/2003/04/emma" version="1.0">
              <emma:interpretation id="{08277A31-BBCD-4DE1-BFAB-3BC4B2E6246C}" emma:medium="tactile" emma:mode="ink">
                <msink:context xmlns:msink="http://schemas.microsoft.com/ink/2010/main" type="inkWord" rotatedBoundingBox="9753,-292 13609,546 13311,1917 9455,1079">
                  <msink:destinationLink direction="with" ref="{1F764B66-CDAE-4459-B181-402D528D052E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993 41 384 0,'-4'-32'140'0,"8"24"-108"0,1 0-8 0,-1 4 108 16,1 4-76-16,-1-8 68 15,1 3-72-15,-1-3 48 16,1 8-56-16,-10 4-12 16,5 5-20-16,-9 19 32 15,0 4-20-15,-14 33-24 16,5 4 0-16,-9 8 16 15,9-4-8-15,-5-5 24 16,5-15-20-16,9 0-12 16,0-17-4-16,-1-8 40 15,6 1-24-15,-1-13-132 16,10-8 64-16,4 0-564 16,9-8 344-16</inkml:trace>
          <inkml:trace contextRef="#ctx0" brushRef="#br0" timeOffset="260.6341">7212 442 560 0,'4'-4'208'0,"-4"4"-164"0,23 4-8 0,0-4 84 15,-1 4-72-15,19-8 44 16,5 0-56-16,27 4 44 15,0-8-48-15,0 4-16 16,-5-4-8-16,0-1 0 16,-9 5-4-16,-9-4 24 15,-9 8-16-15,-9-4-32 16,-9 8 12-16,-9-8-176 16,-5 4 104-16</inkml:trace>
          <inkml:trace contextRef="#ctx0" brushRef="#br0" timeOffset="512.0396">7753 65 476 0,'-9'9'176'0,"9"-9"-136"0,14 32-12 15,-14-8 100 1,5 5-76-16,-5 23 32 15,0 1-48-15,-5 8 20 16,5-1-28-16,-18-3 8 16,9-5-20-16,-14 1 8 15,9-8-12-15,-13-5 12 16,9-8-16-16,4-3-4 0,0-5 0 0,14-24-312 16,14-4 168-16</inkml:trace>
          <inkml:trace contextRef="#ctx0" brushRef="#br0" timeOffset="993.2968">8327-84 476 0,'-9'-4'176'0,"9"4"-136"0,5 8-12 0,-5 0 136 16,0 4-96-16,-10 16 44 15,6 9-68-15,-5 19-32 16,4 1-12-16,-8 12 16 15,8-4-8-15,-9-5 4 16,5-3-4-16,-9-8 20 16,9-9-16-16,-9-4 12 15,4-7-12-15,0-5-88 16,5-4 44-16</inkml:trace>
          <inkml:trace contextRef="#ctx0" brushRef="#br0" timeOffset="765.6916">8377-15 612 0,'55'-25'228'0,"-55"25"-180"0,50-12-12 0,-14 8 28 15,-4 4-44-15,23-4 8 16,4-4-16-16,14 4 0 15,0 4-4-15,-14 0 28 16,-4 4-20-16,-24-4 40 16,6 4-32-16,-33 0-4 15,-4 8-12-15,-32 4 12 16,1 1-12-16,-24 3-116 16,9 0 56-16,-8-4-324 15,8 4 212-15</inkml:trace>
          <inkml:trace contextRef="#ctx0" brushRef="#br0" timeOffset="1306.129">9361-117 508 0,'-32'8'188'0,"32"-8"-148"0,-19 5-8 16,6-1 80-1,8 8-68-15,-13-4 24 16,9 12-36-16,-14 12 48 16,5 5-44-16,-18 28 20 15,8-1-36-15,-22 21 44 16,18-4-36-16,-13 0 4 0,22-8-20 16,5 0 12-16,4-4-16 0,19-5 16 15,13 1-16 1,9-16 16-16,1-9-16 0,-6-20-216 15,10-3 116-15</inkml:trace>
          <inkml:trace contextRef="#ctx0" brushRef="#br0" timeOffset="1566.1588">9229 503 780 0,'-10'-4'288'0,"10"4"-224"16,0 8-20-16,10-8 56 15,-6 0-64-15,5 0 56 16,5 0-52-16,9 0-4 16,8 0-20-16,6-4 24 15,-1 4-24-15,1-4-84 16,-1-1 36-16,1 1-212 15,-10 4 140-15,-4-4-256 16,-5 4 204-16</inkml:trace>
          <inkml:trace contextRef="#ctx0" brushRef="#br0" timeOffset="2071.9457">9697 664 520 0,'-9'17'192'0,"9"-17"-152"0,9 12-8 0,-4-12 104 16,9 4-80-16,4-8 84 15,-4 0-80-15,8-4 4 16,10-9-40-16,-4 5 4 15,-1-4-16-15,0-20 28 16,0 15-24-16,-4-19-12 16,0 4-8-16,-9-17 28 15,4 8-12-15,-9-15-12 16,5 3-4-16,-10 4-16 16,5 9 12-16,-13 8 4 15,4 3 4-15,4 9-28 16,-4 8 16-16,-9 8 40 15,9 8-16-15,-9 8 8 16,5 0-12-16,-10 20 4 16,9 9-8-16,-13 7-20 15,9 5 8-15,-9 11 32 16,4 1-16-16,-4-8 16 16,4-9-12-16,1 9 0 0,3-17-4 0,6 9 36 15,8-9-20-15,1 1-4 16,9-5-12-16,4-20-164 15,9 4 84-15,1-16-360 16,8 0 244-16</inkml:trace>
          <inkml:trace contextRef="#ctx0" brushRef="#br0" timeOffset="2432.9041">10130 604 572 0,'9'0'208'0,"-9"0"-160"0,23-8-12 0,-9 8 92 16,8 4-76-16,1-4 16 16,9 8-44-16,0 0 24 15,0 8-32-15,-10 4 12 16,-8 5-16-16,-5-1 12 15,-9 4-16-15,-13 1 16 16,-6-1-16-16,-17-4-4 16,4 0 0-16,-9-3 4 15,18-5-4-15,1-4-4 16,12 0 4-16,15-8 48 16,9 0-28-16,18-8 16 15,4 4-24-15,9-8 8 0,10 8-12 0,-14-4-156 16,5 4 76-16,-15-8-236 15,6 4 172-15</inkml:trace>
          <inkml:trace contextRef="#ctx0" brushRef="#br0" timeOffset="2732.7242">10713 45 540 0,'9'-16'200'0,"-9"16"-156"0,27 8-12 0,-9 8 132 15,-4 5-96-15,9 27 88 16,9 5-92-16,-14 16 40 15,9-1-64-15,-18 9 32 16,0-8-40-16,-22 16 44 16,-1-4-44-16,-22 20-76 15,4-12 20-15,-23 0-308 16,1-12 180-16</inkml:trace>
        </inkml:traceGroup>
        <inkml:traceGroup>
          <inkml:annotationXML>
            <emma:emma xmlns:emma="http://www.w3.org/2003/04/emma" version="1.0">
              <emma:interpretation id="{E72EC537-6264-439D-9AEE-59C9D28F12EA}" emma:medium="tactile" emma:mode="ink">
                <msink:context xmlns:msink="http://schemas.microsoft.com/ink/2010/main" type="inkWord" rotatedBoundingBox="14530,780 16126,1127 15844,2420 14249,2073"/>
              </emma:interpretation>
              <emma:one-of disjunction-type="recognition" id="oneOf1">
                <emma:interpretation id="interp1" emma:lang="" emma:confidence="0.5">
                  <emma:literal>For</emma:literal>
                </emma:interpretation>
                <emma:interpretation id="interp2" emma:lang="" emma:confidence="0">
                  <emma:literal>Zoo</emma:literal>
                </emma:interpretation>
                <emma:interpretation id="interp3" emma:lang="" emma:confidence="0">
                  <emma:literal>Zoë</emma:literal>
                </emma:interpretation>
                <emma:interpretation id="interp4" emma:lang="" emma:confidence="0">
                  <emma:literal>Zor</emma:literal>
                </emma:interpretation>
                <emma:interpretation id="interp5" emma:lang="" emma:confidence="0">
                  <emma:literal>Zona</emma:literal>
                </emma:interpretation>
              </emma:one-of>
            </emma:emma>
          </inkml:annotationXML>
          <inkml:trace contextRef="#ctx0" brushRef="#br0" timeOffset="36797.5582">12775 733 384 0,'9'-20'140'0,"-9"20"-108"0,55-28-8 15,-19 16-32 1,-4 7 0-16,23-11 56 16,-1 8-24-16,10-4 24 15,-5 8-28-15,-4 0 28 16,0 4-32-16,-19 0 40 15,-4 4-32-15,-5 4 20 0,-4 4-24 0,-23 17 28 16,9-5-32-16,-18 24-12 16,0 13-8-16,-32 16 20 31,5-4-8-31,-33 0 4 0,10-4-4 0,-23 3 4 16,14-3-8-16,-10-8-4 15,15 0 4-15,-6-13-4 16,19 1 0-16,0-17 60 15,18-8-32-15,5-12-12 16,13 1-8-16,10-9 0 16,8 4-4-16,15 0 8 15,3 0-8-15,10 8-12 16,5 8 4-16,4-7 28 16,4 3-12-16,1-4 24 15,-5 4-24-15,-5-8-40 16,-4 1 16-16,-5-17-112 15,-4 4 68-15</inkml:trace>
          <inkml:trace contextRef="#ctx0" brushRef="#br0" timeOffset="37014.7659">12743 1235 580 0,'-41'-12'216'0,"41"12"-168"0,-27 4-12 16,13-4 156-1,14 8-112-15,9-8 12 0,1 0-56 0,8 0 20 16,9 0-32-16,19-4 12 16,4 0-20-16,18 0-104 15,-4 4 44-15,4-4-164 16,-9 8 112-16,-9-4-368 16,-9 8 260-16</inkml:trace>
          <inkml:trace contextRef="#ctx0" brushRef="#br0" timeOffset="36018.5029">11751 1073 352 0,'-5'0'132'0,"5"0"-104"0,0 0-8 0,0 0 80 15,0 0-60-15,0 0 44 16,9 0-48-16,5 0 44 15,4 8-48-15,5-8 4 16,4 0-24-16,5 0 28 16,5 4-24-16,-1-4-4 15,0 0-8-15,1 0 28 16,-10 0-16-16,-4 0-12 16,0 0-8-16,-10 0-16 15,-4 0 12-15</inkml:trace>
          <inkml:trace contextRef="#ctx0" brushRef="#br0" timeOffset="36288.2037">11815 1320 384 0,'9'-4'140'0,"-9"4"-108"0,13 0-8 0,-13 0 92 16,9 4-68-16,1 0 24 16,3 4-40-16,10 0-12 15,-5 0-12-15,5 0-8 16,0 5 4-16</inkml:trace>
          <inkml:trace contextRef="#ctx0" brushRef="#br0" timeOffset="37443.1856">13253 1611 288 0,'-9'-4'108'0,"9"4"-84"0,0-4-4 16,-4 4 128-1,4 8-84-15,-14 1 16 16,0 3-44-16,-13 8 36 16,4 8-40-16,-9 5 56 15,5-1-52-15,-5 0 36 16,9 1-40-16,5-5 0 15,9 0-20-15,9-7-16 16,9-1 0-16,5-8 20 0,9-4-8 0,8-8 24 16,1 0-20-16,0-12 4 15,0 4-8-15,-14-12 20 16,10 7-16-16,-19-15-32 16,-5 8 12-16,-13-8-8 15,0 7 8-15,-9 1 0 16,0 12 0-16,-5-4 24 15,9 4-8-15,5 0-48 16,14 8 24-16</inkml:trace>
        </inkml:traceGroup>
      </inkml:traceGroup>
    </inkml:traceGroup>
    <inkml:traceGroup>
      <inkml:annotationXML>
        <emma:emma xmlns:emma="http://www.w3.org/2003/04/emma" version="1.0">
          <emma:interpretation id="{E73A3D7C-7F05-461D-82D0-6E48DCB16091}" emma:medium="tactile" emma:mode="ink">
            <msink:context xmlns:msink="http://schemas.microsoft.com/ink/2010/main" type="paragraph" rotatedBoundingBox="9774,1799 14911,2524 14765,3561 9627,28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254028-AC4C-4DDD-9B4E-308C3A2B5C2D}" emma:medium="tactile" emma:mode="ink">
              <msink:context xmlns:msink="http://schemas.microsoft.com/ink/2010/main" type="line" rotatedBoundingBox="9774,1799 14911,2524 14765,3561 9627,2836">
                <msink:destinationLink direction="with" ref="{F687A575-C392-4F33-9099-A3594646E04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44E49A9-65DC-4D6D-B8FD-0B516341F8FF}" emma:medium="tactile" emma:mode="ink">
                <msink:context xmlns:msink="http://schemas.microsoft.com/ink/2010/main" type="inkWord" rotatedBoundingBox="9695,2358 9719,2362 9652,2839 9627,2836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918.8789">7093 1935 560 0,'-9'-16'208'0,"9"16"-164"16,9-8-8-16,-9 4 128 15,5 4-96-15,-5-4 44 16,0 8-68-16,-5 4-8 16,5 4-20-16,-9 16 16 15,0 5-20-15,-5 15 40 16,5 5-28-16,-4 8 12 16,8-13-20-16,-4 5 28 15,9-13-28-15,-5-7 40 16,5-5-32-16,0-12-136 15,5-4 60-15</inkml:trace>
        </inkml:traceGroup>
        <inkml:traceGroup>
          <inkml:annotationXML>
            <emma:emma xmlns:emma="http://www.w3.org/2003/04/emma" version="1.0">
              <emma:interpretation id="{21E4910B-A93C-4E54-88E3-FC2159EB8142}" emma:medium="tactile" emma:mode="ink">
                <msink:context xmlns:msink="http://schemas.microsoft.com/ink/2010/main" type="inkWord" rotatedBoundingBox="10292,1872 13970,2391 13831,3371 10153,2852">
                  <msink:destinationLink direction="from" ref="{630E7121-1767-4E6E-A5DD-82F5908887B9}"/>
                </msink:context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5389.6484">9524 1688 632 0,'-9'-8'236'0,"9"8"-184"0,-4-4-16 0,-5 0 72 15,9 8-68-15,-9-4 28 16,9 8-40-16,-23 4-8 16,9 9-12-16,-13 7 20 15,9 0-16-15,-23 13 40 16,18 3-28-16,-23 13 56 15,15 4-44-15,-6 16 20 16,10-1-36-16,4 1 8 16,9 0-16-16,10-12-8 15,13-12 0-15,5-9 48 16,4-7-28-16,9-9-132 16,0-8 56-16,5-4-264 15,5-8 176-15</inkml:trace>
          <inkml:trace contextRef="#ctx0" brushRef="#br0" timeOffset="5917.7926">9493 2336 580 0,'-23'-4'216'0,"23"4"-168"0,-5-4-12 16,1 0 144-1,4 8-104-15,-5-4 60 16,10 0-80-16,4-4 28 0,14 4-48 0,8-8 32 16,6 4-36-16,4-5 8 15,14 5-24-15,-10-4-192 16,1 4 92-16</inkml:trace>
          <inkml:trace contextRef="#ctx0" brushRef="#br0" timeOffset="6380.5227">9934 2514 520 0,'-4'20'192'0,"4"-20"-152"0,13 0-8 0,-4-4 96 16,1 4-76-16,12-12 24 15,6 4-44-15,3-16-4 16,15-1-16-16,0-15-8 16,-5 7 0-16,-5-19 12 15,-4 3-8-15,-9-11 4 16,-1 15-4-16,-13-12-8 15,1 17 4-15,-15-1-4 16,5 5 0-16,-5 4 0 16,1 7 0-16,-5 9 60 0,4 4-32 15,-4 4 8-15,9 0-24 0,-9 8 20 16,4 8-20-16,-8 0 24 31,-1 12-24-31,-9 5 12 0,5 3-12 0,-9 20 36 16,4 1-24-16,-4 12 20 15,9-5-24-15,-1 17-8 16,15-20-8-16,4 4 28 16,4-13-16-16,15-8 32 15,-1-3-32-15,9-9-84 16,-4-4 36-16,9-8-176 16,0 1 116-16</inkml:trace>
          <inkml:trace contextRef="#ctx0" brushRef="#br0" timeOffset="6760.0325">10471 2522 528 0,'-4'0'196'0,"4"0"-152"0,36-12-12 15,-27 8 104 1,5 4-80-16,-5 0 40 16,9 8-56-16,-4-4-24 15,0 4-8-15,-5 4 16 16,4 4-12-16,-13 1-4 0,0-1-4 16,-4-4 28-16,-5 4-16 0,-5-4-4 15,-4 0-8-15,-5-4 40 16,14 5-24-16,-14-9 0 15,19 4-12-15,-1-4 20 16,14-4-16-16,10 0 12 16,3 0-12-16,6-4 20 15,-1 4-20-15,0-4-84 16,5 0 40-16,-9 0-192 16,-5 4 124-16</inkml:trace>
          <inkml:trace contextRef="#ctx0" brushRef="#br0" timeOffset="7161.598">10927 1923 572 0,'9'-4'208'0,"-9"4"-160"0,41-4-12 0,-18 4 156 15,8 4-112-15,10 0 88 16,5 8-96-16,-1 17 52 16,-4 3-72-16,-13 37-12 15,4 8-24-15,-19 24 32 16,-4 0-24-16,-18 0 32 16,-9-12-32-16,-32 12 32 15,9-12-32-15,-36-4-144 16,8-8 64-16</inkml:trace>
          <inkml:trace contextRef="#ctx0" brushRef="#br0" timeOffset="4459.8132">7585 2028 632 0,'0'-4'236'0,"0"4"-184"0,9 0-16 0,-9 0 168 16,0 0-120-16,9 0 52 16,0 4-76-16,0 0 24 15,5 0-48-15,9 0 16 16,-5 0-32-16,9-4 16 15,5 5-20-15,-9-10 0 16,9 5-8-16,-9 0 20 16,-5 0-16-16,-5-8 24 15,1 8-24-15,-9 0 12 16,4 0-12-16,-9-4 0 16,0 8-4-16,0-4-16 15,0 0 4-15,0 0-16 16,0 0 12-16,0 0-12 15,0 0 8-15,4 0 8 0,5 0 4 16,5 0-12-16,0 8 8 0,-1-16 12 16,6 8-4-16,-6 0-4 15,6 0 4-15,-6-4-4 16,5 4 0-16,-4-4 24 16,4 0-12-16,-4-8-32 15,0 12 12-15,-5-4 20 16,0 4-8-16,-9-4-16 15,0 8 4-15,0-4-164 16,0 0 96-16,0 0-332 16,9 4 228-16</inkml:trace>
          <inkml:trace contextRef="#ctx0" brushRef="#br0" timeOffset="5058.9312">8377 1883 560 0,'0'0'208'0,"0"0"-164"0,0 4-8 0,0-4 84 16,0 0-72-16,0 4 32 15,0 8-44-15,-9 4-4 16,9 8-20-16,-9 9 28 16,4-1-24-16,-8 17 48 15,4-1-36-15,-14 5 12 16,14-1-24-16,-14 1 36 16,14-8-28-16,0-9-12 15,4-4-8-15,5-7 20 16,0-5-12-16,5-12-152 15,4 0 72-15,9-16-236 16,5 4 172-16</inkml:trace>
          <inkml:trace contextRef="#ctx0" brushRef="#br0" timeOffset="4789.1898">8500 1858 580 0,'23'-20'216'0,"-23"20"-168"0,18-16-12 16,-9 12 92-1,9 4-76-15,10-4 32 16,-1 8-48-16,14-4 12 15,-5 4-28-15,14-4 28 16,-13 8-32-16,4-4 56 16,-9 4-40-16,-9-4 12 0,-1 4-28 0,-17-8 36 15,-1 8-28-15,-13-4 20 16,-9 4-24-16,-14 1-96 16,5 3 40-16,-19-4-192 15,14 8 128-15,1-12-256 16,-1 4 204-16</inkml:trace>
        </inkml:traceGroup>
        <inkml:traceGroup>
          <inkml:annotationXML>
            <emma:emma xmlns:emma="http://www.w3.org/2003/04/emma" version="1.0">
              <emma:interpretation id="{C62794BD-A561-426A-9C36-0C40619EB61C}" emma:medium="tactile" emma:mode="ink">
                <msink:context xmlns:msink="http://schemas.microsoft.com/ink/2010/main" type="inkWord" rotatedBoundingBox="14412,2951 14843,3011 14803,3292 14372,3232"/>
              </emma:interpretation>
              <emma:one-of disjunction-type="recognition" id="oneOf4">
                <emma:interpretation id="interp8" emma:lang="" emma:confidence="1">
                  <emma:literal>&lt;</emma:literal>
                </emma:interpretation>
                <emma:interpretation id="interp9" emma:lang="" emma:confidence="0">
                  <emma:literal>5</emma:literal>
                </emma:interpretation>
                <emma:interpretation id="interp10" emma:lang="" emma:confidence="0">
                  <emma:literal>s</emma:literal>
                </emma:interpretation>
                <emma:interpretation id="interp11" emma:lang="" emma:confidence="0">
                  <emma:literal>S</emma:literal>
                </emma:interpretation>
                <emma:interpretation id="interp12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305794.2987">12220 2567 228 0,'-9'-13'84'0,"0"9"-64"0,-5 4-8 0,5 0 72 15,-9 0-48-15,-5 4 76 16,-5 4-64-16,1 5-24 16,-5-1-16-16,-4 0 8 15,-5-4-8-15,4 0-12 16,1-8 0-16,4 8 72 15,5-8-36-15,0 8-12 16,8-4-12-16,6 4-20 16,-1 1 8-16,14-1-4 0,0 0 0 15,14 0 24-15,-5 0-8 16,14 4-4-16,-5-4 0 16,5 8-4-16,-1-4 0 15,-3-3 16-15,-1 7-8 16,0-8-4-16,0-4 0 15,-4 4-4-15,-5 0 0 16,5 4 24-16,-5-4-12 0,0-4-12 16,-9-4-4-16,0 0 64 15,4-8-32-15,-4 0 8 16,5-8-24-16,-5 4 12 16,0-12-16-16,4 7 4 15,1-3-4-15,0 12-32 16,4 0 12-16,4 4-188 15,1 8 108-15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2:23.45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E150EBC-7E25-458A-A9CA-1AB1F3724BCE}" emma:medium="tactile" emma:mode="ink">
          <msink:context xmlns:msink="http://schemas.microsoft.com/ink/2010/main" type="inkDrawing" rotatedBoundingBox="7509,3109 15894,2995 15903,3667 7518,3781" semanticType="callout" shapeName="Other">
            <msink:sourceLink direction="from" ref="{EB096839-DD7B-4D04-8EE6-3216897BDF08}"/>
            <msink:sourceLink direction="to" ref="{64B2EEC4-AEBA-4EC6-86CA-6CC10CCC5BC6}"/>
          </msink:context>
        </emma:interpretation>
      </emma:emma>
    </inkml:annotationXML>
    <inkml:trace contextRef="#ctx0" brushRef="#br0">6 267 288 0,'-4'-12'108'0,"4"12"-84"0,0-8-4 15,0 4 56 1,4 4-44-16,-4-4 32 16,5 4-36-16,-5-4 8 15,0 8-20-15,0 0 20 16,0 0-24-16,0 0 12 15,0 4-12-15,4 4 12 16,5 5-16-16,5-1 16 16,4 0-16-16,14-4 16 15,9 0-16-15,50-12 16 16,5-4-16-16,81-20 60 0,6 0-40 0,90-9 32 16,-18 1-32-16,95 3 8 15,-27 13-20-15,55-12 0 16,-27 20-8-16,40-4 4 15,-35 0-8-15,58-5-4 16,-59 9 4-16,59-8 20 16,-49 4-12-16,26 4 4 15,-68 4-8-15,10-4 28 16,-60 16-20-16,-27-8-68 16,-41 0 28-16,-32-8-8 15,-37 8 16-15,-8 0 20 16,-24 4 0-16,-13 0-4 15,-13 0 4-15,-10 0-68 16,-13 0 36-16,-10-8-40 16,1 8 36-16,-14-4-24 15,0 0 32-15,-10 0-8 16,1 4 20-16,-14-4 16 16,-4 0 0-16,-5 0-12 15,0 0 4-15,0 0-16 16,4 4 12-16,1 0 4 15,9 0 4-15,-1-4 0 16,5 4 0-16,1-4-36 16,-1 4 20-16,0 0-40 0,5 0 36 15,-14-4-64-15,5 0 48 16,-10 0 8-16,1-4 16 0,-5 4 12 16,0 0 0-16,0 0-20 15,0 0 12-15,0 0 20 16,0 0-4-16,0 0 24 15,0 0-20-15,0 0 24 16,0 0-24-16,0 0 40 16,0 0-28-16,-9 4-4 15,4-4-12-15,-9 4 4 16,10 5-8-16,-5-9 8 16,4 0-8-16,1 0-12 15,4 0 4-15,9 0-4 16,4-5 0-16,10-7 8 15,9 4 0-15,4 4 0 16,1 0 0-16,-1-4 32 16,-4 8-16-16,-23 4 40 15,-4 4-32-15,-28 4 40 16,-4 13-36-16,-10-5 28 16,5 4-28-16,5-12-16 15,9 4-8-15,4-12 28 16,14-4-16-16,14-12-92 15,4 4 40-15,18-12-112 16,5 8 84-16,5-4-76 16,-5 4 80-16,-5-9 40 15,-4 13 16-15,-14-4 4 0,1 8 4 16,-15-4 40-16,-4 8-24 0,-9-4 88 16,0 4-60-16,0-4 48 15,4 4-56-15,1-4-4 16,8 0-20-16,5-4 16 15,5 8-20-15,0-8-4 16,4 8-4-16,-4-9 12 16,-1 9-8-16,-8-8-20 15,4 8 4-15,-9-8-4 16,5 8 4-16,-5-4 16 16,0 4-4-16,4-4-4 15,1 8 4-15,-1-4 12 16,1 0-8-16,4 0-4 15,5 8 0-15,-5-4-16 16,0 4 8-16,-5-3 4 16,-4 3 0-16,0 4 32 15,9 0-16-15,-9 12 20 16,0 0-20-16,5 21 28 16,4-1-28-16,0 21 20 15,9 0-20-15,-13 8 20 16,4-8-24-16,-9-13 12 15,5-7-12-15,-15-17 0 16,6 4-4-16,-10-15-52 16,1-1 28-16,-10-12-156 15,5 4 96-15,-5-8-292 0,5 4 204 16</inkml:trace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14.6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F764B66-CDAE-4459-B181-402D528D052E}" emma:medium="tactile" emma:mode="ink">
          <msink:context xmlns:msink="http://schemas.microsoft.com/ink/2010/main" type="inkDrawing" rotatedBoundingBox="9185,1730 13702,1685 13703,1764 9186,1809" semanticType="underline" shapeName="Other">
            <msink:sourceLink direction="with" ref="{08277A31-BBCD-4DE1-BFAB-3BC4B2E6246C}"/>
          </msink:context>
        </emma:interpretation>
      </emma:emma>
    </inkml:annotationXML>
    <inkml:trace contextRef="#ctx0" brushRef="#br0">3 52 456 0,'-5'-12'168'0,"5"12"-128"0,0-4-16 16,0-1 156 0,0 10-104-16,0-5 52 15,0 0-80-15,0 0 36 16,0 0-48-16,0 0-36 15,0 0-4-15,0 0 44 0,9 4-20 0,5 0 8 16,0-4-16-16,4 0 20 16,5 4-20-16,8 0 24 15,1 8-24-15,18-12 12 16,5 8-12-16,22 0 0 16,1 0-4-16,54 0 20 15,0 0-16-15,77-12 32 16,5 4-28-16,87-12 56 15,-19 4-40-15,87-12-8 16,-37 4-12-16,37 3 52 16,-41 5-36-16,-19-4-20 15,-58 8-8-15,-19-4 16 16,-41 8-8-16,-36 0-40 16,-46 8 20-16,-22 0-52 15,-28 0 36-15,-27-4-108 16,-9 0 76-16,-23 1-212 15,0-1 152-15</inkml:trace>
  </inkml:traceGroup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02.7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E0A74BC-544C-40E3-891F-BF31BBEE618D}" emma:medium="tactile" emma:mode="ink">
          <msink:context xmlns:msink="http://schemas.microsoft.com/ink/2010/main" type="writingRegion" rotatedBoundingBox="2621,460 7647,460 7647,1884 2621,1884"/>
        </emma:interpretation>
      </emma:emma>
    </inkml:annotationXML>
    <inkml:traceGroup>
      <inkml:annotationXML>
        <emma:emma xmlns:emma="http://www.w3.org/2003/04/emma" version="1.0">
          <emma:interpretation id="{B865FF5E-A442-4C59-9443-289F68FCA3D5}" emma:medium="tactile" emma:mode="ink">
            <msink:context xmlns:msink="http://schemas.microsoft.com/ink/2010/main" type="paragraph" rotatedBoundingBox="2621,460 7647,460 7647,1884 2621,188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AB063B0-E2CB-4AE1-B972-DC328041329F}" emma:medium="tactile" emma:mode="ink">
              <msink:context xmlns:msink="http://schemas.microsoft.com/ink/2010/main" type="line" rotatedBoundingBox="2621,460 7647,460 7647,1884 2621,1884"/>
            </emma:interpretation>
          </emma:emma>
        </inkml:annotationXML>
        <inkml:traceGroup>
          <inkml:annotationXML>
            <emma:emma xmlns:emma="http://www.w3.org/2003/04/emma" version="1.0">
              <emma:interpretation id="{CC8CE4F7-A805-4FD1-BE88-D452977932C0}" emma:medium="tactile" emma:mode="ink">
                <msink:context xmlns:msink="http://schemas.microsoft.com/ink/2010/main" type="inkWord" rotatedBoundingBox="2621,460 4843,460 4843,1884 2621,188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37 122 320 0,'-19'-16'120'0,"28"20"-96"0,-9-8-4 0,0 0 96 16,10 4-68-16,3-12 68 16,1 0-64-16,27-9-4 15,-5 13-28-15,37-12-4 16,0 12-8-16,13-4 12 15,1 8-12-15,-19 0-12 16,-4 8 0-16,-9-4 20 16,-19 8-8-16,-4 4 32 15,-9 4-24-15,-19 13 12 16,1 7-16-16,-19 21-16 16,0-1 0-16,-17 13 20 15,3 0-8-15,-26-4 16 0,4-5-16 16,-23 5 4-16,9-8-4 15,-18 7 12-15,27 1-12 0,-17-12-4 16,17-1 0-16,-13-7-24 16,22-9 12-16,-9-7 12 15,24-9 0-15,8-12 8 16,0 0-8-16,14-8-36 16,9 0 16-16,9-8 24 15,0 4-4-15,14-4 20 16,0 4-16-16,9 0-20 15,-10 4 4-15,10 4 12 16,9 4 0-16,5 4 8 16,-1 4-8-16,10-4 16 15,-1 5-12-15,1-9-12 16,0 8 0-16,-5-8 64 16,-9 0-32-16,-14 0-4 15,-4-4-12-15,-14-4-72 16,-4 4 32-16,-15-8-312 15,6 4 184-15</inkml:trace>
          <inkml:trace contextRef="#ctx0" brushRef="#br0" timeOffset="244.1493">296 551 572 0,'-23'-24'208'0,"23"24"-160"0,23 0-12 0,-19 0 40 15,15 0-48-15,-6-12 40 16,10 12-36-16,18-8 8 16,-5 8-24-16,19-8-8 15,9 8-4-15,-10-9 28 16,1 9-16-16,-5-8 12 16,-9 8-16-16,-4-4-104 15,-1 4 48-15,-4-4-208 16,0 0 136-16</inkml:trace>
          <inkml:trace contextRef="#ctx0" brushRef="#br0" timeOffset="351.4561">1120 361 8 0,'-41'28'4'16,"41"-28"-4"-16</inkml:trace>
          <inkml:trace contextRef="#ctx0" brushRef="#br0" timeOffset="559.2428">860 928 652 0,'-22'80'244'0,"22"-80"-192"0,-19 57-12 0,10-29 4 16,9 1-32-1,-13 3 4 1,13 1-8-16,-5-5-16 0,5 0 4 0,-4-4-148 16,4-3 84-16,-10-5-148 15,6-4 124-15</inkml:trace>
          <inkml:trace contextRef="#ctx0" brushRef="#br0" timeOffset="1066.6087">1279 798 364 0,'-18'-8'132'0,"18"8"-100"0,-9 16-12 0,0-4 148 16,0 4-96-16,-9 13 32 15,-1 7-60-15,-8 5-8 16,13-1-24-16,-4 1-8 15,9-5 0-15,-5-4-16 16,10-3 8-16,-5-5 40 16,0 0-24-16,-5-8 8 15,5-3-12-15,-9-5-8 16,9 4 4-16,-5-12 12 16,9 4-8-16,5-16-4 15,5 4 0-15,4-13-24 16,5 5 12-16,8-12 4 15,6 8 4-15,-5-5 0 0,4 9 0 0,-4 0-28 16,-1 8 16-16,-3 0 32 16,-1 8-12-16,-9 0 44 15,5 8-28-15,-10 4 32 16,5 4-32-16,0 0-4 16,5 5-12-16,-5-1-16 15,5 0 4-15,-10 0 20 16,10 1-8-16,-5-1 16 15,0 0-16-15,-13-4 32 16,4 4-24-16,-14-3 4 16,5-1-12-16,-14-4-68 15,14 0 32-15,-14-8-92 16,19 4 64-16</inkml:trace>
          <inkml:trace contextRef="#ctx0" brushRef="#br0" timeOffset="2118.9487">1926 1081 228 0,'9'-12'84'0,"-9"12"-64"0,18-4-8 0,-9 0 100 15,5 0-64-15,-5-4 52 16,5 0-60-16,-1-4 68 16,1 8-60-16,0-9 36 15,4 9-48-15,-5-4 8 16,6 4-28-16,-1 4 8 16,0 4-12-16,-4 4 12 15,-1 9-16-15,-8 7-12 16,4 0 0-16,-13 5 28 15,4-1-12-15,-19 4 4 16,6-3-8-16,-19-1 12 16,4-4-12-16,-17 0-4 15,9-3 0-15,-10-5-4 16,14 0 0-16,-4-8 16 16,13-4-8-16,0-8-4 15,14 0 0-15,9-8-32 16,9 0 16-16,5-4-4 15,4 8 8-15,5-1-20 16,0 5 16-16,-1 4 48 0,6 8-16 16,-10 1 16-16,5 7-20 0,-5 0 0 15,5 4-8-15,-5-4 20 16,5 5-16-16,-1-5 32 16,1 0-28-16,0-8-208 15,0 4 104-15,-1-12-388 16,6 4 264-16</inkml:trace>
        </inkml:traceGroup>
        <inkml:traceGroup>
          <inkml:annotationXML>
            <emma:emma xmlns:emma="http://www.w3.org/2003/04/emma" version="1.0">
              <emma:interpretation id="{890127A1-0EEA-459D-951F-87431471E830}" emma:medium="tactile" emma:mode="ink">
                <msink:context xmlns:msink="http://schemas.microsoft.com/ink/2010/main" type="inkWord" rotatedBoundingBox="5526,1099 5876,1099 5876,1419 5526,1419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540.6041">2918 705 560 0,'-13'-8'208'0,"13"8"-164"0,9 0-8 0,-5-8 92 16,1 16-76-16,4-16 68 15,9 8-68-15,5-8-12 16,0 4-24-16,9-9 24 15,9 1-24-15,-5 4-32 16,5 4 8-16,0 4-200 16,-14 4 112-16</inkml:trace>
          <inkml:trace contextRef="#ctx0" brushRef="#br0" timeOffset="2720.6841">2927 948 684 0,'0'12'252'0,"0"-12"-192"16,23 0-20-16,-5 0 100 15,5 0-84-15,9-8 24 16,0 4-48-16,13-4-40 16,10 4 4-16,-9 0-292 15,8 8 164-15</inkml:trace>
        </inkml:traceGroup>
        <inkml:traceGroup>
          <inkml:annotationXML>
            <emma:emma xmlns:emma="http://www.w3.org/2003/04/emma" version="1.0">
              <emma:interpretation id="{C04D589B-945B-4A99-96F1-8FCB85E1EAAC}" emma:medium="tactile" emma:mode="ink">
                <msink:context xmlns:msink="http://schemas.microsoft.com/ink/2010/main" type="inkWord" rotatedBoundingBox="6901,585 7647,585 7647,1597 6901,159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3588.9912">4289 264 392 0,'-9'-29'148'0,"9"29"-116"0,18-20-8 0,-9 8 84 16,0 8-64-16,5-12 44 15,8 8-52-15,19-8-12 16,5 7-12-16,27-3-12 15,-5 8 4-15,19-4 4 16,-5 8-4-16,-10 0 24 16,-12 8-16-16,-15-8 40 15,-4 12-28-15,-14 5 40 16,-4 11-36-16,-14 4-4 16,-9 5-16-16,-9 11 28 15,5 5-20-15,-28 8 4 16,0-5-12-16,-27 9 20 15,4 0-16-15,-27 12 4 16,23 0-8-16,-18-9 4 16,13-7-8-16,-5-8 8 15,24-13-8-15,-1-7-4 16,19-5 4-16,0-12-4 16,18-4 0-16,0-4-20 15,9 0 12-15,0-8-24 16,9 4 20-16,13-4 4 15,1 4 8-15,18 1 8 16,-4 3-4-16,17 0 8 16,-4 0-8-16,5-8 32 15,-5 8-20-15,-4-8-40 0,-5 4 12 16,-10-8-140-16,-3 4 84 0,-15-8-260 16,1 4 184-16</inkml:trace>
          <inkml:trace contextRef="#ctx0" brushRef="#br0" timeOffset="3816.5973">4321 766 560 0,'-23'-25'208'0,"23"25"-164"0,23 0-8 0,-14-4 128 15,13 4-96-15,24-8 52 16,0 0-72-16,40-4-8 15,-9 8-24-15,10 0 16 16,-1 4-20-16,-17-4-100 16,-15 8 44-16,-13-4-184 15,-4 8 128-15,-19-4-376 16,0 4 264-16</inkml:trace>
        </inkml:traceGroup>
      </inkml:traceGroup>
    </inkml:traceGroup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4:04.3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85A0401-BC49-4CF2-8F39-F6DEB64D2E84}" emma:medium="tactile" emma:mode="ink">
          <msink:context xmlns:msink="http://schemas.microsoft.com/ink/2010/main" type="writingRegion" rotatedBoundingBox="20477,104 23147,221 23108,1100 20439,983"/>
        </emma:interpretation>
      </emma:emma>
    </inkml:annotationXML>
    <inkml:traceGroup>
      <inkml:annotationXML>
        <emma:emma xmlns:emma="http://www.w3.org/2003/04/emma" version="1.0">
          <emma:interpretation id="{4950BFAC-8AEA-4265-8F83-94A318C718F5}" emma:medium="tactile" emma:mode="ink">
            <msink:context xmlns:msink="http://schemas.microsoft.com/ink/2010/main" type="paragraph" rotatedBoundingBox="20477,104 23147,221 23108,1100 20439,9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B511B7-2FE2-4BC8-8CD2-767FF31DB918}" emma:medium="tactile" emma:mode="ink">
              <msink:context xmlns:msink="http://schemas.microsoft.com/ink/2010/main" type="line" rotatedBoundingBox="20477,104 23147,221 23108,1100 20439,983"/>
            </emma:interpretation>
          </emma:emma>
        </inkml:annotationXML>
        <inkml:traceGroup>
          <inkml:annotationXML>
            <emma:emma xmlns:emma="http://www.w3.org/2003/04/emma" version="1.0">
              <emma:interpretation id="{D8D754FF-5538-4140-9974-79D3A06C78E6}" emma:medium="tactile" emma:mode="ink">
                <msink:context xmlns:msink="http://schemas.microsoft.com/ink/2010/main" type="inkWord" rotatedBoundingBox="20477,104 23147,221 23108,1100 20439,98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4139-579 488 0,'-10'-4'180'0,"10"4"-140"0,0-8-12 16,-9 4 144-1,18 8-100-15,-18 0-28 16,9 4-28-16,-9 16-28 16,5 0 8-16,-5 37 12 15,-10 4-4-15,6 12-4 0,8-4 4 16,-27-9-4-16,23-7 0 0,-27-8 16 15,4-9-8-15,-23-8 68 16,5-3-44-16,-9-13 48 16,4 0-44-16,1-12 0 15,8 0-24-15,1-16-32 16,22-4 8-16</inkml:trace>
          <inkml:trace contextRef="#ctx0" brushRef="#br0" timeOffset="-255.7008">3492-652 236 0,'0'-4'88'0,"9"4"-68"0,0-8-4 15,-4 4 112 1,8 4-72-16,10-4 24 16,9 0-48-16,-5-4 40 15,5 8-40-15,0-9 56 0,-4 18-52 0,3-5 0 16,-8 4-20-16,0 0 16 15,-5 0-20-15,-4 8-12 32,-5-4-4-32,-9 0 20 0,-9 5-8 0,-14-1 4 15,0 4-4-15,-18-4-16 16,5 0 4-16,4 5 12 16,0-5-4-1,0-4 84-15,9 0-44 0,10-8-4 16,13 0-24-16,13-8 8 15,19 4-16-15,9-8 4 16,5 4-4-16,8 0-40 16,-8 4 16-16,0-4-100 15,-5 8 64-15,-5-4-284 16,-4 4 188-16</inkml:trace>
          <inkml:trace contextRef="#ctx0" brushRef="#br0" timeOffset="167.9468">4043-765 756 0,'-14'-21'280'0,"14"21"-216"0,5 0-20 0,-5 0 68 16,0 0-72-16,0 4-44 15,9 5 0-15,0 3-232 16,0 4 128-16</inkml:trace>
          <inkml:trace contextRef="#ctx0" brushRef="#br0" timeOffset="-1202.3561">2973-514 528 0,'-5'-4'196'15,"5"4"-152"-15,10-9-12 0,-6 5 44 16,1 4-48-16,4-8 52 16,0 8-48-16,-5-4 36 15,6 8-36-15,3-4 16 16,1 0-28-16,9-4 36 15,-1 4-32-15,15 0 20 16,-1 0-24-16,5 0 0 16,0 0-12-16,-9 0 12 15,-5 0-12-15,1 0 16 16,-6 0-16-16,-8-4 32 16,0 4-24-16,-14-4 4 0,9 4-12 0,-9-8-156 15,0 4 80-15,0-4-252 16,0 8 176-16</inkml:trace>
          <inkml:trace contextRef="#ctx0" brushRef="#br0" timeOffset="1064.4762">4107 68 80 0,'-9'8'32'0,"9"-8"-24"0,9 0-4 0,-9 0 244 15,0 0-136-15,0 0 0 16,0 0-68-16,-9-4-8 15,9 4-20-15,0-8 28 16,-19 4-28-16,19-8 76 16,-4 8-56-16,-5-12 32 15,9 8-40-15,0-12 0 16,9 7-16-16,-9-15-8 16,4 4 0-16,10-17-4 15,-9 5 0-15,4-17 0 16,13 5 0-16,-12-13 8 15,-6 8-4-15,5-3 40 16,-4 11-20-16,13-3 32 16,-9 11-32-16,14-3 4 15,-9 7-16-15,13-7 0 16,-9 16-4-16,9-5 28 16,-8 9-20-16,-1 0 12 15,5 4-16-15,-5 8-8 16,-5-1 0-16,6 9 12 0,-1 0-8 15,9 0 40-15,-9 9-24 16,10-9-4-16,-6 12-12 0,1-4-8 16,0 8 4-16,-9-8 20 15,4 4-12-15,-18-4-4 16,0 4-4-16,-18-3-32 16,4 3 16-16,-22-4-64 15,4 4 40-15,-9-12-20 16,4 8 36-16,-4-4-36 15,9 4 36-15,1-4-20 16,17 0 24-16,0 0 16 16,14-4 4-16,0-4-28 15,9 0 12-15,5 0 12 16,18 8 4-16,0-8 8 16,0 12-8-16,4 0-4 15,-9 0 4-15,5 5-4 16,-9 3 0-16,-5 4 24 15,0 0-12-15,-13 0 32 16,-5 5-28-16,-18-13 4 16,4 8-12-16,-22-4 12 15,4 0-12-15,-18-7 16 16,9 3-16-16,-9-4-28 16,13-4 8-16,5-8 24 15,10 4-8-15,-1-4 8 16,0 0-4-16,23-4-112 0,0 4 56 15,5 0-324-15,13 4 208 16</inkml:trace>
          <inkml:trace contextRef="#ctx0" brushRef="#br0" timeOffset="1515.1744">4608-413 372 0,'9'0'140'0,"-9"0"-112"0,4 0-4 0,-4 0 56 16,9 0-48-16,-4 0 76 16,8 0-60-16,1 0 44 15,0 0-52-15,-5 8 8 16,5 0-32-16,-1 4-16 15,1-4-4-15,-10 16 20 16,-4-3-8-16,0 3-4 16,-4 0 0-16,-10-4 20 15,1 1-12-15,-6-5 4 16,6 0-8-16,-6-8 28 16,10 4-20-16,-9-4 48 15,18 1-36-15,-4-1 12 16,4-8-24-16,0 4 36 15,4 0-28-15,14 0 4 0,-4 4-16 16,4-8-8-16,-4 8 0 16,0-8 4-16,4 0-4 0,-5-8-100 15,6 8 52-15,-10-4-104 16,4 4 84-16,1-4-288 16,-5 4 196-16</inkml:trace>
          <inkml:trace contextRef="#ctx0" brushRef="#br0" timeOffset="1995.479">5026-264 528 0,'0'-4'196'0,"0"4"-152"0,28-8-12 16,-15 0 52 0,10 4-52-16,0-16-4 15,9-4-16-15,13-5-20 16,1 1 4-16,-10-12 20 16,14 7-8-16,-22-7 16 15,3 11-16-15,-3-11 60 16,-10 12-40-16,-9-1 60 15,0 5-52-15,0-4 20 16,-4 11-36-16,-5-3 28 0,0 4-32 0,-5 4 32 16,5 12-32-1,-9 0-40-15,0 8 12 0,-14-4 20 16,10 12-4-16,-24 4 8 16,10 1-4-16,-19 7 20 15,10 0-16-15,-5 13 56 16,9 3-36-16,0 5-8 15,23-5-12-15,5-3-12 16,4 3 4-16,13-19-32 16,19 7 16-16,0-16-188 15,9 0 108-15,-9-7-268 16,-14-5 204-16</inkml:trace>
          <inkml:trace contextRef="#ctx0" brushRef="#br0" timeOffset="2299.0604">5477-417 612 0,'9'-8'228'0,"-9"8"-180"0,5-4-12 15,4-5 80 1,5 18-72-16,-5-5 24 15,13 8-36-15,-8 0-12 16,9 12-12-16,-14-4 4 0,0 9-8 16,-9-1 24-16,9-8-16 0,-18 5-12 15,9-5-4-15,-9-4 48 16,0-4-24-16,-5-4 36 16,14 8-32-16,-4-7-4 15,8-5-12-15,23 8-52 16,5-8 28-16</inkml:trace>
        </inkml:traceGroup>
      </inkml:traceGroup>
    </inkml:traceGroup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4:07.7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1E2A9A1-AE7B-44CA-8126-A5AD0FD0915B}" emma:medium="tactile" emma:mode="ink">
          <msink:context xmlns:msink="http://schemas.microsoft.com/ink/2010/main" type="inkDrawing" rotatedBoundingBox="16861,1886 24624,1874 24625,2033 16862,2045" semanticType="underline" shapeName="Other">
            <msink:sourceLink direction="with" ref="{AB6828AC-4DEF-4C92-AE2E-4BF9F673DCD5}"/>
          </msink:context>
        </emma:interpretation>
      </emma:emma>
    </inkml:annotationXML>
    <inkml:trace contextRef="#ctx0" brushRef="#br0">67 37 332 0,'-14'-12'120'0,"14"12"-92"0,-9-5-8 0,-5 5 68 16,14 5-52-16,-9-5 92 16,9 4-72-16,-14 0 68 15,14 4-68-15,-9-4 40 16,9 0-56-16,0 0 40 15,9 4-44-15,0-4 8 16,5 0-28-16,13 0 20 16,5 4-24-16,14 0 12 15,4 0-12-15,23 4-8 16,-10 5 0-16,33-5 20 16,0 0-12-16,49-4 32 15,1-4-28-15,63-8 4 16,5 0-12-16,73-16-8 15,-27 4 4-15,63-9-4 16,-22 1 0-16,54 0 24 16,-41 4-12-16,68 3 56 15,-54 13-36-15,59 0-16 16,-45 4-8-16,49 0 24 16,-49 8-16-16,31-8 4 15,-54 8-12-15,17-8 20 16,-62 0-16-16,-19 4-4 15,-64 1-4-15,-5-1 12 16,-35 0-8-16,-24 4-4 16,-18 8 0-16,-22-8-84 15,-19 12 44-15,-36-12-56 0,-18 8 52 16,-28-3-200-16,-9 3 136 0,-22-8-256 16,-1 0 204-16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08.9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CDE7611-DB3F-498D-B6CF-9C16A8AB59B5}" emma:medium="tactile" emma:mode="ink">
          <msink:context xmlns:msink="http://schemas.microsoft.com/ink/2010/main" type="writingRegion" rotatedBoundingBox="7775,1650 8658,1650 8658,2208 7775,2208"/>
        </emma:interpretation>
      </emma:emma>
    </inkml:annotationXML>
    <inkml:traceGroup>
      <inkml:annotationXML>
        <emma:emma xmlns:emma="http://www.w3.org/2003/04/emma" version="1.0">
          <emma:interpretation id="{5E30C436-DFC8-44CE-94D3-FAB9E4036748}" emma:medium="tactile" emma:mode="ink">
            <msink:context xmlns:msink="http://schemas.microsoft.com/ink/2010/main" type="paragraph" rotatedBoundingBox="7775,1650 8658,1650 8658,2208 7775,22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570762-D9C9-4FBF-8BD7-0E967B0C874E}" emma:medium="tactile" emma:mode="ink">
              <msink:context xmlns:msink="http://schemas.microsoft.com/ink/2010/main" type="line" rotatedBoundingBox="7775,1650 8658,1650 8658,2208 7775,2208"/>
            </emma:interpretation>
          </emma:emma>
        </inkml:annotationXML>
        <inkml:traceGroup>
          <inkml:annotationXML>
            <emma:emma xmlns:emma="http://www.w3.org/2003/04/emma" version="1.0">
              <emma:interpretation id="{FA429F8A-B33C-4147-A698-64DFBA4BBAD4}" emma:medium="tactile" emma:mode="ink">
                <msink:context xmlns:msink="http://schemas.microsoft.com/ink/2010/main" type="inkWord" rotatedBoundingBox="7775,1650 8658,1650 8658,2208 7775,220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5359 1215 392 0,'0'-8'148'0,"0"8"-116"0,0 0-8 16,0 0 40 0,0 0-40-16,0 0 60 15,0 0-48-15,0-4 20 16,4 4-36-16,-4-4 36 16,0 4-32-16,-4-4 12 15,4 4-20-15,-9-4 0 16,4 4-8-16,-13 0-8 0,4 4 4 15,-9 0-4-15,5-4 0 0,-9 8 24 16,9 0-12-16,-5 8 12 16,5-4-12-16,4 12 0 15,5 1-4-15,0-1-8 16,9 4 4-16,4 1 4 16,10-1-4-16,4-8-4 15,9 0 4-15,1-20 20 16,4 9-12-16,0-26-4 15,-10 13-4-15,1-20 12 16,4 8-8-16,-13-4 24 16,-5-1-20-16,-9-11-12 15,0 12-4-15,-13-9-16 16,-1 13 12-16,-13-8 4 16,8 16 4-16,-13 4-20 15,10 4 12-15,-6 0 20 0,10 0-4 16,4 8-4-1,10-8 0-15,4 8-32 16,9-4 16-16,0-4-260 16,9 8 152-16</inkml:trace>
          <inkml:trace contextRef="#ctx0" brushRef="#br0" timeOffset="856.8159">5750 1284 352 0,'-4'-8'132'0,"4"8"-104"0,4-9-8 15,-4 5 44 1,9 4-40-16,0-8 32 15,10 4-28-15,-6-4 28 0,5 4-32 0,-8-8 40 16,12 8-36-16,-3-4 20 16,-6 8-28-16,10-8 16 15,-5 8-20-15,-4 0-8 16,0 8-4-16,-10 4 12 16,1 4-8-16,-10 4 4 15,1 5-4-15,-6 11 4 16,-3 1-8-16,-15 11 16 15,10-3-12-15,-5 3 4 16,5-3-4-16,-9-9-8 16,9-4 4-16,-5-7 12 15,-4-5-8-15,-1-12-20 16,6 0 4-16,-1-16 4 16,14 4 4-16,0-12 0 15,4 0 0-15,5-5-36 16,9 9 20-16,0-8 4 15,9 8 12-15,-8 0-12 16,12 8 8-16,-8 0 12 16,4 8-4-16,-4 4 52 15,4 8-32-15,-4 4 32 16,-5 5-28-16,14-1 8 16,-10 0-20-16,10-4 8 15,4 1-12-15,1-5 12 16,8-4-16-16,-9-8 32 15,-8 4-24-15,3-8-76 0,-8 0 32 16</inkml:trace>
        </inkml:traceGroup>
      </inkml:traceGroup>
    </inkml:traceGroup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5:30.51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D8BA77C-0A85-4878-B856-D1123D1AC561}" emma:medium="tactile" emma:mode="ink">
          <msink:context xmlns:msink="http://schemas.microsoft.com/ink/2010/main" type="inkDrawing" rotatedBoundingBox="6567,4787 11379,4544 11383,4607 6570,4850" semanticType="underline" shapeName="Other">
            <msink:sourceLink direction="with" ref="{EAD1C8CA-405B-4A18-AA3C-5C54BAA6C0A9}"/>
            <msink:sourceLink direction="with" ref="{B437AD4A-CE4B-4C2A-AFA4-BF73E3FF4179}"/>
            <msink:sourceLink direction="with" ref="{39D067AD-95E9-4814-819C-C8D83E42205A}"/>
          </msink:context>
        </emma:interpretation>
      </emma:emma>
    </inkml:annotationXML>
    <inkml:trace contextRef="#ctx0" brushRef="#br0">0 276 164 0,'9'-8'60'0,"-9"8"-44"0,23-8-8 0,-14 8 164 16,5 0-96-16,4 0 76 16,5 0-88-16,4 0 16 15,5 8-44-15,9 0-4 16,-5 4-20-16,19-8 0 16,0 4-4-16,54-12 64 15,5 4-40-15,72-12 60 16,1 0-56-16,82-16-16 15,-14 8-12-15,82-5 8 16,-28 5-8-16,51-4 24 16,-32 8-20-16,27-1-4 15,-50 1-4-15,0 0 20 16,-68 8-12-16,-10-4-4 16,-45 4-4-16,-18 0-84 15,-41 4 44-15,-50-5-120 16,-27 9 92-16,-56 4-292 15,-3 9 200-15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54.74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B6828AC-4DEF-4C92-AE2E-4BF9F673DCD5}" emma:medium="tactile" emma:mode="ink">
          <msink:context xmlns:msink="http://schemas.microsoft.com/ink/2010/main" type="writingRegion" rotatedBoundingBox="17525,662 20473,840 20414,1812 17466,1634">
            <msink:destinationLink direction="with" ref="{B1E2A9A1-AE7B-44CA-8126-A5AD0FD0915B}"/>
          </msink:context>
        </emma:interpretation>
      </emma:emma>
    </inkml:annotationXML>
    <inkml:traceGroup>
      <inkml:annotationXML>
        <emma:emma xmlns:emma="http://www.w3.org/2003/04/emma" version="1.0">
          <emma:interpretation id="{CC5E289D-E9F3-48EC-958F-5DE9A50E8355}" emma:medium="tactile" emma:mode="ink">
            <msink:context xmlns:msink="http://schemas.microsoft.com/ink/2010/main" type="paragraph" rotatedBoundingBox="17525,662 20473,840 20414,1812 17466,16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B6360C2-DD9B-4A4C-844A-EDF3388018C2}" emma:medium="tactile" emma:mode="ink">
              <msink:context xmlns:msink="http://schemas.microsoft.com/ink/2010/main" type="line" rotatedBoundingBox="17525,662 20473,840 20414,1812 17466,1634"/>
            </emma:interpretation>
          </emma:emma>
        </inkml:annotationXML>
        <inkml:traceGroup>
          <inkml:annotationXML>
            <emma:emma xmlns:emma="http://www.w3.org/2003/04/emma" version="1.0">
              <emma:interpretation id="{B07D1AE2-8050-4C16-A181-6CCC39707756}" emma:medium="tactile" emma:mode="ink">
                <msink:context xmlns:msink="http://schemas.microsoft.com/ink/2010/main" type="inkWord" rotatedBoundingBox="17525,662 20473,840 20414,1812 17466,1634"/>
              </emma:interpretation>
            </emma:emma>
          </inkml:annotationXML>
          <inkml:trace contextRef="#ctx0" brushRef="#br0">1534 566 364 0,'-9'-8'132'0,"9"4"-100"15,-4 0-12-15,-1 0 68 16,10 8-52-16,-10 0 48 16,5 4-48-16,-4 4 24 15,4 8-32-15,-5 9-16 16,0-5-8-16,-4-4 64 16,9 5-36-16,-9-5 16 15,9-4-32-15,-4-4 20 16,4-4-24-16,0 0 24 15,4 4-24-15,1-12 40 0,8 0-28 16,6-4-12-16,-1 4-8 0,5-8 4 16,4 8-4-16,-4-12-4 15,0 12 4-15,-5-4 4 16,0 8-4-16,-4-8-168 16,-1 8 88-16,-4-4-444 15,5 4 288-15</inkml:trace>
          <inkml:trace contextRef="#ctx0" brushRef="#br0" timeOffset="422.6518">1880 651 488 0,'-9'-4'180'0,"9"4"-140"0,9-12-12 16,-4 8 92-1,-1 4-72-15,10-4 24 16,4 0-40-16,1 0 12 16,-1 8-24-16,0 0-8 15,-9 8-8-15,0 0 12 16,5 4-8-16,-5-4-4 15,-9 5 0-15,0-5 20 16,-9 4-12-16,-5-4 4 16,5 0-8-16,0-4 4 0,4 0-8 0,-4-4-12 15,5 5 4-15,-1-9-16 16,5 4 12-16,5-4 4 16,8 0 4-16,1 0 8 15,9 4-4-15,-5-4 24 16,-4 0-16-16,4 0-144 15,-4 0 68-15,-14 0-308 16,9 0 208-16</inkml:trace>
          <inkml:trace contextRef="#ctx0" brushRef="#br0" timeOffset="-2909.5018">1211-179 464 0,'14'13'176'0,"-14"-13"-140"0,9 16-8 0,-9 0 92 16,14 0-72-16,-14 8 8 15,0 1-36-15,-14 7 48 16,14 0-36-16,-14 13 28 15,-4-9-32-15,0 17-8 16,4 0-12-16,-4-1 20 16,9-3-16-16,-5-5 12 15,10 1-12-15,-6-17-208 16,10-4 104-16</inkml:trace>
          <inkml:trace contextRef="#ctx0" brushRef="#br0" timeOffset="-3166.2971">1302-69 488 0,'0'-16'180'0,"0"16"-140"0,23-21-12 0,-5 9 108 15,-4 8-80-15,27-12 24 16,4 8-48-16,19-8 4 16,4 4-20-16,5-1 0 15,-14 9-8-15,-9 4 4 16,-4 4-8-16,-19 0 40 15,-4 5-20-15,-18 3 12 16,-1 0-20-16,-17 0 28 16,-1 0-28-16,-18-4-92 15,23 0 40-15,-28 0-324 0,6 0 200 0</inkml:trace>
          <inkml:trace contextRef="#ctx0" brushRef="#br0" timeOffset="7837.4846">2477 198 580 0,'4'-8'216'0,"-4"8"-168"0,5 0-12 0,-5 0 100 16,0 0-80-16,4 0 24 16,1 0-48-16,0 0-4 15,8 8-16-15,5-8 12 16,10 4-16-16,8-4-12 16,1 0 0-16,4-8 12 15,0 0-4-15,4-9-20 16,1 9 8-16,-1-12-12 15,-4 4 8-15,-14-4 24 16,1 4-4-16,-15-9 4 16,-4 13-4-16,-18-12-8 15,0 12 4-15,-9-4 4 16,0 3-4-16,-9 5-12 0,8 0 4 0,-8 0 4 16,9 0 0-16,-5 4 0 15,0 4 0-15,1 0 32 16,3 12-16-16,-3-12-4 15,-6 16-8-15,10-8 20 16,-5 13-12-16,-4-5 32 16,4 12-28-16,-9 9 48 15,14 3-36-15,0 17-4 16,9-1-16-16,9 1-8 16,4-4 4-16,5-5-4 15,14-3 0-15,5-5 8 16,-1-7-4-16,0-9 16 15,0 0-12-15,-4-8 16 16,5 0-16-16,3-7-28 16,1-5 8-16,0-8-92 15,0 4 56-15,9-9-204 16,-9 5 136-16</inkml:trace>
          <inkml:trace contextRef="#ctx0" brushRef="#br0" timeOffset="-4053.1544">9 52 476 0,'5'-20'176'0,"-1"16"-136"0,5-8-12 0,-4 8 92 16,-1 4-72-16,-4-4 24 15,5 0-40-15,-5 0-4 16,0 4-16-16,0 12 28 16,5 4-24-16,-10 12 12 15,5 9-16-15,-9 7 12 16,9 9-16-16,-9 3 16 15,9-7-16-15,-5-5 24 16,5-7-20-16,0-5 24 16,-9-7-24-16,0-1-40 15,9-12 16-15</inkml:trace>
          <inkml:trace contextRef="#ctx0" brushRef="#br0" timeOffset="-3721.2728">405 161 444 0,'5'-4'164'0,"-5"4"-124"0,18 0-16 0,-13 0 112 16,4 0-80-16,9 0 76 16,5 4-76-16,4-4 4 15,0 0-36-15,5-4 24 16,5 4-32-16,-6-4 4 16,-3 4-12-16,-1-4 4 15,-4 4-8-15,-5-8-56 16,0 8 28-16,-13-4-148 15,-1 4 96-15</inkml:trace>
          <inkml:trace contextRef="#ctx0" brushRef="#br0" timeOffset="-3480.1311">678-61 424 0,'-4'-4'156'0,"4"4"-120"0,4 24-8 15,-4-12 132 1,0 4-92-16,-4 9 36 16,4 3-64-16,-5 8-16 15,1 1-12-15,-5 11 8 0,0-7-12 16,-5 3 16-16,5 1-16 0,-5-9 16 16,10 1-16-16,-10-13-100 15,5 0 48-15,0-3-220 16,9-9 148-16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5:34.6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30E7121-1767-4E6E-A5DD-82F5908887B9}" emma:medium="tactile" emma:mode="ink">
          <msink:context xmlns:msink="http://schemas.microsoft.com/ink/2010/main" type="inkDrawing" rotatedBoundingBox="12940,4312 15399,3575 15582,4184 13122,4921" semanticType="callout" shapeName="Other">
            <msink:sourceLink direction="from" ref="{21E4910B-A93C-4E54-88E3-FC2159EB8142}"/>
            <msink:sourceLink direction="to" ref="{F687A575-C392-4F33-9099-A3594646E043}"/>
          </msink:context>
        </emma:interpretation>
      </emma:emma>
    </inkml:annotationXML>
    <inkml:trace contextRef="#ctx0" brushRef="#br0">0 684 164 0,'78'0'60'0,"-78"0"-44"0,77-12-8 0,-13-1 60 16,13 1-40-16,46-12 140 16,14 0-96-16,49-17 84 15,-8 17-92-15,31-29 20 16,-27 13-48-16,5-29-48 15,-28 8 4-15,-8-7-44 16,-33 7 32-16,-22 0-144 16,-19 17 92-16,-27-1-128 15,-13 13 116-15</inkml:trace>
    <inkml:trace contextRef="#ctx0" brushRef="#br0" timeOffset="375.0241">1780-154 352 0,'46'-8'132'0,"-46"8"-104"0,77-4-8 0,-36 4 0 16,0 4-16-16,14-4 60 16,9 0-36-16,-1 0 16 15,-3 0-28-15,3 0 44 16,-4 8-32-16,-13-4 12 15,-10 8-24-15,-27 8 36 16,-4 9-28-16,-19 19 40 16,-4 5-36-16,-9 12-16 15,4-5-4-15,0-7 0 16,10-4-4-16,-6-13 8 16,10-4-8-16,-9-11 24 15,9 3-16-15,-5-16-4 16,10 0-4-16,-5-12 28 15,9 4-16-15,-5-12-12 16,5-4-8-16,-9-5-48 16,18 5 24-16,-22-8-212 15,13 4 128-15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7:15.65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B405A4D-9766-4445-B38F-F26C07A89DC4}" emma:medium="tactile" emma:mode="ink">
          <msink:context xmlns:msink="http://schemas.microsoft.com/ink/2010/main" type="inkDrawing" rotatedBoundingBox="7396,8026 11969,7865 11972,7965 7400,8126" semanticType="underline" shapeName="Other">
            <msink:sourceLink direction="with" ref="{D46834EA-A5C2-4699-B3D1-5E23F03768F8}"/>
            <msink:sourceLink direction="with" ref="{3C5CAE4B-635A-4E87-8837-61551BFB4499}"/>
            <msink:sourceLink direction="with" ref="{7094BCFF-CBB6-4EE6-8117-14C0DB5511CA}"/>
          </msink:context>
        </emma:interpretation>
      </emma:emma>
    </inkml:annotationXML>
    <inkml:trace contextRef="#ctx0" brushRef="#br0">0 125 320 0,'27'8'120'0,"-13"0"-96"0,13 8-4 0,-9-8 60 16,10 4-48-16,4-4 32 0,13 0-36 16,23-4 44-16,33-4-40 15,26-4 20-15,32-12-32 16,64-4 28-16,23-4-32 15,73-5 12-15,22 1-16 0,24 8 28 16,13-4-24-16,-28 11 4 16,-22 1-12-16,-28 8 4 15,-40 4-8-15,-51-4 8 16,-26 8-8-16,-42-4 8 16,-32 4-8-16,-27 8-12 15,-28-8 4-15,-22 5-48 16,-23-5 24-16,-13 4-152 15,-14 0 100-15,-10 0-336 16</inkml:trace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3:49.13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F5CB77B-7AF3-4778-90A7-606E9DEBA8DB}" emma:medium="tactile" emma:mode="ink">
          <msink:context xmlns:msink="http://schemas.microsoft.com/ink/2010/main" type="writingRegion" rotatedBoundingBox="16006,2135 19444,2135 19444,3163 16006,3163"/>
        </emma:interpretation>
      </emma:emma>
    </inkml:annotationXML>
    <inkml:traceGroup>
      <inkml:annotationXML>
        <emma:emma xmlns:emma="http://www.w3.org/2003/04/emma" version="1.0">
          <emma:interpretation id="{CAD924A2-E612-4A1C-9820-E70A623607A9}" emma:medium="tactile" emma:mode="ink">
            <msink:context xmlns:msink="http://schemas.microsoft.com/ink/2010/main" type="paragraph" rotatedBoundingBox="16006,2135 19444,2135 19444,3163 16006,316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9CAECAB-A89F-4BAE-8EC2-EC2A1E716B47}" emma:medium="tactile" emma:mode="ink">
              <msink:context xmlns:msink="http://schemas.microsoft.com/ink/2010/main" type="line" rotatedBoundingBox="16006,2135 19444,2135 19444,3163 16006,3163"/>
            </emma:interpretation>
          </emma:emma>
        </inkml:annotationXML>
        <inkml:traceGroup>
          <inkml:annotationXML>
            <emma:emma xmlns:emma="http://www.w3.org/2003/04/emma" version="1.0">
              <emma:interpretation id="{11BE2316-E177-4676-8309-448C87E3510B}" emma:medium="tactile" emma:mode="ink">
                <msink:context xmlns:msink="http://schemas.microsoft.com/ink/2010/main" type="inkWord" rotatedBoundingBox="16006,2135 16220,2135 16220,2536 16006,253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878-1623 488 0,'-9'0'180'0,"9"0"-140"0,4 0-12 15,-4-4 84 1,0 4-68-16,0-4 24 16,5 8-36-16,-1-12-20 15,1 8-8-15,-1 0 20 16,6 8-12-16,3-8-20 15,1 12 0-15,-5 5 12 0,5-9 0 0,-10 12 8 16,5 8-8-16,-9-3 8 16,5 3-8-16,-10 0 16 15,1 1-12-15,-10-1 40 16,0-4-24-16,-13 4-24 16,13-3 0-16,-8-5 8 15,3 0-4-15,6-4-20 16,8-3 8-16,5-9 56 15,5 0-24-15,8-8 0 16,10 4-16-16,0-8 4 16,9 3-8-16,-5 1 24 15,1 4-16-15,-1-4-76 16,-4 8 36-16,-14 0-88 16,-5 1 64-16,-8-1-96 15,4 4 84-15,-9 0-392 16,4 0 252-16</inkml:trace>
        </inkml:traceGroup>
        <inkml:traceGroup>
          <inkml:annotationXML>
            <emma:emma xmlns:emma="http://www.w3.org/2003/04/emma" version="1.0">
              <emma:interpretation id="{D56C18D1-7713-48F3-A854-13C7766E739E}" emma:medium="tactile" emma:mode="ink">
                <msink:context xmlns:msink="http://schemas.microsoft.com/ink/2010/main" type="inkWord" rotatedBoundingBox="17409,2313 17440,2313 17440,2973 17409,2973"/>
              </emma:interpretation>
            </emma:emma>
          </inkml:annotationXML>
          <inkml:trace contextRef="#ctx0" brushRef="#br0" timeOffset="19157.3289">14266-1437 332 0,'-18'-20'120'0,"18"20"-92"0,0 0-8 0,0 0 112 16,0 0-76-16,0 4 156 16,-4 12-120-16,4 5 32 15,0 11-72-15,0 17 60 16,0 11-64-16,-5 13-8 16,10 0-24-16,-5 4 24 15,0-16-24-15,0-9 20 16,0-7-20-16,-9-9-36 15,9-7 12-15,0-13-200 16,9 0 112-16</inkml:trace>
        </inkml:traceGroup>
        <inkml:traceGroup>
          <inkml:annotationXML>
            <emma:emma xmlns:emma="http://www.w3.org/2003/04/emma" version="1.0">
              <emma:interpretation id="{529ADED3-0755-48E9-80A9-D59156356A42}" emma:medium="tactile" emma:mode="ink">
                <msink:context xmlns:msink="http://schemas.microsoft.com/ink/2010/main" type="inkWord" rotatedBoundingBox="17964,2750 18356,2750 18356,2779 17964,2779"/>
              </emma:interpretation>
            </emma:emma>
          </inkml:annotationXML>
          <inkml:trace contextRef="#ctx0" brushRef="#br0" timeOffset="19712.5134">14795-999 520 0,'-5'-9'192'0,"5"9"-152"0,0-4-8 0,0 0 160 16,0 8-112-16,0-4 72 16,9 0-88-16,5 0 28 15,9 0-56-15,-5-4 24 16,9 4-32-16,5-4-16 15,0 4-8-15,0 0 12 16,0 4-8-16,-1 0 16 16,-3 0-16-16,-6 1 16 15,1 3-16-15,-5-8-92 16,-4 4 48-16,4-4-296 16,1 0 184-16</inkml:trace>
        </inkml:traceGroup>
        <inkml:traceGroup>
          <inkml:annotationXML>
            <emma:emma xmlns:emma="http://www.w3.org/2003/04/emma" version="1.0">
              <emma:interpretation id="{12CA5A77-5A1D-4EAD-B95B-128F8BB6E35F}" emma:medium="tactile" emma:mode="ink">
                <msink:context xmlns:msink="http://schemas.microsoft.com/ink/2010/main" type="inkWord" rotatedBoundingBox="18770,2443 19444,2443 19444,3163 18770,3163"/>
              </emma:interpretation>
            </emma:emma>
          </inkml:annotationXML>
          <inkml:trace contextRef="#ctx0" brushRef="#br0" timeOffset="20195.7612">15687-1275 748 0,'4'8'276'0,"-4"-8"-216"0,-9 29-16 16,5-13 120 0,4 12-100-16,-5 13 28 15,5 7-56-15,-4 17-32 0,-5-12-4 0,-1 7 8 16,10-3-4-16,-9-8-72 15,5-5 36-15,-10-3-40 16,10-9 40-16,-5-4-120 16,4 1 80-16,-4-9-360 15,9 0 240-15</inkml:trace>
          <inkml:trace contextRef="#ctx0" brushRef="#br0" timeOffset="19982.2322">15714-1250 704 0,'-9'-25'264'0,"9"25"-208"0,23-12-12 0,-5-4 72 16,9 16-72-16,23-16-20 15,10 16-12-15,17-8-12 16,-9 8 0-16,-4 4-12 15,-5 4 8-15,-13 4-4 16,-5 0 0-16,-23 4 24 16,-4 1-8-16,-28 3 84 15,0 0-48-15,-31 0-4 16,-1 0-24-16,-22-3-28 16,13-5 4-16,-8-12-288 15,17 8 164-15</inkml:trace>
        </inkml:traceGroup>
      </inkml:traceGroup>
    </inkml:traceGroup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2:29.12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E0A8AB6-0F46-45FE-885E-BD5C8E3053E3}" emma:medium="tactile" emma:mode="ink">
          <msink:context xmlns:msink="http://schemas.microsoft.com/ink/2010/main" type="inkDrawing" rotatedBoundingBox="7044,4597 16012,4502 16021,5293 7052,5388" semanticType="underline" shapeName="Other">
            <msink:sourceLink direction="with" ref="{B4F9C7D5-1CD2-45AD-A577-36BC3741D7BD}"/>
            <msink:sourceLink direction="with" ref="{3AC164D5-84DC-4FA6-A76A-9489AAF1CAF5}"/>
            <msink:sourceLink direction="with" ref="{2B7132E1-321F-4277-AD59-10581A2DCA41}"/>
            <msink:sourceLink direction="with" ref="{64B2EEC4-AEBA-4EC6-86CA-6CC10CCC5BC6}"/>
          </msink:context>
        </emma:interpretation>
      </emma:emma>
    </inkml:annotationXML>
    <inkml:trace contextRef="#ctx0" brushRef="#br0">8919-2 288 0,'-9'0'108'0,"9"0"-84"0,4 12-4 0,-4-8 128 15,0 0-84-15,0 0 72 16,5 4-80-16,-5 4 56 16,0 4-60-16,0 5 40 15,0 7-52-15,0 8 24 16,9 1-36-16,-4 11 16 15,-1-3-24-15,1-1 8 16,-1 1-16-16,-4 3-8 16,5-7 0-16,-5-5 4 15,4-7-4-15,-4-1 16 16,0-4-12-16,0-3-4 16,0-1 0-16,0-4-4 15,0 0 0-15,0-4-20 16,0 0 12-16,0-3 4 15,0-5 4-15,0 4 8 16,0-4-4-16,0-4 24 16,5 4-16-16,4-4 4 0,-9 4-8 15,0-4 12-15,0 0-12 0,0 0 4 16,0 0-4-16,0 0-16 16,0 0 4-16,0 0 12 15,0 0-4-15,0 0-20 16,0 8 8-16,-14-4-4 15,5 0 4-15,-4-4 8 16,3 0 0-16,-21 4-12 16,8-4 8-16,-23-4 12 15,5 4-4-15,-18-4-12 16,9 4 4-16,-9 0 4 16,9 8 0-16,0-8 8 15,18 4-4-15,4-4-4 16,10 0 4-16,5-4-4 15,8 4 0-15,5-8 0 16,9 4 0-16,0-8 0 16,0 8 0-16,-4-4 0 15,-1 4 0-15,-4-5 8 16,5 5-4-16,-5-4-48 16,0 8 28-16,0-8 4 15,0 8 8-15,0-8 4 16,0 8 0-16,-5-8 8 15,5 8-4-15,-4-8-20 16,4 4 8-16,0-4 12 0,0 4 0 0,-14-4-12 16,14 4 4-16,-4 0-16 15,4 4 12-15,-5 0 20 16,5 8-4-16,-9-4 16 16,0 4-16-16,0 0 24 15,9 4-20-15,-5 0 4 16,5 0-8-16,-4 0-8 15,8 1 4-15,-4-1 20 16,5 0-12-16,-5-4-20 16,4 0 0-16,1-8-12 15,-1 4 8-15,-4-4-28 16,0 0 24-16,0 0 24 16,0 0-4-16,-4 0-16 15,4 4 4-15,-9-4 32 16,0 0-16-16,-14 0 0 15,9 4-4-15,-8 0-4 16,8 0 0-16,-9-4-20 16,5 4 12-16,-9-4-48 15,8 0 28-15,-8-4-12 16,4 4 24-16,-13-4-28 16,4 0 28-16,-18-4 4 15,0 8 12-15,-14-4-20 16,0 4 12-16,-13 4-56 15,13 0 32-15,-18 0-12 16,5 0 28-16,-32 0-8 16,4 0 12-16,-18 4 24 0,18 5-4 15,-31-9 4-15,26 4-4 0,-31 4 12 16,18-8-12-16,-18 4-12 16,27 0 0-16,-31-4 12 15,17 0-4-15,-22-4-12 16,27 0 4-16,-23-4-4 15,28 4 0-15,-32-4 16 16,18 4-4-16,-14-4-4 16,19 4 4-16,-33-4-32 15,24 0 16-15,-28-4-12 16,27 12 12-16,-36-12 8 16,23 4 4-16,-32-4 0 15,41 8 0-15,-46-8 0 16,32 4 0-16,-32-1 16 15,33 10-8-15,-33-10 4 16,28 5-4-16,-23-4-24 16,31 4 8-16,-22-4 12 15,32 0 0-15,-32-4-4 16,41 8 4-16,-4 0 56 16,26 4-32-16,-8-8-4 15,27 4-12-15,-23-4-28 16,18 8 8-16,-22 0 12 15,22 8 0-15,1 1-12 16,17 3 4-16,-8-4 12 16,22 4-4-16,-18-8-20 0,18 8 8 15,-8-16 20-15,12 8-4 16,6-8-20-16,17 5 4 0,1-10 76 16,13-3-40-16,-4 0 20 15,13 0-32-15,-4 0-24 16,4 8 0-16,-4-12 12 31,0 4 0-31,0 0-20 0,9 8 8 0,-5-8 32 16,9 0-16-16,1-9-8 15,8 9-4-15,6-8 12 16,3 4-4-16,5-8-20 16,5 12 8-16,-9-13-12 15,4 13 8-15,-9-12 36 16,0 12-16-16,-9-8 28 15,0 8-24-15,-9-4 24 16,0 3-24-16,-5-3-4 16,10 8-4-16,-5-4 12 15,4 8-8-15,-4-4-40 16,9 4 20-16,9 0 0 16,5 8 12-16,4 0 0 15,5 0 0-15,4-4 16 16,0 1-8-16,10-1-4 15,4 4 0-15,9-4-4 16,0 4 0-16,9-4-20 16,0 4 12-16,23-8-12 15,0 0 8-15,32 4-20 0,-5 4 20 0,10-12 4 16,-5 8 8-16,18-4-12 16,-10 0 8-16,20 0-16 15,-15 4 12-15,14-8-12 16,-9 4 8-16,14-8 24 15,-9 8-4-15,4-4-20 16,-18 0 4-16,18-4 4 16,-18 8 4-16,18 0 0 15,-27 4 0-15,18-8 8 16,-28 8-4-16,28-4-4 16,-9 0 4-16,14 0 4 15,-19 4-4-15,28-8-12 16,-14 4 4-16,23-4-4 15,-19 4 0-15,1-8 24 16,-19 8-8-16,19-4-20 16,-14 4 4-16,18 0 20 15,-13 4-4-15,4-4 4 16,-19 4-4-16,24-4-24 16,-10 4 8-16,5 4-4 15,-13 4 4-15,-1-8 16 16,-9 4-4-16,14-8 8 15,-9 4-8-15,9 0-4 16,-9 4 4-16,-9-4 4 16,-14 5-4-16,4-14-4 15,-13 10 4-15,9-1-16 0,0 0 8 16,0 0-68-16,-9 4 40 0,-13-4 4 16,-6 0 16-16,-3-4 12 15,-10 0 0-15,-5-8 24 16,-4 4-12-16,-4-4 48 15,-5 8-32-15,-5-8-4 16,0 8-16-16,0-5 4 16,-4 5-8-16,0-4-28 15,0 8 12-15,4-8 24 16,0 13-8-16,1-9-8 16,-6 4 0-16,1 0 20 15,0 0-8-15,0 4-4 16,4-8 0-16,-4 0-4 15,4 8 0-15,-9-8 0 16,5-4 0-16,0 4 8 16,-9 4-4-16,-1 0-20 15,5 0 8-15,5 4 12 16,0 0 0-16,4-4-4 16,1 4 4-16,-6-12-104 15,6 4 56-15,-10-4-164 16,-4 4 112-16</inkml:trace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8:08.06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15BE727-5F78-4BB2-AAF5-177134929027}" emma:medium="tactile" emma:mode="ink">
          <msink:context xmlns:msink="http://schemas.microsoft.com/ink/2010/main" type="inkDrawing" rotatedBoundingBox="19208,8184 22194,8278 22192,8328 19206,8235" semanticType="underline" shapeName="Other"/>
        </emma:interpretation>
      </emma:emma>
    </inkml:annotationXML>
    <inkml:trace contextRef="#ctx0" brushRef="#br0">-2 41 476 0,'-9'-8'176'0,"9"8"-136"0,9-8-12 0,-4 0 144 15,-5 8-100-15,9-8 44 16,13 3-72-16,-3 1 56 15,3 4-60-15,6 0-8 16,-1 4-20-16,9 1 16 16,15 7-16-16,31 0 48 15,18-4-32-15,54 0 56 16,-3 4-48-16,72-4 44 16,-14 0-44-16,51 0 8 15,-14 5-28-15,31-13-8 16,-40 8-4-16,-14-8 20 15,-45 0-12-15,-37-4-4 16,-32 4-4-16,-31-4 20 16,-19 0-12-16,-41-1-172 15,-4 10 88-15</inkml:trace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8:06.97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137F5C0-1865-4C75-B6C3-F6E6BAC6786B}" emma:medium="tactile" emma:mode="ink">
          <msink:context xmlns:msink="http://schemas.microsoft.com/ink/2010/main" type="writingRegion" rotatedBoundingBox="19730,7020 21615,7020 21615,7736 19730,7736"/>
        </emma:interpretation>
      </emma:emma>
    </inkml:annotationXML>
    <inkml:traceGroup>
      <inkml:annotationXML>
        <emma:emma xmlns:emma="http://www.w3.org/2003/04/emma" version="1.0">
          <emma:interpretation id="{F2A69A79-E0DF-4225-B493-5E99ED269B81}" emma:medium="tactile" emma:mode="ink">
            <msink:context xmlns:msink="http://schemas.microsoft.com/ink/2010/main" type="paragraph" rotatedBoundingBox="19730,7020 21615,7020 21615,7736 19730,77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7BF74B8-34E3-42CB-B36F-F994213EA68E}" emma:medium="tactile" emma:mode="ink">
              <msink:context xmlns:msink="http://schemas.microsoft.com/ink/2010/main" type="line" rotatedBoundingBox="19730,7020 21615,7020 21615,7736 19730,7736"/>
            </emma:interpretation>
          </emma:emma>
        </inkml:annotationXML>
        <inkml:traceGroup>
          <inkml:annotationXML>
            <emma:emma xmlns:emma="http://www.w3.org/2003/04/emma" version="1.0">
              <emma:interpretation id="{4E79AF9F-0B6F-48D5-BA9F-B9A0BFADAC47}" emma:medium="tactile" emma:mode="ink">
                <msink:context xmlns:msink="http://schemas.microsoft.com/ink/2010/main" type="inkWord" rotatedBoundingBox="19730,7020 21615,7020 21615,7736 19730,7736"/>
              </emma:interpretation>
              <emma:one-of disjunction-type="recognition" id="oneOf0">
                <emma:interpretation id="interp0" emma:lang="" emma:confidence="0">
                  <emma:literal>IP</emma:literal>
                </emma:interpretation>
                <emma:interpretation id="interp1" emma:lang="" emma:confidence="0">
                  <emma:literal>it</emma:literal>
                </emma:interpretation>
                <emma:interpretation id="interp2" emma:lang="" emma:confidence="0">
                  <emma:literal>it'</emma:literal>
                </emma:interpretation>
                <emma:interpretation id="interp3" emma:lang="" emma:confidence="0">
                  <emma:literal>It'</emma:literal>
                </emma:interpretation>
                <emma:interpretation id="interp4" emma:lang="" emma:confidence="0">
                  <emma:literal>"P</emma:literal>
                </emma:interpretation>
              </emma:one-of>
            </emma:emma>
          </inkml:annotationXML>
          <inkml:trace contextRef="#ctx0" brushRef="#br0">17230 3440 372 0,'-4'-4'140'0,"4"4"-112"0,-5 4-4 0,1 0 180 16,8 8-116-16,-8 13 96 15,-1 3-104-15,-4 20 16 16,4 5-56-16,-13 4-4 15,18-1-24-15,0-3-8 16,0-4 0-16,0-9 20 16,0-8-12-16,0-7 24 15,14-5-24-15,-14-8-92 16,4 0 44-16,1-16-236 16,18 4 152-16</inkml:trace>
          <inkml:trace contextRef="#ctx0" brushRef="#br0" timeOffset="519.5825">18073 3307 228 0,'-28'0'84'0,"28"0"-64"0,-4 8-8 16,4-4 180-1,0 0-108-15,-9 4 116 16,9 0-116-16,-5 4 64 15,5 0-88-15,-4 12 56 16,-6-3-64-16,6 19 48 16,-5 5-56-16,-5 15 32 0,10 5-44 0,-15-4-20 15,19-9-4-15,-9-3 8 32,9-9-8-32,-4-7-4 0,8-9 0 0,-4-8-236 15,0-4 128-15</inkml:trace>
          <inkml:trace contextRef="#ctx0" brushRef="#br0" timeOffset="267.8681">18068 3290 476 0,'23'-20'176'0,"-23"20"-136"0,59-8-12 0,-41 0 76 15,23 8-64-15,-4-4 124 16,-6 4-92-16,10 4 20 15,-4 4-56-15,-10 4 4 16,0 4-24-16,-13 5 0 16,-5 3-8-16,-9-8 12 15,9 4-12-15,-18 1 24 16,9-5-20-16,-18-8-136 16,4 4 68-16,-4-12-432 15,5 4 272-15</inkml:trace>
          <inkml:trace contextRef="#ctx0" brushRef="#br0" timeOffset="-273.1182">16939 3691 404 0,'-9'-8'148'0,"9"8"-112"0,23-4-12 16,-14 0 128 0,-5 4-88-16,14-4 88 15,14 4-88-15,0 0 48 16,5 4-68-16,4 0 4 16,9 8-28-16,0 0 4 15,-5 0-12-15,-8-4-8 16,4 0 0-16,-19-8 28 15,-3 0-16-15,-1-8-4 16,-14 0-8-16,-4-4-92 0,0-4 48 0,-9-8-116 16,9 12 88-16,-18-5-208 15,14 9 156-15</inkml:trace>
          <inkml:trace contextRef="#ctx0" brushRef="#br0" timeOffset="-574.4079">16579 3311 444 0,'-9'12'164'0,"9"-12"-124"0,-9 28-16 0,4-8 168 32,5 5-112-32,0 19 0 0,10 13-48 0,-6 7 24 15,1 5-32-15,-5-4 12 16,13-8-20-16,-13-13 28 16,0-3-28-16,0-9 20 15,-4-8-20-15,4-3 20 16,0-5-24-16,0-12-240 15,9 0 120-15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4:09.68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2DD31EF-C081-4CD2-8A27-824FC9DCE83E}" emma:medium="tactile" emma:mode="ink">
          <msink:context xmlns:msink="http://schemas.microsoft.com/ink/2010/main" type="writingRegion" rotatedBoundingBox="18916,2887 22778,1774 23066,2774 19204,3888"/>
        </emma:interpretation>
      </emma:emma>
    </inkml:annotationXML>
    <inkml:traceGroup>
      <inkml:annotationXML>
        <emma:emma xmlns:emma="http://www.w3.org/2003/04/emma" version="1.0">
          <emma:interpretation id="{AC0AC330-3793-40B3-843B-F9BB7682F087}" emma:medium="tactile" emma:mode="ink">
            <msink:context xmlns:msink="http://schemas.microsoft.com/ink/2010/main" type="paragraph" rotatedBoundingBox="18916,2887 22778,1774 23066,2774 19204,388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2A2C7B-1781-4F67-84CF-F486F12AC467}" emma:medium="tactile" emma:mode="ink">
              <msink:context xmlns:msink="http://schemas.microsoft.com/ink/2010/main" type="line" rotatedBoundingBox="18916,2887 22778,1774 23066,2774 19204,3888"/>
            </emma:interpretation>
          </emma:emma>
        </inkml:annotationXML>
        <inkml:traceGroup>
          <inkml:annotationXML>
            <emma:emma xmlns:emma="http://www.w3.org/2003/04/emma" version="1.0">
              <emma:interpretation id="{B263F5CE-896F-4928-8BEB-706C514799CC}" emma:medium="tactile" emma:mode="ink">
                <msink:context xmlns:msink="http://schemas.microsoft.com/ink/2010/main" type="inkWord" rotatedBoundingBox="18965,3060 19470,2914 19653,3547 19148,369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5960-757 788 0,'-4'0'292'0,"4"0"-228"0,-5 17-16 0,0-9 28 16,10 4-52-16,-5 4 16 15,0 12-24-15,0 5-8 16,0-5-4-16,-5 8 40 15,1 1-24-15,-5-9 8 16,0 9-16-16,-5-13 12 16,9-4-16-16,-4 4-40 15,0-11 20-15,9 3 44 16,14-8-12-16,0-8 8 16,8 0-16-16,10 0 0 0,0-8-4 15,0 0 20-15,0 8-16 16,-5-8-32-16,0 8 12 0,-8-4-104 15,-6 4 60-15,-4 0-108 16,5 4 92-16,-14-4-232 16,5 4 168-16</inkml:trace>
          <inkml:trace contextRef="#ctx0" brushRef="#br0" timeOffset="374.9974">16279-465 280 0,'-9'4'104'0,"9"-4"-84"0,9 0 0 0,-9 0 188 16,0 0-116-16,0 0 80 15,13 0-104-15,-3 0 24 16,-1 0-52-16,0 0 40 15,-5 8-48-15,5 4-8 16,5 4-12-16,-5 4 0 16,0 5-8-16,-9 3 24 15,0 0-16-15,-9-3 40 16,9-5-28-16,0-4 4 16,0-4-16-16,-9-4 20 15,9 0-20-15,-4-8-20 16,8 4 0-16,-4 1-4 0,9-1 4 15,-9-4 8-15,14 4 0 0,4-8-72 32,14 4 40-32,-9-4-260 0,13 8 160 15</inkml:trace>
        </inkml:traceGroup>
        <inkml:traceGroup>
          <inkml:annotationXML>
            <emma:emma xmlns:emma="http://www.w3.org/2003/04/emma" version="1.0">
              <emma:interpretation id="{D7ADC65A-A84F-4E13-BFBC-DF244FACACB8}" emma:medium="tactile" emma:mode="ink">
                <msink:context xmlns:msink="http://schemas.microsoft.com/ink/2010/main" type="inkWord" rotatedBoundingBox="19868,2613 22778,1774 23066,2774 20157,3613"/>
              </emma:interpretation>
            </emma:emma>
          </inkml:annotationXML>
          <inkml:trace contextRef="#ctx0" brushRef="#br0" timeOffset="1381.31">16898-834 624 0,'0'0'228'0,"0"0"-176"0,0 17-16 16,0-9 80 0,0 0-72-16,9 4 24 15,14 0-36-15,0 0-20 16,-5 0-8-16,18-3 12 15,-4-1-8-15,9-8 4 0,-5-4-4 16,5 4-16 0,-4-4 4-16,-14-5 12 0,-1 1-4 0,-12-4-12 15,-1 4 4-15,-18-8 12 16,9 4-4-16,-23-4 24 16,0-1-16-16,0-3-12 15,0 12-4-15,-8-12-16 16,12 12 12-16,-8 8-24 15,0 4 20-15,-10 12 24 16,15 0-8-16,-19 12 28 16,9-3-20-16,4 15 40 15,6 1-28-15,3 15 56 16,19 5-44-16,23 4-8 16,0-9-16-16,9-3-12 15,9-4 4-15,4-13 12 16,1-8-8-16,8-7-108 15,1-5 52-15,0-4-120 16,-1-4 92-16,-8-8-112 16,-10-4 108-16,-4-4-356 15,-4 4 244-15</inkml:trace>
          <inkml:trace contextRef="#ctx0" brushRef="#br0" timeOffset="1714.0182">17294-1319 872 0,'-23'-4'324'0,"23"4"-252"0,0 0-20 0,9 0 104 16,5 0-96-16,-5-4-8 16,14 4-32-16,9 0 4 15,4 4-16-15,-4 0-92 16,9 4 48-16,-5 0-208 15,-4 0 136-15</inkml:trace>
          <inkml:trace contextRef="#ctx0" brushRef="#br0" timeOffset="2086.7428">17754-1408 548 0,'-9'-12'204'0,"9"12"-156"0,23-17-16 0,-14 9 36 16,9 4-44-16,9 0 68 15,0 4-52-15,5 4-24 16,9 0-16-16,-13 13-8 16,-1 3 0-16,-18 4 32 15,0 4-12-15,-22 5 24 16,-1 3-24-16,-18 1 12 15,5-5-12-15,-14-4 28 16,13-3-24-16,-3-9 32 16,3 0-32-16,10-8 4 15,0 0-12-15,9-4 4 16,9 8-8-16,0-4-4 16,9 1 4-16,4-1 12 15,6 0-8-15,13-4-116 16,-1 0 56-16,19-8-172 15,5 4 124-15</inkml:trace>
          <inkml:trace contextRef="#ctx0" brushRef="#br0" timeOffset="2356.9626">18355-1267 592 0,'-14'-8'220'0,"14"8"-172"0,-9 0-12 16,0 0 84-1,18 0-72-15,-18 0 8 16,9 8-36-16,0 13-20 16,0 11-4-16,0 13 20 15,0 3-8-15,0 13-4 0,-5-4 0 0,-4-5-4 16,-4-7 0-16,-10-9 24 16,9-8-12-16,-27-11 12 15,5 3-12-15,-14-12 12 16,4-4-16-16,1-16-20 15,4 0 4-15,9-21-180 16,18 1 100-16</inkml:trace>
          <inkml:trace contextRef="#ctx0" brushRef="#br0" timeOffset="3182.7656">18532-910 456 0,'-13'12'168'0,"13"-12"-128"0,-14 4-16 0,10-4 176 31,4 0-116-31,-5 0 108 0,0 0-112 0,1-4 0 15,4 4-44-15,-9-12 28 16,18 4-36-16,-9-13-24 16,9 1-4-16,0-16 16 15,-4-1-8-15,13-19-4 16,-4 3 0-16,-1-4 28 16,5 9-16-16,-4-5-32 15,4 17 8-15,-4-9 0 16,9 9 8-16,9-9-28 15,-10 13 16-15,19-13 32 16,-4 13-12-16,8-9 0 16,1 13-4-16,-5 0-4 15,-9 12 0-15,-10-1 16 16,1 13-8-16,-9 4 4 16,-5 8-4-16,-9 5 12 15,0 7-12-15,-14 4 16 16,5 0-16-16,-14-3 4 15,5 3-4-15,0-4-76 16,4 0 36-16,-8-7-76 16,-1-1 64-16,5-8-52 15,4 4 56-15,0-8-32 0,14 4 40 0,9 0-24 16,0 0 32-16,5 8 12 16,0-4 8-16,13 0 48 15,-4 8-24-15,0-3 36 16,-10-1-32-16,-4 4 64 15,-9-4-48-15,-9-8 36 16,0 4-44-16,-9 0-20 16,0 0-4-16,-23-12 8 15,13 4-8-15,-13-4-28 16,10 4 8-16,-6-8-100 16,14 8 60-16,-8-8-144 15,17 8 112-15</inkml:trace>
          <inkml:trace contextRef="#ctx0" brushRef="#br0" timeOffset="2482.7957">18428-1582 808 0,'4'-41'300'0,"-4"41"-232"0,9 0-20 0,-9 0 72 15,0 0-76-15,0 0-72 16,0 0 12-16</inkml:trace>
          <inkml:trace contextRef="#ctx0" brushRef="#br0" timeOffset="3485.5703">18974-1372 600 0,'18'12'224'0,"-18"-12"-176"0,9 0-12 15,-4 0 104 1,9 8-84-16,-1-3 24 15,1-1-48-15,0 4-20 16,4 8-8-16,-5-4 20 16,-8-4-12-16,-10 12 12 15,5-3-12-15,-13-1 0 0,4 0-4 0,-14-4-8 16,5 4 4-16,-5-4 4 16,5 0-4-16,4-3-12 15,14-1 4-15,0-4 20 16,18 0-8-16,5-4-4 15,9 4 0-15,0-8-128 16,-5 4 68-16</inkml:trace>
          <inkml:trace contextRef="#ctx0" brushRef="#br0" timeOffset="3888.6714">19370-1315 424 0,'9'-8'156'0,"-9"8"-120"0,14-16-8 0,0 8 168 15,-1 3-112-15,5-11 8 16,10 4-52-16,4-4-20 16,-1 4-12-16,6-8 12 15,-10 7-12-15,5-15 16 16,-9 8-16-16,-5-12-4 15,-4 3 0-15,-10-3 20 16,-4 8-12-16,-13-5 92 16,13 13-56-16,-14-4 20 15,0 12-36 1,-4 0 12-16,4 8-24 0,-4 4-16 0,5 8-8 16,-10 4 40-16,5 0-24 0,-10 8 16 15,10 1-16-15,-5 3 0 16,5 0-4-16,0 1 4 15,4-5-8-15,10-4-28 16,8 0 12-16,1-3-136 16,18-1 80-16,-5-4-224 15,5 4 164-15</inkml:trace>
          <inkml:trace contextRef="#ctx0" brushRef="#br0" timeOffset="4818.7499">19393-1372 508 0,'-5'4'188'0,"5"-4"-148"0,5 8-8 0,-5-4 88 15,9 5-72-15,5-1-12 16,4 0-20-16</inkml:trace>
          <inkml:trace contextRef="#ctx0" brushRef="#br0" timeOffset="4371.0311">19712-1319 364 0,'4'-4'132'0,"-4"4"-100"0,9-4-12 15,-4 0 176 1,-1 8-112-16,10-4 36 0,-5 0-72 16,-4 0-12-16,-1 0-20 0,-4 4 24 15,0 8-24-15,9 4 12 16,-4 0-16-16,-10 1 12 15,-4 7-16-15,5-4 60 16,-1 0-40-16,-4-4 16 16,4 9-28-16,-8-13 0 15,8-4-8-15,-4-8-16 16,9 8 4-16,0-8-4 16,14 4 0-16,-10-4 16 15,19 4-4-15,-5-4-4 16,1 8 4-16,-6-8-68 15,5 4 36-15,-4 0-180 16,-9 0 112-16,8 0-424 16,-4 5 292-16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8:16.50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687A575-C392-4F33-9099-A3594646E043}" emma:medium="tactile" emma:mode="ink">
          <msink:context xmlns:msink="http://schemas.microsoft.com/ink/2010/main" type="inkDrawing" rotatedBoundingBox="15173,2360 19994,5926 19246,6938 14424,3371" semanticType="verticalRange" shapeName="Other">
            <msink:sourceLink direction="with" ref="{5E254028-AC4C-4DDD-9B4E-308C3A2B5C2D}"/>
            <msink:sourceLink direction="with" ref="{B897D825-3212-4C68-AFE8-0290D1B9615A}"/>
            <msink:sourceLink direction="with" ref="{CF4C8B1D-FD26-49BB-84BD-E647A5CA7339}"/>
            <msink:sourceLink direction="with" ref="{55801D02-A59C-4856-81F4-28E139D47090}"/>
            <msink:destinationLink direction="to" ref="{630E7121-1767-4E6E-A5DD-82F5908887B9}"/>
          </msink:context>
        </emma:interpretation>
      </emma:emma>
    </inkml:annotationXML>
    <inkml:trace contextRef="#ctx0" brushRef="#br0">4578 3809 164 0,'27'-25'60'0,"-9"17"-44"0,-4-4-8 15,-5 4 0-15,0 0-8 16,5 0 0-16,-5-8 0 16,4-5 44-16,1 1-24 15,-5-4 96-15,0-4-64 16,0-5 28-16,0 1-44 16,1 4-24-16,-10-1-4 15,0 1 16-15,0-4-12 16,-5-1 48-16,0 1-32 0,1-9 40 15,-5-7-40-15,4-5 20 16,1-12-28-16,-5-7-28 16,0 7 4-16,-5-4 8 0,0 12 0 15,-4 5 8-15,0 7-8 16,-5 5-4-16,5 3 4 16,-14 5-16-16,5-9 8 15,-1 9 12-15,-4-4-4 16,1 7-4-16,-10-3 4 15,0 0-40-15,9-5 20 0,-5 1 16 16,1-5 0-16,4 1 20 16,0-1-12-16,0 1-20 15,5-1 4-15,-14 1 4 16,5 8 4-16,-5-5 16 16,-14 5-8-16,-4 3-4 15,4 5 0-15,-9 4-16 16,-4 4 8-16,23 0 4 15,-10 3 0-15,14 1-12 16,5-4 8-16,4-4 12 16,0 4-4-16,0-1-20 15,9 5 8-15,0-4 4 16,14-4 4-16,-9-4 8 16,4-1-4-16,5-7-12 15,0 4 4-15,0-5 4 16,0 5 0-16,0 0 16 0,0-1-8 15,0 5-4-15,4 0 0 16,1 3 12-16,-1 1-8 16,0 0-4-16,1 4 0 15,4-4 4-15,0-1-4 16,0 1-28-16,0 0 12 16,0 0 24-16,-5-1-8 15,1-3 28-15,-5 0-20 16,-10 0 24-16,-3-5-24 15,-10 1 4-15,0 0-8 16,-4-1 4-16,-5-3-8 0,-5-1-12 16,1 1 4-16,-1-4 12 15,5-1-4-15,-9-3-12 16,4-1 4-16,-8-3 28 16,-10 3-12-16,-9 1-20 15,-13 3 0-15,4 5 4 16,-5 12 4-16,10-4 0 15,4-1 0-15,5-7 0 16,-10-5 0-16,-13 5 8 16,-4 4-4-16,8 3-12 15,5 5 4-15,9 0 4 16,5-4 0-16,4 3 16 16,-4-11-8-16,4 4-4 15,1-9 0-15,-1 9-24 16,-4-4 12-16,4-1 12 15,-5 9 0-15,6 4 8 0,-1 4-8 16,0-1-12-16,-4 5 4 16,-5-4 4-16,-4 8 0 15,-5-4 0-15,-5 4 0 16,1 0-12-16,13 0 8 16,9-1 4-16,14 1 0 15,9 0 0-15,9-4 0 16,9 4 0-16,5-4 0 15,0 8-12-15,4-8 8 16,5 4 4-16,0 0 0 16,0 8 0-16,0-5 0 0,4 1 8 15,1 4-4-15,-5 4-12 16,4-4 4-16,5 0-84 16,-4 5 48-16,8 3-128 15,5 0 96 1,0-8-300-16</inkml:trace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5:20.758"/>
    </inkml:context>
    <inkml:brush xml:id="br0">
      <inkml:brushProperty name="width" value="0.15" units="cm"/>
      <inkml:brushProperty name="height" value="0.15" units="cm"/>
      <inkml:brushProperty name="color" value="#808080"/>
      <inkml:brushProperty name="fitToCurve" value="1"/>
    </inkml:brush>
    <inkml:brush xml:id="br1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9">
        <inkml:traceFormat>
          <inkml:channel name="X" type="integer" max="9600" units="cm"/>
          <inkml:channel name="Y" type="integer" max="7200" units="cm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T" name="resolution" value="1" units="1/dev"/>
        </inkml:channelProperties>
      </inkml:inkSource>
      <inkml:timestamp xml:id="ts1" timeString="2019-02-08T15:42:58.135"/>
    </inkml:context>
  </inkml:definitions>
  <inkml:traceGroup>
    <inkml:annotationXML>
      <emma:emma xmlns:emma="http://www.w3.org/2003/04/emma" version="1.0">
        <emma:interpretation id="{FE62A5F3-4F4C-478F-9ACC-91A7D7E76392}" emma:medium="tactile" emma:mode="ink">
          <msink:context xmlns:msink="http://schemas.microsoft.com/ink/2010/main" type="writingRegion" rotatedBoundingBox="3038,3461 21313,2813 21803,16664 3528,17311"/>
        </emma:interpretation>
      </emma:emma>
    </inkml:annotationXML>
    <inkml:traceGroup>
      <inkml:annotationXML>
        <emma:emma xmlns:emma="http://www.w3.org/2003/04/emma" version="1.0">
          <emma:interpretation id="{25AEBD70-53CC-4EBE-B941-64A7B03F2681}" emma:medium="tactile" emma:mode="ink">
            <msink:context xmlns:msink="http://schemas.microsoft.com/ink/2010/main" type="paragraph" rotatedBoundingBox="3002,3664 10433,3079 10556,4641 3125,522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897D825-3212-4C68-AFE8-0290D1B9615A}" emma:medium="tactile" emma:mode="ink">
              <msink:context xmlns:msink="http://schemas.microsoft.com/ink/2010/main" type="line" rotatedBoundingBox="3002,3664 10433,3079 10556,4641 3125,5227">
                <msink:destinationLink direction="with" ref="{F687A575-C392-4F33-9099-A3594646E04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A6AA97A8-FC3B-4D6A-87CF-2948F9B3AC03}" emma:medium="tactile" emma:mode="ink">
                <msink:context xmlns:msink="http://schemas.microsoft.com/ink/2010/main" type="inkWord" rotatedBoundingBox="3015,3836 5899,3609 5977,4595 3093,4822"/>
              </emma:interpretation>
            </emma:emma>
          </inkml:annotationXML>
          <inkml:trace contextRef="#ctx0" brushRef="#br0">-2 178 216 0,'-5'-20'80'0,"5"20"-60"0,14-8-8 16,-5 0 84-1,5 4-56-15,8-12 116 16,10 3-88-16,5 1 36 0,4 0-60 16,22-12 12-16,1 12-36 0,32-4 16 15,4-1-20-15,9 9 8 16,-13 4-12-16,-14 0-44 15,-14 8 20-15,-9-4 56 16,-13 0-24-16,-10 0 48 16,-8 8-40-16,-24-4 48 15,-4 4-44-15,-14 9 4 16,1-9-24-16,-19 4-8 16,14 0 0-16,-10-4-24 15,10 0 12-15,-14-4-180 16,10 0 100-16</inkml:trace>
          <inkml:trace contextRef="#ctx0" brushRef="#br0" timeOffset="301.3016">125 97 444 0,'-32'4'164'0,"32"-4"-124"0,5 0-16 16,-5 0 68-1,9 4-56-15,0 4 24 16,9 1-40-16,1-1 8 16,-1 0-16-16,-9 12-8 15,5 0 0-15,-10 25 40 16,1-1-24-16,-14 17 8 0,0 4-16 0,-14-5 20 16,0-11-20-16,-9 4 12 15,5-9-12-15,-5 1-8 16,0-17 0-16,9 8-4 15,5 1 0-15,-9-1 8 16,13 1-4-16,0 3 16 16,1-3-12-16</inkml:trace>
          <inkml:trace contextRef="#ctx0" brushRef="#br1" timeOffset="3949.2793">2124 664 236 0,'9'0'88'0,"-9"0"-68"0,23 0-4 0,-9 0 168 16,-1 0-104-16,5 0 28 15,5 0-64-15,4 0 8 16,5 0-32-16,5 0-16 15,4 0-8-15,13-4 20 16,1 0-8-16,4-4 4 16,0 8-4-16,-4-4-16 15,-9 8 4-15,-10-4-48 16,-4 0 24-16</inkml:trace>
          <inkml:trace contextRef="#ctx0" brushRef="#br1" timeOffset="4324.2386">2092 870 352 0,'0'0'132'0,"0"0"-104"0,5 4-8 0,-5-4 80 15,9 4-60-15,0-4 80 16,9 0-68-16,0-4 8 16,5 4-36-16,4-4 4 15,1 0-16-15,4-4 12 16,4 8-16-16,10-8-4 15,-1 4 0-15,19-8 20 16,0 8-12-16,4-4-20 16,-9 4 0-16,-4-4-68 15,-10 8 44-15,-13-4-164 16,-5 4 112-16</inkml:trace>
        </inkml:traceGroup>
        <inkml:traceGroup>
          <inkml:annotationXML>
            <emma:emma xmlns:emma="http://www.w3.org/2003/04/emma" version="1.0">
              <emma:interpretation id="{39D067AD-95E9-4814-819C-C8D83E42205A}" emma:medium="tactile" emma:mode="ink">
                <msink:context xmlns:msink="http://schemas.microsoft.com/ink/2010/main" type="inkWord" rotatedBoundingBox="6981,3351 7904,3278 7972,4139 7048,4212">
                  <msink:destinationLink direction="with" ref="{8D8BA77C-0A85-4878-B856-D1123D1AC561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1" timeOffset="6891.0612">4013-267 436 0,'-9'-28'160'0,"9"28"-124"0,28-33-8 0,-6 13 88 16,6 8-68-16,17-12 0 16,5 3-32-16,14-3 8 15,-5 8-16-15,5 4-4 16,0 4 0-16,4 0-24 16,-9 8 12-16,0 4 12 15,-4 4 0-15,-19 4-12 16,-8 4 4-16,-24 12 20 15,-8 9-8-15,-28 15 4 16,-5 5-4-16,-17 8-16 16,8-4 4-16,-17-1 20 15,8-7-8-15,-22 4-12 16,13-9 0-16,-18 9 48 16,14-9-24-16,-5-3 8 0,14-5-16 15,4-7-16-15,14-5 0 16,9-8 4-16,18 1 0 0,5-5 16 15,9-4-8-15,19-8-12 16,12 0 0-16,33-8 20 16,0 4-8-16,13-4-12 15,-4 4 0-15,0-8 12 16,-9 12-4-16,-5-8 32 16,-9 4-20-16,-14-8-24 15,-4 4 4-15,-18-4-104 16,0 8 56-16,-19-9-400 15,-4 5 252-15</inkml:trace>
          <inkml:trace contextRef="#ctx0" brushRef="#br1" timeOffset="7089.5904">3909 16 560 0,'4'-12'208'0,"-4"12"-164"0,96-8-8 16,-46 4 56-1,0 8-56-15,23-8 12 16,-5 8-28-16,5 0-4 16,-5 0-8-16,1 0-16 15,-10 0 4-15,0 0-112 16,-9 0 64-16,-14 0-252 16,-4 5 168-16</inkml:trace>
        </inkml:traceGroup>
        <inkml:traceGroup>
          <inkml:annotationXML>
            <emma:emma xmlns:emma="http://www.w3.org/2003/04/emma" version="1.0">
              <emma:interpretation id="{EAD1C8CA-405B-4A18-AA3C-5C54BAA6C0A9}" emma:medium="tactile" emma:mode="ink">
                <msink:context xmlns:msink="http://schemas.microsoft.com/ink/2010/main" type="inkWord" rotatedBoundingBox="7661,3796 10053,3608 10115,4384 7722,4573">
                  <msink:destinationLink direction="with" ref="{8D8BA77C-0A85-4878-B856-D1123D1AC561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1" timeOffset="7401.8474">4733 194 436 0,'-14'61'160'0,"14"-61"-124"0,-32 101-8 0,19-52 16 15,-1-5-28-15,-4 5 20 16,13 4-20-16,-13-17 36 16,13-4-28-16,-13-7 12 15,14-5-20-15,-5-4 20 16,-5-4-24-16,5-8-4 15,9 4-4-15,-9-4-4 16,9 0 0-16,-9 0 24 16,18 1-12-16,0 3 40 15,0 0-28-15,14-4 4 16,9 4-16-16,8-4-8 16,11 4 0-16,-6-4 12 15,-4 0-8-15,5-4 4 16,-15 4-4-16,-3-4-32 15,-1 0 12-15,-4-4-92 16,-9 4 56-16</inkml:trace>
          <inkml:trace contextRef="#ctx0" brushRef="#br1" timeOffset="7662.0385">5293 134 528 0,'-5'-8'196'0,"5"8"-152"0,14 0-12 0,-5 0 72 16,14 0-64-16,9-4 16 15,9 4-32-15,13-9-4 16,5 18-12-16</inkml:trace>
          <inkml:trace contextRef="#ctx0" brushRef="#br1" timeOffset="8092.1816">6344-101 112 0,'73'-12'44'0,"-73"12"-36"0,64-16 0 16,-32 12 56-1,4 4-36-15,19 0 76 16,0 8-56-16,-1-4 36 15,1 4-48-15,-10-8 60 0,-8 8-56 0,-14 0 72 16,-10 4-64-16,-22 4 0 16,0 1-28-16,-27 11-20 15,-1 4-4-15,-17 25 12 16,4 4-4-16,-14 7 8 16,14 1-8-16,-19-4-4 15,10-8 4-15,-14-13 48 16,19-3-28-16,-1-13 24 15,14 0-28-15,9-12-8 16,19 1-8-16,22-13 12 16,13 0-8-16,24-4 4 15,9 4-4-15,4-4-24 16,-5 4 8-16,1-4-188 16,-9 0 104-16</inkml:trace>
          <inkml:trace contextRef="#ctx0" brushRef="#br1" timeOffset="8352.3735">6244 235 652 0,'28'-20'244'0,"-28"20"-192"0,59-12-12 15,-32 7 48 1,5 5-56-16,9-8 4 15,5 8-20-15,8-4 24 0,-4 4-24 0,5 0 12 16,0 0-16-16,-5 0-24 16,-5 0 4-16,-13-4-56 15,-5 4 32-15,-13-4-144 16,0 0 100-16,-10 0-372 16,1 4 248-16</inkml:trace>
        </inkml:traceGroup>
        <inkml:traceGroup>
          <inkml:annotationXML>
            <emma:emma xmlns:emma="http://www.w3.org/2003/04/emma" version="1.0">
              <emma:interpretation id="{B437AD4A-CE4B-4C2A-AFA4-BF73E3FF4179}" emma:medium="tactile" emma:mode="ink">
                <msink:context xmlns:msink="http://schemas.microsoft.com/ink/2010/main" type="inkWord" rotatedBoundingBox="3450,4507 10502,3951 10556,4641 3504,5197">
                  <msink:destinationLink direction="with" ref="{8D8BA77C-0A85-4878-B856-D1123D1AC561}"/>
                </msink:context>
              </emma:interpretation>
              <emma:one-of disjunction-type="recognition" id="oneOf2">
                <emma:interpretation id="interp2" emma:lang="" emma:confidence="0">
                  <emma:literal>\</emma:literal>
                </emma:interpretation>
                <emma:interpretation id="interp3" emma:lang="" emma:confidence="0">
                  <emma:literal>&gt;</emma:literal>
                </emma:interpretation>
                <emma:interpretation id="interp4" emma:lang="" emma:confidence="0">
                  <emma:literal>I</emma:literal>
                </emma:interpretation>
                <emma:interpretation id="interp5" emma:lang="" emma:confidence="0">
                  <emma:literal>'</emma:literal>
                </emma:interpretation>
                <emma:interpretation id="interp6" emma:lang="" emma:confidence="0">
                  <emma:literal>1</emma:literal>
                </emma:interpretation>
              </emma:one-of>
            </emma:emma>
          </inkml:annotationXML>
          <inkml:trace contextRef="#ctx0" brushRef="#br1" timeOffset="8768.1289">6850 437 364 0,'-37'12'132'0,"37"-12"-100"0,-31 21-12 16,12-9 80-1,10 8-60-15,-9 4 72 16,9-3-64-16,0-1 8 15,9 0-32-15,4 0 40 0,10-4-36 16,9-8-4-16,9 1-16 0,9-13 12 16,4 4-12-16,1-9-28 15,-1 5 8-15,-13-12-40 16,0 4 32-16,-18-12 8 16,-5 8 8-16,-18-13-8 15,-5 5 8-15,-13-4 4 16,-1 11 0-16,-4 1-36 15,1 8 20-15</inkml:trace>
          <inkml:trace contextRef="#ctx0" brushRef="#br1" timeOffset="9056.4422">7223 332 372 0,'9'4'140'0,"-9"-4"-112"0,0 12-4 16,5-4 108 0,13 0-76-16,-9 9 4 15,14 7-36-15,-14 0-24 16,9 0-4-16,-9-3-4 16,10 7 0-16,-19-8 60 15,0 5-28-15,-10-9 24 16,-3-4-28-16,4-4 8 15,-5 4-16-15,5-4 0 16,4 0-4-16,10-4-8 0,4 4 4 16,23-4-68-16,4 5 36 0</inkml:trace>
          <inkml:trace contextRef="#ctx0" brushRef="#br0" timeOffset="675.4534">453 737 548 0,'-23'-12'204'0,"23"12"-156"0,-4 20-16 16,-1-4-28 0,5 0-8-16,-9 13 20 15,0-1-8-15,-5 8 40 16,10 9-24-16,-5 7 4 15,4 1-16-15,-4-4 12 16,9-5-16-16,-9-8 32 16,0 1-24-16,-5-13 4 15,10 5-12-15,-1-5-8 16,5-12 4-16,0 4 12 16,0-4-8-16,14-12-12 0,-1 8 0 0,10-8 12 15,4 8-4-15,10-8-4 16,4 0 4-16,4 9-68 15,1-9 36-15,-5 0-112 16,-5 8 80-16,-4-8-240 16,0 4 172-16</inkml:trace>
          <inkml:trace contextRef="#ctx0" brushRef="#br0" timeOffset="1142.1942">808 1113 312 0,'0'-8'112'0,"0"8"-84"0,23-20-12 15,-14 12 48 1,5 8-40-16,4-17 104 16,-4 13-72-16,8-4-40 15,10 0-16-15,-9 8 4 16,9 8 0-16,-9 0 52 15,-1 5-32-15,1 3 16 16,0 4-24-16,-14 12 44 16,0-3-32-16,-18-1 4 15,14 0-20-15,-24 5 0 16,6-5-4-16,-15-8 12 16,10 5-12-16,-9-5 24 0,4-4-20 15,0-8-4-15,5 0-4 16,-5-16-16-16,14 8 8 0,5-16-32 15,4 8 20-15,4-12-48 16,5 3 36-16,5-3-20 16,4 4 28-16,5 8 0 15,0 4 12-15,4 4 44 16,-4 4-24-16,0 4 24 16,4 0-20-16,-4 8 8 15,4-4-12-15,0 5 12 16,1-5-16-16,4-12-28 15,4 8 8-15</inkml:trace>
        </inkml:traceGroup>
      </inkml:traceGroup>
    </inkml:traceGroup>
    <inkml:traceGroup>
      <inkml:annotationXML>
        <emma:emma xmlns:emma="http://www.w3.org/2003/04/emma" version="1.0">
          <emma:interpretation id="{1A71807F-8935-4D94-A890-17A0F1796343}" emma:medium="tactile" emma:mode="ink">
            <msink:context xmlns:msink="http://schemas.microsoft.com/ink/2010/main" type="paragraph" rotatedBoundingBox="7164,5015 10667,5188 10626,6020 7123,584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F4C8B1D-FD26-49BB-84BD-E647A5CA7339}" emma:medium="tactile" emma:mode="ink">
              <msink:context xmlns:msink="http://schemas.microsoft.com/ink/2010/main" type="line" rotatedBoundingBox="7164,5015 10667,5188 10626,6020 7123,5848">
                <msink:destinationLink direction="with" ref="{F687A575-C392-4F33-9099-A3594646E04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F02EDD5-BE18-4245-8D13-19805CF56341}" emma:medium="tactile" emma:mode="ink">
                <msink:context xmlns:msink="http://schemas.microsoft.com/ink/2010/main" type="inkWord" rotatedBoundingBox="7161,5076 8935,5163 8897,5935 7123,5848"/>
              </emma:interpretation>
              <emma:one-of disjunction-type="recognition" id="oneOf3">
                <emma:interpretation id="interp7" emma:lang="" emma:confidence="0">
                  <emma:literal>a</emma:literal>
                </emma:interpretation>
                <emma:interpretation id="interp8" emma:lang="" emma:confidence="0">
                  <emma:literal>c 2</emma:literal>
                </emma:interpretation>
                <emma:interpretation id="interp9" emma:lang="" emma:confidence="0">
                  <emma:literal>C 2</emma:literal>
                </emma:interpretation>
                <emma:interpretation id="interp10" emma:lang="" emma:confidence="0">
                  <emma:literal>1</emma:literal>
                </emma:interpretation>
                <emma:interpretation id="interp11" emma:lang="" emma:confidence="0">
                  <emma:literal>a 2</emma:literal>
                </emma:interpretation>
              </emma:one-of>
            </emma:emma>
          </inkml:annotationXML>
          <inkml:trace contextRef="#ctx0" brushRef="#br1" timeOffset="10299.2725">3982 1417 496 0,'27'-33'184'0,"-27"33"-140"0,68-12-16 0,-31 4 40 16,-1 8-44-16,10-8-12 16,-1 8-4-16,5-4-8 15,-4 4 0-15,-1-4 8 16,-4 8-4-16,-4-4-4 16,-1-4 4-16,-9 4 4 15,1 8-4-15,-15 0 16 16,-4 4-12-16,-13 8 24 15,-1 1-20-15,-17 7 12 16,-1 4-12-16,-14 9 12 16,10-5-16-16,-23 9 16 15,9-9-16-15,-18 1 24 0,9-5-20 16,0-8 32-16,9 0-28 0,9 5-24 16,14-5 4-16,22-4 0 15,19-3 4-15,22-1 16 16,6-4-8-16,8-4 24 15,0 0-20-15,5-8-40 16,-5 0 16-16,0 0-112 16,-9 0 68-16</inkml:trace>
          <inkml:trace contextRef="#ctx0" brushRef="#br1" timeOffset="10481.9104">4077 1732 520 0,'-4'-24'192'0,"4"24"-152"0,54-16-8 16,-22 4 60-1,5 8-56-15,17-9 40 16,1 13-44-16,13-4-8 16,0 0-16-16,10 8-148 15,-1 0 76-15</inkml:trace>
          <inkml:trace contextRef="#ctx0" brushRef="#br1" timeOffset="10795.0905">4801 1732 332 0,'5'12'120'0,"-5"-12"-92"0,0 17-8 0,-5-9 112 15,5 12-76-15,-9 8 76 16,-5 1-76-16,1 3 12 15,4 4-36-15,-14 1 12 16,9-5-24-16,-4-12 44 16,4 9-36-16,-4-13 12 15,9-4-24-15,-5-4 20 16,14 0-24-16,0 0-20 16,0-8 0-16,14 0 4 15,4 8 4-15,5-8-12 16,13 0 8-16,5 0 12 15,0 9-4-15,-4-5-28 16,8 4 12-16,1 0-164 16,-14 0 100-16</inkml:trace>
          <inkml:trace contextRef="#ctx0" brushRef="#br1" timeOffset="10993.1176">5293 1712 612 0,'23'-20'228'0,"-23"20"-180"0,82-29-12 0,-37 17 8 16,10 4-32-16,8-8 12 15,6 8-12-15</inkml:trace>
          <inkml:trace contextRef="#ctx0" brushRef="#br1" timeOffset="11217.8367">5730 1392 508 0,'9'8'188'0,"-9"-8"-148"0,5 29-8 0,4-9 72 15,-9-4-64-15,0 29 44 16,0 3-48-16,-14 17 8 16,14-8-28-16,-23 3 0 15,23-11-8-15,-32-5-68 16,19-7 32-16,4-9-244 16,-14-12 152-16</inkml:trace>
        </inkml:traceGroup>
        <inkml:traceGroup>
          <inkml:annotationXML>
            <emma:emma xmlns:emma="http://www.w3.org/2003/04/emma" version="1.0">
              <emma:interpretation id="{85B31B38-B2E2-4797-8579-7CAFAF2D7E30}" emma:medium="tactile" emma:mode="ink">
                <msink:context xmlns:msink="http://schemas.microsoft.com/ink/2010/main" type="inkWord" rotatedBoundingBox="9627,5137 10667,5188 10637,5811 9596,5759"/>
              </emma:interpretation>
              <emma:one-of disjunction-type="recognition" id="oneOf4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1" timeOffset="11699.1162">6445 1655 704 0,'-5'-24'264'0,"5"24"-208"0,5-8-12 16,-5 0-24-1,18 8-20-15,5-8 32 16,9 8-16-16</inkml:trace>
          <inkml:trace contextRef="#ctx0" brushRef="#br1" timeOffset="11561.2502">6540 1388 548 0,'28'-4'204'0,"-28"4"-156"0,41-4-16 0,-19 0-16 15,1 8-16-15,9-4 60 16,9 4-32-16,-5 0 16 15,5 4-28-15,-18 5 20 16,-9-1-24-16,-23 12 40 16,-5 4-28-16,-22 17 4 15,-5-1-16-15,-9 9 36 16,4-5-24-16,0-3 32 16,10-5-32-16,-5-7-4 15,18-9-12-15,10-4-16 16,-1-3 4-16,9-9 12 15,15 4-4-15,8-12-20 16,9 4 8-16,0-8-172 16,5 4 100-16,0-4-348 15,0 4 240-15</inkml:trace>
          <inkml:trace contextRef="#ctx0" brushRef="#br1" timeOffset="12146.8683">6996 1817 416 0,'-10'-4'152'0,"10"4"-116"0,-9-8-12 0,0 4 108 16,9 8-76-16,-13-4 16 15,3 0-48-15,-17 4 40 16,4 8-36-16,-13 4 56 15,9 5-48-15,-5 3 12 16,9 0-32-16,0 1-24 16,14-5 0-16,14-4 4 15,8 4 4-15,15-12 32 16,8-4-16-16,10-8-40 16,-1 4 12-16,5-8-44 15,-9 0 36-15,-9-12 8 0,-5 4 8 0,-13-13-32 16,0 17 20-1,-14-4-116-15,0 0 72 0</inkml:trace>
          <inkml:trace contextRef="#ctx0" brushRef="#br1" timeOffset="12451.675">7278 1850 456 0,'13'0'168'0,"-13"0"-128"0,5 8-16 0,4-4 52 15,-4 4-48-15,4 4 16 16,0 8-28-16,0-4-8 16,0 5-4-16,-13-9 12 15,4 4-8-15,-10 0 60 16,1-4-40-16,-9-4 52 15,9 1-48-15,-5 3 56 16,10-4-52-16,4-8-16 16,9 0-12-16,18 0 16 15,5 0-12-15,27-8-84 16,0 8 40-16</inkml:trace>
        </inkml:traceGroup>
      </inkml:traceGroup>
    </inkml:traceGroup>
    <inkml:traceGroup>
      <inkml:annotationXML>
        <emma:emma xmlns:emma="http://www.w3.org/2003/04/emma" version="1.0">
          <emma:interpretation id="{78956EC4-1B3A-4EEB-A298-C9A46D0B8175}" emma:medium="tactile" emma:mode="ink">
            <msink:context xmlns:msink="http://schemas.microsoft.com/ink/2010/main" type="paragraph" rotatedBoundingBox="3273,6652 11522,6613 11530,8178 3281,82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2327768-1936-4FD6-A75D-78DB7E7358C0}" emma:medium="tactile" emma:mode="ink">
              <msink:context xmlns:msink="http://schemas.microsoft.com/ink/2010/main" type="inkBullet" rotatedBoundingBox="5520,7969 6140,7967 6140,7994 5521,7997"/>
            </emma:interpretation>
            <emma:one-of disjunction-type="recognition" id="oneOf5">
              <emma:interpretation id="interp13" emma:lang="" emma:confidence="0">
                <emma:literal>-</emma:literal>
              </emma:interpretation>
            </emma:one-of>
          </emma:emma>
        </inkml:annotationXML>
        <inkml:trace contextRef="#ctx0" brushRef="#br1" timeOffset="105499.0698">2347 4201 112 0,'5'0'44'0,"-5"0"-36"0,0 0 0 16,0 0 72-16,0 0-44 15,0 0 100-15,0 0-76 16,0 0 32-16,9 4-52 16,-9-4-4-16,0 0-24 15,9 4 28-15,0 0-24 0,0-4-4 16,0 0-8-16,5 0 48 16,4 0-28-1,5 0 8-15,4-4-20 0,10 0 0 16,8 0-4-16,10 4-16 0,8 0 4 15,-3 0 20-15,-10 0-8 16,0 4 16-16,-9-4-16 16,-9 0 4-16,-5 0-4 15,-4-4 12-15,-19 0-12 16,-4 4-12-16,0 0 0 16,-4 4-16-16,-5-4 12 0,4 8-244 15,-4 0 140 1,4 0-212-16</inkml:trace>
      </inkml:traceGroup>
      <inkml:traceGroup>
        <inkml:annotationXML>
          <emma:emma xmlns:emma="http://www.w3.org/2003/04/emma" version="1.0">
            <emma:interpretation id="{628D81D4-9C83-409D-9389-304A9795CCFD}" emma:medium="tactile" emma:mode="ink">
              <msink:context xmlns:msink="http://schemas.microsoft.com/ink/2010/main" type="line" rotatedBoundingBox="3273,6652 11522,6613 11530,8178 3280,8218"/>
            </emma:interpretation>
          </emma:emma>
        </inkml:annotationXML>
        <inkml:traceGroup>
          <inkml:annotationXML>
            <emma:emma xmlns:emma="http://www.w3.org/2003/04/emma" version="1.0">
              <emma:interpretation id="{7094BCFF-CBB6-4EE6-8117-14C0DB5511CA}" emma:medium="tactile" emma:mode="ink">
                <msink:context xmlns:msink="http://schemas.microsoft.com/ink/2010/main" type="inkWord" rotatedBoundingBox="7810,6937 8565,6934 8568,7420 7812,7423">
                  <msink:destinationLink direction="with" ref="{AB405A4D-9766-4445-B38F-F26C07A89DC4}"/>
                </msink:context>
              </emma:interpretation>
              <emma:one-of disjunction-type="recognition" id="oneOf6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1" timeOffset="108087.5117">4637 3250 364 0,'9'-16'132'0,"5"8"-100"0,9-9-12 0,-5 13 104 16,9 0-72-16,10 4 24 15,8 0-44-15,5-4-12 16,0 0-12-16,5 4 4 16,0-4-8-16,-5-4 8 0,0 0-8 15,0 4 16-15,0 0-12 16,-9 4-128-16,-5 8 68 16</inkml:trace>
          <inkml:trace contextRef="#ctx0" brushRef="#br1" timeOffset="108456.9923">5393 3412 268 0,'-32'20'100'0,"23"-8"-76"0,-14 8-8 16,23-7 60-16,-9 3-44 0,9 4-4 15,-4 4-16-15,-6 0 8 16,1-3-12-16,0-1 16 16,-4-4-16-16,3-4 4 15,-3 4-4-15,4-11-8 16,4-5 4-16,5-5-224 16</inkml:trace>
        </inkml:traceGroup>
        <inkml:traceGroup>
          <inkml:annotationXML>
            <emma:emma xmlns:emma="http://www.w3.org/2003/04/emma" version="1.0">
              <emma:interpretation id="{D46834EA-A5C2-4699-B3D1-5E23F03768F8}" emma:medium="tactile" emma:mode="ink">
                <msink:context xmlns:msink="http://schemas.microsoft.com/ink/2010/main" type="inkWord" rotatedBoundingBox="3305,6652 10984,6616 10989,7675 3310,7711">
                  <msink:destinationLink direction="with" ref="{AB405A4D-9766-4445-B38F-F26C07A89DC4}"/>
                </msink:context>
              </emma:interpretation>
              <emma:one-of disjunction-type="recognition" id="oneOf7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1" timeOffset="108234.9017">5693 3015 404 0,'-31'-12'148'0,"17"16"-112"0,-4 12-12 16,4 0-92-16,-9 9 32 15,1 11-240-15</inkml:trace>
          <inkml:trace contextRef="#ctx0" brushRef="#br1" timeOffset="108982.2409">5671 3468 288 0,'9'4'108'0,"-5"9"-84"0,5-1-4 16,1 0 40-16,-10 4-36 16,0 0 16-16,-10 4-24 15,1 1 88-15,5-5-56 16,-14-4 4-16,13 0-32 16,-13-8 16-16,9-4-24 15,9-8 32-15,0-4-28 16,9 0-24-16,0-4 4 0,5-1-60 15,4 1 32-15,-5 4-64 16,10 0 56-16,0 0 8 16,-14 4 20-16,14 0 4 15,-5 4 0-15,-4 0-12 16,8 4 12-16,-8 0 56 16,-5 0-24-16,0 4 68 15,5 0-52-15,-5 4 0 16,0 0-24-16,-4 4-4 15,4 0-4-15,-9 0 20 0,9-4-16 16,-4 0 4-16,-5 5-8 0,-5-1 4 16,0 0-8-16,5 0 16 15,-4 0-12 1,-1 4-40-16,1-3 20 0,4-5-192 16,0-8 112-1</inkml:trace>
          <inkml:trace contextRef="#ctx0" brushRef="#br1" timeOffset="109750.1228">6463 3367 300 0,'-5'-8'112'0,"10"8"-88"0,-1 8-8 0,-4-8 100 16,0 0-68-16,10-8 0 15,3 8-32-15,5 0 52 16,5-8-40-16,0 4 32 16,0-4-32-16,4 0-16 15,0 4-8-15,1-4 4 0,-1 8-4 16,-4-4 16-16,-10 4-12 0,1 0-116 16,-5 4 56-16,0-4-296 15,-4 4 192 1,4 4 0-16</inkml:trace>
          <inkml:trace contextRef="#ctx0" brushRef="#br1" timeOffset="104118.1237">239 3169 260 0,'14'-16'96'0,"-10"8"-76"0,1 4-4 16,-5-4 44-16,9-5 0 15,-9 1-32-15,9 0-20 16,0 0-12-16,0 0 4 16,0 0 0-16,5-5 0 15,4-3 0-15,5 0 0 16,9-4 0-16,0-1 24 15,0 5-12-15,0 4 4 16,-1 0-8-16,1 4 12 16,-4 4-12-16,-1 8 16 15,-4 8-16-15,-5 12 68 0,-4 8-44 16,4 9-12-16,0 3-12 16,5-3 36-16,0-1-24 15,4-8-8-15,0-7-8 16,0-9 40-16,5-12-24 15,-4-12 0-15,-6-9-12 0,1-7 20 16,4-4-16-16,-4-1-4 16,-5-3-4-16,1 3-4 15,-1 9 0-15,-4 4-12 32,-1 8 8-32,1 0-24 0,0 8 16 15,-1 0 24-15,5 4-8 16,5 4-140-16</inkml:trace>
          <inkml:trace contextRef="#ctx0" brushRef="#br1" timeOffset="74466.8729">134 3493 280 0,'5'-16'104'0,"13"7"-84"0,-9 1 0 16,-4 8 136-16,-1-4-88 16,-4 0 88-16,0 4-92 15,0-4-4-15,0 4-40 16,10 0-20-16,-1 0-4 0,9 0 12 15,9 0-4-15,10-8-12 0,22-8 4 16,18 4 12-16,14 4-4 16,9-4 8-16,-13 7-8 15,-1 1 8-15,-17 4-8 16,-15 4 24-16,1 1-16 16,-14-1 24-16,-18 4-24 15,-10 0 12-15,-13 4-12 16,-4 4 28-16,-14 4-24 15,4 1 12-15,-4 3-16 16,-14 0-44-16,5 0 20 0,-1-3-16 16,-8-1 16-16,13 0-72 15,0 0 48-15,5 1-164 16,4-9 116-16,5-4-316 16</inkml:trace>
          <inkml:trace contextRef="#ctx0" brushRef="#br1" timeOffset="111759.6034">6044 3533 112 0,'14'0'44'0,"-14"0"-36"0,9 0 0 0,4 0 40 15,-3 0-28-15,-1 4-8 16,-5 0-8-16,5 0 12 15,5 4-8-15,-5 5 16 16,-4-1-16-16,-1 4 32 16,1 4-24-16,-5 4 40 15,-5 1-32-15,-4 3 32 16,-5 4-32-16,1 1-32 16,-1-5 4-16,0 0 0 0,-4 1 4 15,5-5 24-15,-6-8-12 16,10-4-4-16,5-4-4 15,-15-4 4-15,15 1-4 16,-1-1-20-16,1-4 8 16,4 0 20-16,9-4-4 15,5-1 84-15,4-3-48 16,9 0-12-16,5 4-20 16,0 0 16-16,0 4-16 15,0 0-4-15,-1 0-4 16,-3 0-84-16,-1 0 44 15,0-4-188-15</inkml:trace>
          <inkml:trace contextRef="#ctx0" brushRef="#br1" timeOffset="112793.182">7487 2991 332 0,'23'-24'120'16,"-9"20"-92"-16,8-9-8 0,-3 9 52 0,8 0-44 16,5-4-28-16,0 8-4 15,0-8 80-15,-1 4-44 16,-3 4-16-16,-5 0-16 16,-5 4 0-16,-5 4 0 15,-3 0 8-15,-10 4-4 16,-5 9 8-16,-9 7-8 15,-8 8 8-15,-10 13-8 16,0 4-12-16,-5-5 4 16,-4 1 20-16,-4-5-8 15,-1 1-4-15,5-5 0 16,0-3 12-16,0-1-8 16,10-4-4-16,3-3 0 0,5-5-4 15,5-4 0-15,5 1 16 0,8-9-8 16,0-4-4-16,5-8 0 15,10 4-16-15,3-4 8 16,5 0-4-16,10-4 0 16,8 0 24-16,5 0-8 15,5 0-12-15,4 4 0 16,-5 0 4-16,-4 0 0 16,-9 0-44-16,-5 0 24 15,-4 0-152 1,-9 0 96-16,-10-8-212 0</inkml:trace>
        </inkml:traceGroup>
        <inkml:traceGroup>
          <inkml:annotationXML>
            <emma:emma xmlns:emma="http://www.w3.org/2003/04/emma" version="1.0">
              <emma:interpretation id="{3C5CAE4B-635A-4E87-8837-61551BFB4499}" emma:medium="tactile" emma:mode="ink">
                <msink:context xmlns:msink="http://schemas.microsoft.com/ink/2010/main" type="inkWord" rotatedBoundingBox="3275,7163 11525,7124 11530,8178 3280,8218">
                  <msink:destinationLink direction="with" ref="{AB405A4D-9766-4445-B38F-F26C07A89DC4}"/>
                </msink:context>
              </emma:interpretation>
              <emma:one-of disjunction-type="recognition" id="oneOf8">
                <emma:interpretation id="interp16" emma:lang="" emma:confidence="0">
                  <emma:literal>01</emma:literal>
                </emma:interpretation>
                <emma:interpretation id="interp17" emma:lang="" emma:confidence="0">
                  <emma:literal>on</emma:literal>
                </emma:interpretation>
                <emma:interpretation id="interp18" emma:lang="" emma:confidence="0">
                  <emma:literal>or</emma:literal>
                </emma:interpretation>
                <emma:interpretation id="interp19" emma:lang="" emma:confidence="0">
                  <emma:literal>0</emma:literal>
                </emma:interpretation>
                <emma:interpretation id="interp20" emma:lang="" emma:confidence="0">
                  <emma:literal>oh</emma:literal>
                </emma:interpretation>
              </emma:one-of>
            </emma:emma>
          </inkml:annotationXML>
          <inkml:trace contextRef="#ctx0" brushRef="#br1" timeOffset="113008.784">7319 3416 384 0,'-9'-12'140'0,"9"4"-108"0,0 4-8 16,13-5 76 0,15 1 28-16,-1 0-64 15,14 0-44-15,9 8-16 16,0 0 32-16,0 4-24 16,-4-4 0-16,-14 12-8 0,-5-12-164 0,-4 8 88 15,-5 1-304 1,-4-5 208-16,-5 0 52 15</inkml:trace>
          <inkml:trace contextRef="#ctx0" brushRef="#br1" timeOffset="113936.721">8038 3497 144 0,'0'-4'52'0,"-4"4"-40"0,-6 4 0 15,6-4 44-15,-1 4-32 16,-4 4 24-16,-4 0-28 15,-1 0 88-15,-4 8-60 16,0 4 40-16,4 5-52 0,-4 3 0 16,9 9-24-16,9-5 20 15,-10 0-20-15,15 1 4 16,4-9-8-16,5-8 12 16,-1-8-12-16,6-4 32 15,-1-12-24-15,0-4-4 16,0-4-8-16,-4-4-16 15,0-5 8-15,-5-3 20 0,0 4-8 16,0-9 4-16,-5 1-4 0,1 12-40 16,-5 4 16-16,0 3-356 15</inkml:trace>
          <inkml:trace contextRef="#ctx0" brushRef="#br1" timeOffset="114149.2863">8352 3477 416 0,'-4'-21'152'0,"4"25"-116"0,0 4-12 16,0 1 32-16,0 3-36 16,-9 8 36-16,4 12-32 15,1 9 4-15,-1 15-16 0,0-3-32 16,-4 4 8-16,-9-9-216 15,0-3 128-15,-9-5-164 16</inkml:trace>
          <inkml:trace contextRef="#ctx0" brushRef="#br1" timeOffset="74887.5252">189 3566 332 0,'5'-5'120'0,"4"1"-92"0,0 4-8 0,-9 0 36 16,0 0-36-16,4 9 36 16,-4 3-32-16,0 4 32 15,-4 8-32-15,-5 9 12 16,9 15-20-16,-9 1 52 15,9 7-36-15,0-3 56 16,0 4-52-16,-5-5-16 16,1-3-12-16,4-5 0 0,-5 5-4 15,5-1 32-15,-5 1-20 0,1-5 12 16,-5-3-16-16,4-5-8 16,-4-7 0-16,5-1-40 15,-6-8 20-15,1 0-180 16,0-7 108-16,0-1-364 15</inkml:trace>
        </inkml:traceGroup>
      </inkml:traceGroup>
    </inkml:traceGroup>
    <inkml:traceGroup>
      <inkml:annotationXML>
        <emma:emma xmlns:emma="http://www.w3.org/2003/04/emma" version="1.0">
          <emma:interpretation id="{06EC75FF-F23C-491B-81F4-1CD9EC8F649F}" emma:medium="tactile" emma:mode="ink">
            <msink:context xmlns:msink="http://schemas.microsoft.com/ink/2010/main" type="paragraph" rotatedBoundingBox="7676,7800 21440,7110 21542,9134 7777,982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641EE83-8FBB-424D-90E7-C11EF458FA95}" emma:medium="tactile" emma:mode="ink">
              <msink:context xmlns:msink="http://schemas.microsoft.com/ink/2010/main" type="line" rotatedBoundingBox="7676,7800 21440,7110 21542,9134 7777,9824"/>
            </emma:interpretation>
          </emma:emma>
        </inkml:annotationXML>
        <inkml:traceGroup>
          <inkml:annotationXML>
            <emma:emma xmlns:emma="http://www.w3.org/2003/04/emma" version="1.0">
              <emma:interpretation id="{A698ECBD-AED0-4EA9-B523-DB64CA6E2B74}" emma:medium="tactile" emma:mode="ink">
                <msink:context xmlns:msink="http://schemas.microsoft.com/ink/2010/main" type="inkWord" rotatedBoundingBox="7707,8422 9858,8314 9907,9292 7756,9400"/>
              </emma:interpretation>
              <emma:one-of disjunction-type="recognition" id="oneOf9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1" timeOffset="115696.3978">4564 5039 528 0,'0'-13'196'0,"23"5"-152"0,9-4-12 16,0 8 116-16,4 0-88 15,28 0-16-15,0 0-28 16,9 4 12-16,-1 0-16 15,-8 0-48-15,-5-4 20 0,1-4-84 16,-6 0 56-16,-4 0-148 16,-9 0 108-16,-13 0-164 15,-10 3 140-15,-5 1-52 16</inkml:trace>
          <inkml:trace contextRef="#ctx0" brushRef="#br1" timeOffset="115453.2508">4724 4715 340 0,'0'-12'128'0,"13"4"-100"0,10-9-8 16,-5 9 88-16,10 0-64 16,8-4 8-16,5 0-32 15,14 8-20-15,-10 0-4 16,1 4 12-16,-1 4-4 16,-4 4-4-16,0 4 4 15,-13 0-4-15,3 0 0 16,-22 5-12-16,-9 3 8 15,-9 4-16-15,-13 0 12 16,-10 5 40-16,-23 3-20 16,-13-4-36-16,-10 17 12 0,-8-1 20 15,9 1-4-15,8-5 52 16,15 1-28-16,13-9-24 16,4-3-4-16,19-1 0 15,0 4 0-15,22-11 16 0,15-5-8 16,12-4 4-16,19-4-4 15,14-4-24-15,5-4 8 16,-1 0 32-16,-14 0-16 16,1 0 0-16,-14 0-4 15,-18 0-60-15,0-4 32 0,-5 4-156 16</inkml:trace>
          <inkml:trace contextRef="#ctx0" brushRef="#br1" timeOffset="115966.6155">5115 5334 288 0,'-13'28'108'0,"13"-24"-84"0,-10 5-4 15,1-5 12-15,9 4-20 16,-4-8 24-16,-1 4-24 16,1-4-196-16</inkml:trace>
          <inkml:trace contextRef="#ctx0" brushRef="#br1" timeOffset="119405.2575">5184 5403 196 0,'9'-8'72'0,"-9"8"-56"0,9-8-4 0,-5 8 72 15,5 0-48-15,0-4 92 0,1 0-72 16,-6 0-8-16,5 4-32 16,5 4 24-16,-14 4-24 15,0 0 12-15,-5 4-16 16,-4 4-24-16,0 0 4 16,-5 5 12-16,5-5 0 15,0 0 8-15,9 0-8 16,-4-4-28-16,4 0 12 15,0-4-268-15,0 1 152 16,4 7-60-16</inkml:trace>
          <inkml:trace contextRef="#ctx0" brushRef="#br1" timeOffset="116414.6728">5534 5120 288 0,'-32'12'108'0,"28"4"-84"0,-15 4-4 0,19-4 128 16,-9 13-84-1,5-5-8-15,4 4-36 0,4-3 4 16,-4-1-16-16,9-8 4 16,5-4-4-16,-9 0-8 15,-1-4 4-15,-4-8 28 16,0-4-16-16,-4 0 4 16,-1-4-12-16,5-8-16 0,0-4 4 15,9 0-84-15,9-1 48 16,5 1-20-16,9 0 36 15,-5 0-4-15,5-1 16 16,0 9 68-16,5 4-28 16,-19 4 76-16,-5 8-56 15,6 8 28-15,-15 4-44 16,-4 5 16-16,-4-5-28 16,-5 0 16-16,-1 8-20 0,6-7 20 15,-5-1-24-15,9-4 12 16,0-4-12-16,0-8-112 15,0 0 52-15,9 0-216 16,5-4 144 0,-14 0-224-16</inkml:trace>
          <inkml:trace contextRef="#ctx0" brushRef="#br1" timeOffset="116657.3456">6176 4929 464 0,'0'-8'176'0,"23"0"-140"0,18-4-8 0,-18 8 128 16,13 0-92-16,9 0-8 0,10 0-36 15,0-4 12-15,4 0-20 16,-4 0 4-16,-1-1-8 0,-13 5-148 15,-13 4 76-15,-19 0-376 16</inkml:trace>
          <inkml:trace contextRef="#ctx0" brushRef="#br1" timeOffset="116838.8471">6536 4792 364 0,'0'0'132'0,"4"8"-100"0,1 4-12 16,-10 0 148-16,-4 8-96 16,0 5 8-16,0 7-52 15,-9 0 8-15,13 5-20 0,1-1-88 0,-1-3 40 16,5-13-432 0</inkml:trace>
          <inkml:trace contextRef="#ctx0" brushRef="#br1" timeOffset="120948.3969">5853 5391 184 0,'4'-4'68'0,"1"0"-52"16,4 4-4-16,0-4-16 0,-4 0 0 15,4-1 28-15,0 1-12 16,-5 0 48-16,10 0-32 16,0 0 20-16,-1 0-28 15,-8 0 28-15,9 4-32 16,-1 4 40-16,1 0-32 16,0 0-32-16,-5 0 4 15,0 0-8-15,4 0 4 16,-3 1 16-16,-1-1-4 15,4 0-12-15,-4-4 4 0,-9 8 12 16,0 0-4-16,0 0 16 16,-9 0-12-16,-4 4 4 15,4 0-4-15,-5 0-8 16,-4 1 4-16,4 3 4 16,5-4-4-16,-14 0-36 15,14 0 16-15,-5-4 24 16,-8 0-4-16,3 0 0 15,15 1 0-15,-5-1-24 16,0-4 12-16,4 0 20 16,5-4-4-16,0 0 40 15,0 0-24-15,5 0 20 16,4-4-24-16,4 4-8 0,-3-4-8 16,-1 0-16-16,4 4 8 15,-4 0 12-15,-9 0-4 16,10 0-20-16,-10 0 8 15,4 0 12-15,5 0 0 16,5 0 32-16,-5 0-20 16,14-4 32-16,-5 4-32 15,5 0 12-15,-1-5-16 16,10 5-132-16</inkml:trace>
        </inkml:traceGroup>
        <inkml:traceGroup>
          <inkml:annotationXML>
            <emma:emma xmlns:emma="http://www.w3.org/2003/04/emma" version="1.0">
              <emma:interpretation id="{E90951FD-D8E6-4524-843D-A8115D1E6702}" emma:medium="tactile" emma:mode="ink">
                <msink:context xmlns:msink="http://schemas.microsoft.com/ink/2010/main" type="inkWord" rotatedBoundingBox="10392,8389 11553,8331 11579,8855 10418,8913"/>
              </emma:interpretation>
              <emma:one-of disjunction-type="recognition" id="oneOf10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1" timeOffset="117240.3561">7237 4678 332 0,'36'-28'120'0,"-4"12"-92"0,14 0-8 0,-19 12-36 16,9 0 4-16,10 4 48 0,4 4-16 15,-4 0 16-15,-5 4-20 16,-10 0 44-16,-12 4-32 16,-10 0 56-16,-9 0-48 15,-9 0 28-15,-10 5-36 16,-8-1 8-16,-14 0-20 16,-4 8-36-16,-6 1 12 0,6 3 20 15,4 0-8-15,9 1 0 16,0-1 0-16,9-4-4 15,5 0 0-15,0-7-12 16,4-1 8-16,10-4 20 16,4-4-8-16,0-8 32 15,14 0-24-15,4-4 4 16,9-8-12-16,9 0-8 0,5 0 4 16,0 4-120-16,-4-1 64 15,-1 1-376 1</inkml:trace>
          <inkml:trace contextRef="#ctx0" brushRef="#br1" timeOffset="117454.425">7237 4796 508 0,'18'-4'188'0,"-9"4"-148"0,5-8-8 0,-1 8 44 0,10 0-48 15,9 0-28 1,14 0-4-16,8 0 28 0,5 0-16 16,1 0-124-16,-10 4 64 15,-5 0-292-15,-8-4 196 16,-10 8 0-16</inkml:trace>
          <inkml:trace contextRef="#ctx0" brushRef="#br1" timeOffset="117887.1761">7779 4921 372 0,'0'4'140'0,"-9"0"-112"0,4 8-4 0,-4 1 40 15,0 3-40-15,0 0 24 16,4 4-28-16,5-4 16 16,0 1-20-16,5-1 28 15,4-4-28-15,14-4 12 0,-5-4-16 16,5-4-8-16,-1-4 0 15,1-4-76-15,-9 0 40 16,4 0-32-16,-4 0 40 16,-5 0 20-16,0-1 4 15,-18 1 12-15,-5 0-8 16,-4-4-28-16,4 4 12 16,5 0-4-16,0 0 8 15,-5 4 8-15,5 0 0 16,9 4-188-16,0 0 104 15,9 4-124-15</inkml:trace>
          <inkml:trace contextRef="#ctx0" brushRef="#br1" timeOffset="118203.5184">8384 4840 436 0,'5'-8'160'0,"-1"8"-124"0,-8 4-8 0,-1 0 80 0,-4 8-64 16,0 5-20-16,-5 7-12 16,5 4 12-16,5 9-12 15,-5 3-100-15,-5 9 44 16,-4-5-368-16</inkml:trace>
        </inkml:traceGroup>
        <inkml:traceGroup>
          <inkml:annotationXML>
            <emma:emma xmlns:emma="http://www.w3.org/2003/04/emma" version="1.0">
              <emma:interpretation id="{738CF9F3-366C-43CF-9016-731B55767A37}" emma:medium="tactile" emma:mode="ink">
                <msink:context xmlns:msink="http://schemas.microsoft.com/ink/2010/main" type="inkWord" rotatedBoundingBox="12799,8873 12934,8866 12954,9259 12818,9266"/>
              </emma:interpretation>
              <emma:one-of disjunction-type="recognition" id="oneOf11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1" timeOffset="157540.4597">9709 5099 312 0,'9'12'112'0,"-9"-12"-84"0,23 13-12 15,-23-5 116 1,4 0-76-16,6 8 164 16,-6 8-124-16,1 9-4 0,-1-5-52 0,-8 8-40 15,4 1 0-15,-9 3 0 16,-10-3 0-16,-8-5-12 15,9 0 8-15,-9-7-112 16,8-9 64-16</inkml:trace>
        </inkml:traceGroup>
        <inkml:traceGroup>
          <inkml:annotationXML>
            <emma:emma xmlns:emma="http://www.w3.org/2003/04/emma" version="1.0">
              <emma:interpretation id="{1786BC11-E35E-4B26-A90A-824EFE512A49}" emma:medium="tactile" emma:mode="ink">
                <msink:context xmlns:msink="http://schemas.microsoft.com/ink/2010/main" type="inkWord" rotatedBoundingBox="14452,7461 16027,7382 16093,8698 14517,8777"/>
              </emma:interpretation>
              <emma:one-of disjunction-type="recognition" id="oneOf12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1" timeOffset="158692.3937">11362 3877 364 0,'-14'-16'132'0,"14"16"-100"0,-9-28-12 0,0 20 96 16,18 3-68-16,-9-11 76 15,9 8-68-15,-4-8-4 16,4 4-32-16,4-8 4 16,6 12-12-16,3-5 12 15,1 1-16-15,23 0-4 16,8 4 0-16,24-8-4 16,-5 8 0-16,-5 4 0 15,0 4 0-15,-13 4-12 16,-1 4 8-16,-13 12 4 15,-18 8 0-15,-9 17 0 16,-14-5 0-16,-14 13 16 16,-9 0-8-16,-31 11-20 15,-1-3 4-15,-18 8-4 16,14-4 4-16,-5-1 32 16,10 1-12-16,-6-16 24 15,10-5-24-15,0-7 4 16,14-9-8-16,-1-4-8 15,15-4 4-15,-1-7 12 16,14-5-8-16,0 0-4 16,9 0 0-16,0-4-24 15,9 4 12-15,-5-4 4 16,1 0 4-16,4 4 0 16,5 4 0-16,4-8 24 15,0 5-12-15,9-9 12 0,1 8-12 16,13-4 20-16,4 0-20 15,10 0 12-15,0 4-12 16,-5-8 12-16,0 4-16 0,-9-4-56 16,-9 0 24-16,-14-4-208 15,-5 0 128-15</inkml:trace>
          <inkml:trace contextRef="#ctx0" brushRef="#br1" timeOffset="158905.4603">11507 4193 840 0,'-45'-69'312'0,"45"69"-244"0,0-4-16 0,9 0-4 15,0 4-36-15,5-4 68 16,9 0-48-16,8-4-12 16,1 4-12-16,23 0-8 15,4 4 0-15,5-4-80 16,-10 8 44-16,1-4-164 15,0 8 116-15,-19-4-360 16,-4 0 248-16</inkml:trace>
          <inkml:trace contextRef="#ctx0" brushRef="#br1" timeOffset="159217.2894">12026 4294 832 0,'-18'40'308'0,"18"-40"-240"0,-18 53-20 0,4-29-24 16,5 1-24-16,-4 11 0 15,3 0 0-15,-3 5-56 16,8-5 32-16,-13-7-84 16,9-1 56-16,-14-8 28 15,10 0 16-15,-6-7-4 16,6 3 8-16,-6-8 12 16,10 4-4-16</inkml:trace>
          <inkml:trace contextRef="#ctx0" brushRef="#br1" timeOffset="159003.7211">12240 4067 404 0,'-9'0'148'0,"9"0"-112"0,-22 4-12 16</inkml:trace>
          <inkml:trace contextRef="#ctx0" brushRef="#br1" timeOffset="159727.8406">12131 4521 280 0,'-4'-17'104'0,"4"17"-84"0,0-8 0 0,0 4 128 15,0 8-84-15,-5-4 96 32,5 8-92-32,-5 5 4 0,10 7-48 0,-10 8 40 15,1 0-36-15,-5 5 56 16,4 3-48-16,1-3 44 16,4-1-44-16,-5-8 44 15,5-3-48-15,-4-9 28 16,8 0-32-16,-4-12 0 15,9-4-16-15,0-16-16 16,5 3 0-16,4-19-92 16,0-1 48-16,1-19-116 15,3 7 88-15,-3 1 40 16,3 11 24-16,-8 9 28 16,4 12-8-16,-4 8 92 15,0 12-52-15,-5 16 84 16,0 4-76-16,-5 9 24 15,5 3-44-15,-4 0-24 16,4-3-4-16,0-1-8 16,0-3 0-16,-9-5 16 15,5-4-8-15,-10-4-20 16,1 0 4-16,-10-3-84 16,5-1 52-16,-9-4-172 15,4 0 120-15</inkml:trace>
          <inkml:trace contextRef="#ctx0" brushRef="#br1" timeOffset="160208.6183">12659 4626 444 0,'-9'-24'164'0,"9"24"-124"0,9-9-16 0,-4 5 60 15,4 4-52-15,5-4 76 16,4 4-60-16,0-4-8 16,5 8-24-16,-5 0 8 15,5 0-16-15,-10 9 48 16,6 7-28-16,-10 4 28 16,0 4-28-16,-14 5 36 15,5 3-36-15,-13 1-4 16,4-1-16-16,-14-8 20 15,5 9-16-15,-10-21 32 16,5 0-28-16,-8-16-4 16,8-4-8-16,0-12-4 15,9 0 0-15,5-4-12 16,9 3 8-16,5 1-4 16,9 4 0-16,4 0-12 15,0 8 12-15,0 0-12 16,5 8 8-16,-5 4 60 15,5 4-24-15,-5 8 8 16,0-12-20-16,-4 9 0 0,4 3-4 16,-4-12 12-16,4 12-12 15,-4-12-180-15,8 0 96 0,-8-8-336 16,0 0 232-16</inkml:trace>
        </inkml:traceGroup>
        <inkml:traceGroup>
          <inkml:annotationXML>
            <emma:emma xmlns:emma="http://www.w3.org/2003/04/emma" version="1.0">
              <emma:interpretation id="{67467FBF-264C-41FF-AF64-CA5178F40F92}" emma:medium="tactile" emma:mode="ink">
                <msink:context xmlns:msink="http://schemas.microsoft.com/ink/2010/main" type="inkWord" rotatedBoundingBox="16743,7845 17147,7825 17163,8136 16758,8156"/>
              </emma:interpretation>
              <emma:one-of disjunction-type="recognition" id="oneOf13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1" timeOffset="162508.518">13583 4104 416 0,'-9'-16'152'0,"9"16"-116"0,14-9-12 16,-14 5 92-1,14 8-68-15,4-4 76 16,5 0-68-16,18 0 12 16,-5 0-36-16,10-4-20 0,4 4-8 0,-5-8 12 15,5 12-8 1,-13 0-84-1,-10 5 44-15</inkml:trace>
          <inkml:trace contextRef="#ctx0" brushRef="#br1" timeOffset="162687.4817">13583 4347 632 0,'0'0'236'0,"0"0"-184"0,37 0-16 0,-14 0 96 15,-1 0-80-15,15 0-12 16,4 0-24-16,13 8-92 16,1 0 40-16,9-8-268 15,-10 4 168-15</inkml:trace>
        </inkml:traceGroup>
        <inkml:traceGroup>
          <inkml:annotationXML>
            <emma:emma xmlns:emma="http://www.w3.org/2003/04/emma" version="1.0">
              <emma:interpretation id="{DE498B7E-E699-47F9-9380-9A0C8C4D53CD}" emma:medium="tactile" emma:mode="ink">
                <msink:context xmlns:msink="http://schemas.microsoft.com/ink/2010/main" type="inkWord" rotatedBoundingBox="17760,7644 18717,7597 18770,8655 17813,8702"/>
              </emma:interpretation>
              <emma:one-of disjunction-type="recognition" id="oneOf14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1" timeOffset="163120.92">14713 3889 416 0,'27'-16'152'0,"-27"16"-116"0,27-4-12 0,-9 0 48 16,5 4-44-16,5 0 52 15,-1 4-48-15,9 0 12 16,-4 0-28-16,5 0 52 16,-6 4-36-16,-3 4 4 15,-5 1-24-15,-14 11 56 16,-5 4-40-16,-17 9-4 16,-1-1-12-16,-18 25-12 15,5-5 4-15,-28 13 20 16,19-4-12-16,-28-4-4 15,18-9-4-15,1-7 20 16,4-5-12-16,9-7 4 16,9-9-8-16,10-4-8 15,13-4 4-15,18-4-24 16,14-3 12-16,9-5 4 16,0 4 4-16,4 0 0 15,1 0 0-15,-5-8-144 16,-5 4 80-16</inkml:trace>
          <inkml:trace contextRef="#ctx0" brushRef="#br1" timeOffset="163348.3735">14722 4274 748 0,'-9'-29'276'0,"9"29"-216"0,22-8-16 0,1 4 92 15,-5 4-84-15,14-8 76 16,0 4-72-16,14-4-12 16,-1 4-28-16,10-4-20 15,-1 8 0-15,1-8-136 16,0 16 72-16,-10-8-152 16,-8 8 120-16</inkml:trace>
          <inkml:trace contextRef="#ctx0" brushRef="#br1" timeOffset="163737.5243">15259 4650 476 0,'-9'8'176'0,"9"-8"-136"0,-5-8-12 16,1 0 144 0,-1 16-100-16,-13-8 68 15,4 8-80-15,-13 0 44 16,4 4-60-16,-9 5 32 16,10 3-44-16,-1-4-20 15,9 4-4-15,10-4 0 0,13 1-4 0,9-17 8 16,14 12-8-16,4-16-4 15,5 4 4-15,0-8-92 16,-4 0 48-16,-15-17 16 16,6 13 16-16,-19-4-36 15,-5-4 24-15,-13-5-12 16,0 5 20-16,-14 4-44 16,14 8 28-16,-4 4-188 15,3-4 120-15</inkml:trace>
          <inkml:trace contextRef="#ctx0" brushRef="#br1" timeOffset="164112.0396">15441 4634 416 0,'9'-4'152'0,"-9"4"-116"0,23-8-12 15,-9 0 92 1,-5 8-68-16,9 0 60 16,-4 0-64-16,-1 8 24 15,-4 0-40-15,0 4 16 16,1 4-24-16,-10 4 28 16,0 5-32-16,-10-1 4 15,1 0-12-15,-9-3 20 16,4-1-16-16,-8-4 24 0,-1 0-24 0,9-16 12 15,-4 8-12-15,13-8-16 16,5 4 0-16,5-4 12 16,13 0-4-16,-4 0-4 15,9 8 4-15,-1-8-16 16,1 8 8-16,-5-3-112 16,-4 3 64-16,-5 0-156 15,5 4 120-15</inkml:trace>
        </inkml:traceGroup>
        <inkml:traceGroup>
          <inkml:annotationXML>
            <emma:emma xmlns:emma="http://www.w3.org/2003/04/emma" version="1.0">
              <emma:interpretation id="{BB331F43-936E-40CA-AD65-E60B6FAEB83E}" emma:medium="tactile" emma:mode="ink">
                <msink:context xmlns:msink="http://schemas.microsoft.com/ink/2010/main" type="inkWord" rotatedBoundingBox="19511,8525 19603,8521 19632,9100 19540,9105"/>
              </emma:interpretation>
              <emma:one-of disjunction-type="recognition" id="oneOf15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1" timeOffset="167676.7293">16429 4755 676 0,'0'-4'248'0,"0"4"-192"0,0 12-16 0,0-3 32 15,0 7-48-15,-9 20 68 16,9 5-52-16,-14 19 44 16,14 5-48-16,-9 4 52 15,0-8-52-15,-5-5 36 16,10-7-40-16,-1-13 8 15,5-3-24-15,0-13 8 16,5-4-12-16,4-12-264 16,5-4 140-16</inkml:trace>
        </inkml:traceGroup>
        <inkml:traceGroup>
          <inkml:annotationXML>
            <emma:emma xmlns:emma="http://www.w3.org/2003/04/emma" version="1.0">
              <emma:interpretation id="{A117E6DE-792E-47E9-BAD8-FA358138CE8E}" emma:medium="tactile" emma:mode="ink">
                <msink:context xmlns:msink="http://schemas.microsoft.com/ink/2010/main" type="inkWord" rotatedBoundingBox="20184,8707 21517,8640 21542,9134 20209,9201"/>
              </emma:interpretation>
              <emma:one-of disjunction-type="recognition" id="oneOf16">
                <emma:interpretation id="interp28" emma:lang="" emma:confidence="0">
                  <emma:literal>7</emma:literal>
                </emma:interpretation>
                <emma:interpretation id="interp29" emma:lang="" emma:confidence="0">
                  <emma:literal>?</emma:literal>
                </emma:interpretation>
                <emma:interpretation id="interp30" emma:lang="" emma:confidence="0">
                  <emma:literal>p</emma:literal>
                </emma:interpretation>
                <emma:interpretation id="interp31" emma:lang="" emma:confidence="0">
                  <emma:literal>x</emma:literal>
                </emma:interpretation>
                <emma:interpretation id="interp32" emma:lang="" emma:confidence="0">
                  <emma:literal>:</emma:literal>
                </emma:interpretation>
              </emma:one-of>
            </emma:emma>
          </inkml:annotationXML>
          <inkml:trace contextRef="#ctx0" brushRef="#br1" timeOffset="167870.8647">17021 5144 860 0,'9'-8'320'0,"-9"8"-248"0,27-20-20 15,-18 7 76 1,10 9-80-16,17-8 24 0,0 8-40 0,10 0-12 16,4 4-12-16,-4 0-104 15,-1 8 52-15</inkml:trace>
          <inkml:trace contextRef="#ctx0" brushRef="#br1" timeOffset="168198.5256">17763 4929 728 0,'-5'-12'268'16,"5"12"-208"-16,32-8-16 0,-9-4 20 16,4 12-44-16,37-4-8 15,0 4-8-15,13 4-16 16,-4 4 8-16,-9 4 4 16,-5 0 0-16,-23 5 52 15,5-1-28-15,-22 0 140 16,-6 4-92-16,-17 0 48 15,-1 1-72-15,-13-5 20 16,0 0-40-16,-10-4 0 16,19 4-16-16,-4-8-192 15,4 1 96-15,-5-9-300 16,14 0 216-16</inkml:trace>
          <inkml:trace contextRef="#ctx0" brushRef="#br1" timeOffset="168409.1319">17872 4998 456 0,'0'-12'168'0,"0"12"-128"0,18-8-16 0,-18 8 156 16,0 0-104-16,14 12 104 16,-9 4-104-16,-10 21 20 15,5-1-56-15,-14 17 12 16,10 7-32-16,-10-11 0 15,10 4-12-15,-15-1-8 16,10-7 4-16</inkml:trace>
        </inkml:traceGroup>
      </inkml:traceGroup>
    </inkml:traceGroup>
    <inkml:traceGroup>
      <inkml:annotationXML>
        <emma:emma xmlns:emma="http://www.w3.org/2003/04/emma" version="1.0">
          <emma:interpretation id="{8D1D9271-3A1F-4942-989E-83F55BAE50CC}" emma:medium="tactile" emma:mode="ink">
            <msink:context xmlns:msink="http://schemas.microsoft.com/ink/2010/main" type="paragraph" rotatedBoundingBox="5450,9794 16502,9402 16582,11683 5531,1207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F26739D-F1A0-40F1-96C5-2422F3FB0989}" emma:medium="tactile" emma:mode="ink">
              <msink:context xmlns:msink="http://schemas.microsoft.com/ink/2010/main" type="line" rotatedBoundingBox="5450,9794 16502,9402 16582,11683 5531,12075"/>
            </emma:interpretation>
          </emma:emma>
        </inkml:annotationXML>
        <inkml:traceGroup>
          <inkml:annotationXML>
            <emma:emma xmlns:emma="http://www.w3.org/2003/04/emma" version="1.0">
              <emma:interpretation id="{413CED32-7A22-4DC2-8F76-8249564BAAEB}" emma:medium="tactile" emma:mode="ink">
                <msink:context xmlns:msink="http://schemas.microsoft.com/ink/2010/main" type="inkWord" rotatedBoundingBox="5450,9794 8218,9695 8289,11697 5521,11795">
                  <msink:destinationLink direction="with" ref="{89DDA9A7-5583-4D39-8FD8-27461714D4EF}"/>
                </msink:context>
              </emma:interpretation>
              <emma:one-of disjunction-type="recognition" id="oneOf17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1" timeOffset="185426.0191">3963 6925 236 0,'0'0'88'0,"0"0"-68"0,14-5-4 15,-14 5 36-15,0 0-32 16,9 0-20-16,-9 0 0 15,0 0-8-15,0 0 0 16,9-4 76-16,-4 0-36 16,-5 4 48-16,0-4-44 15,9 0 16-15,0 0-32 16,5 0 0-16,8 0-12 0,10 0-24 16,14 0 8-16,-5 4 12 15,4 0 0-15,1 4-12 16,-5 4 4-16,-5-4 12 15,-4 4-4-15,0 0-4 16,-18 5 4-16,-5 3-24 16,-5 8 12-16,-8 8 20 15,-5 17-4-15,-14 4-12 16,0 7 0-16,-13 1-4 16,-19 0 0-16,-9-9 44 15,-13 1-24-15,9-5-20 16,-10-3 4-16,24 0-8 0,-1-13 4 15,14-8 60 1,14-4-28-16,-5-7 16 0,23-5-24 16,9-8 8-16,9-4-12 15,14-5-16-15,8 5 0 16,-8 0 4-16,23-4 0 0,-1 8-28 16,-4 0 16-16,-4 0 40 15,4 0-16-15,-9 4-8 16,-10-4-8-16,1 4 20 15,-9 0-8-15,-5 0-84 16,0 1 44-16,-9-5-200 16</inkml:trace>
          <inkml:trace contextRef="#ctx0" brushRef="#br1" timeOffset="185630.1637">3777 7443 540 0,'-9'-13'200'0,"18"9"-156"0,13-4-12 0,-12 8 72 16,12 0-64-16,10-4 0 16,5 0-24-16,26 4-4 15,-8-4-4-15,4 4-8 0,-4 0 4 16,-1 4-164-16,-13 4 88 15</inkml:trace>
          <inkml:trace contextRef="#ctx0" brushRef="#br1" timeOffset="186211.609">4482 7649 236 0,'0'0'88'0,"-9"0"-68"0,9 0-4 0,-4 4 16 16,-5 0-20-16,9 0 32 16,-9 0-28-16,-5 4 100 15,5 4-64-15,-5 5 72 16,5 3-68-16,0 8-4 15,9 4-32-15,0 5 16 0,0-1-24 16,9-7-4-16,0-5-4 16,14-4 12-16,0-4-8 0,-5-12-20 15,18-8 4-15,1-4-48 16,-19-8 28-16,14-4 8 16,-19-17 8-16,-3 1-8 15,-20 0 12-15,1-9-4 16,-13 9 4-16,8 3 16 15,-9 13-4-15,5-4 52 16,4 12-32-16,5 3-20 16,-5 5-4-16,14 4-36 15,0 0 20-15,14 4-260 16,-5 5 156 0,14-1-128-16</inkml:trace>
          <inkml:trace contextRef="#ctx0" brushRef="#br1" timeOffset="186604.35">4833 7560 184 0,'0'0'68'0,"14"0"-52"0,-5 0-4 0,4 0 128 0,-4 0-80 16,14 0 0-16,-14 0-36 15,23 8 28-15,-18 0-28 16,9 0 40-16,-14 0-36 16,4 4 28-16,-3 5-28 15,-10 3 0-15,-10-4-16 16,-3 12 0-16,-5-11-4 15,-5 3 12-15,-14 4-12 0,19-12-4 16,-5 4 0-16,10-8-16 16,13 1 8-16,13-9 20 15,19 0-8-15,0 0 24 16,14 0-20-16,-14 0-12 16,-1 0-4-16,15 4-120 15,-23-4 68-15</inkml:trace>
          <inkml:trace contextRef="#ctx0" brushRef="#br1" timeOffset="184005.0031">2352 8025 268 0,'-5'-12'100'0,"5"12"-76"0,5-4-8 0,-5 4 24 0,0 0-24 16,0 0 84-16,0 0-56 15,0-4 32-15,0 0-44 16,0 0 60-16,0 4-52 16,0-4 20-16,0 0-40 15,0 0 16-15,0 0-20 16,0 4 8-16,0 0-12 0,0 0 12 16,9 0-16-16,0 0 16 15,-5 0-16-15,15 0 24 16,-6 0-20-16,10 0-4 15,9 0-4-15,-9 0-4 16,9 0 0-16,9 0 0 16,-5 0 0-16,-4 0 0 15,-9-4 0-15,-1 0 24 0,1 4-12 16,-14-8-4-16,5 4-4 16,-14 4 28-16,0 0-16 15,-5 0-12-15,-4 0-8 16,9 8-216-1,-9 0 120-15</inkml:trace>
          <inkml:trace contextRef="#ctx0" brushRef="#br1" timeOffset="183435.4744">2388 7580 132 0,'0'0'52'0,"9"0"-44"0,-9 4 4 0,0-4 112 15,0 0-68-15,0 0 48 16,14 0-60-16,-14 0 12 15,0 0-36-15,9 4-8 16,0 0-8-16,-4 0 48 16,4-4-28-16,0 4 8 15,14 0-20-15,-1 0 12 16,1-4-16-16,9 4 16 0,0-4-16 16,4 0 24-16,5 0-20 15,5 0 12-15,-14 0-12 16,4 0-8-16,-4-8 0 0,0 8 28 15,-19 0-16-15,6-4-12 16,-6 4-8-16,-4 0 4 16,-9 0 0-16,0 0-124 15,0 0 68-15</inkml:trace>
          <inkml:trace contextRef="#ctx0" brushRef="#br1" timeOffset="217243.7723">3900 6143 228 0,'0'-12'84'0,"0"12"-64"0,0-8-8 0,-14 4 100 16,5 0-64 0,0-8-12-16,-14 0-20 0,9-4 4 15,-8-5-12-15,-1 1-12 16,-9 4 0-16,0 0 4 15,0 4 0-15,-4 4 0 16,-5 4 0-16,4 4-12 16,6 12 8-16,-6 4-4 15,1 4 0-15,4 4-20 16,4 9 16-16,6 7 56 16,-1 29-20-16,5 44 16 0,4 13-24 15,5-9-16-15,4 1-4 16,-13 11 28-16,9 5-12 15,-5-13 4-15,1-12-8 16,4-24 36-16,-10-12-20 16,15-16 12-16,-5-9-20 15,0-3 0-15,4-9-8 16,-4-3-8-16,9-5 4 16,14-4-32-16,4-4 16 15,18 1 12-15,19-1 4 16,9 0-72-16</inkml:trace>
        </inkml:traceGroup>
        <inkml:traceGroup>
          <inkml:annotationXML>
            <emma:emma xmlns:emma="http://www.w3.org/2003/04/emma" version="1.0">
              <emma:interpretation id="{4E1B6366-642F-48C5-8CD3-D1628BB8AEFB}" emma:medium="tactile" emma:mode="ink">
                <msink:context xmlns:msink="http://schemas.microsoft.com/ink/2010/main" type="inkWord" rotatedBoundingBox="8816,9973 11429,9881 11493,11672 8879,11765">
                  <msink:destinationLink direction="with" ref="{89DDA9A7-5583-4D39-8FD8-27461714D4EF}"/>
                </msink:context>
              </emma:interpretation>
              <emma:one-of disjunction-type="recognition" id="oneOf18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1" timeOffset="187862.8221">6203 6184 184 0,'-32'8'68'0,"10"0"-52"0,-15 8-4 16,15 0 84-16,-10 9-56 15,-9 11 44-15,4 13-48 16,-4 11 16-16,5 17-32 16,-10 0 116-16,-4-4-80 15,5 4 76-15,8 20-76 16,10 12 12-16,13 5-36 15,5-5 40-15,18-20-40 0,14-4-16 16,0-8-8-16,-5 0 24 0,5-4-16 16,0-5-32-16,-1-3 8 15,-3-8-80-15,-1-13 52 16,-5-11-64-16,1-13 56 16,-5-12-276-1,5-20 176-15,4-12-148 16</inkml:trace>
          <inkml:trace contextRef="#ctx0" brushRef="#br1" timeOffset="188151.02">6454 6467 312 0,'-9'-20'112'0,"9"20"-84"0,9 8-12 15,-9 4 136-15,4 12-88 16,-4 9 44-16,0 11-64 16,0 5 12-16,0-9-36 15,0-3-8-15,0-1-8 16,0-7 12-16,0-5-8 0,0-4 16 15,0-12-16-15,-4 8-224 16</inkml:trace>
          <inkml:trace contextRef="#ctx0" brushRef="#br1" timeOffset="188361.5517">6622 6560 404 0,'9'0'148'0,"5"-8"-112"0,9 4-12 0,4 4 64 15,0 0-52-15,14 0 12 0,14-4-28 16,-9 8-4-16,8-4-8 16,-8 0-76-16,-14 0 36 15,-10 0-232-15</inkml:trace>
          <inkml:trace contextRef="#ctx0" brushRef="#br1" timeOffset="188602.4259">6841 6390 320 0,'0'37'120'0,"-9"-9"-96"0,9 17-4 15,0-17 132-15,0 4-88 16,0 13 36-16,0-9-60 16,-5-3-24-16,1-5-8 0,-1-8 8 15,5 4-8-15,0-3 16 0,0-13-16 16,5 0-232 0,4 0 120-16,13-4-228 15</inkml:trace>
          <inkml:trace contextRef="#ctx0" brushRef="#br1" timeOffset="188962.8022">7323 6378 364 0,'0'12'132'0,"5"4"-100"0,-5 9-12 0,9-5 68 16,-9 8-52-16,9 9-4 16</inkml:trace>
          <inkml:trace contextRef="#ctx0" brushRef="#br1" timeOffset="188839.0244">7428 6253 488 0,'41'-16'180'0,"-9"16"-140"15,4 0-12-15,-13 0-4 0,9 8-20 16,0 8 40-16,0-4-20 15,-5 12-4-15,0-4-12 16,-13 5-8-16,-14 3 4 16,-9-12 28-16,-9 4-16 0,-19 5-32 15,1 3 8-15,-10-8-272 16,1 5 152 0,-5-5-148-16</inkml:trace>
          <inkml:trace contextRef="#ctx0" brushRef="#br1" timeOffset="189560.1954">6003 7082 384 0,'0'-8'140'0,"0"8"-108"0,0-4-8 0,0 4 76 16,0 0-60-16,14-8 80 15,8 0-68-15,-3-8 80 16,17 4-76-16,19 4 0 16,18-1-36-16,4 1-12 0,14 0-4 15,41 4 4-15,32-4-4 16,-9 0-12-16,22 4 4 16,1 0 40-16,-1 8-24 15,-22-4-20-15,-36-4 4 0,-10 0 0 16,-32-4 4-16,-8 0 8 15,-15 0-4-15,-17 4 8 16,-15 0-8-16,-8 0-36 16,-14 4 16-16,-5 0-216 15,-8 4 132-15</inkml:trace>
          <inkml:trace contextRef="#ctx0" brushRef="#br1" timeOffset="190145.2502">7178 6297 372 0,'0'-8'140'0,"9"0"-112"0,4 8-4 0,-13 0 56 0,0 0-48 15,10 8 24-15,-1 0-36 16,-5 8-36-16,-4-12 8 16,0 13 28-16,0 3-12 15,0-4-16-15,0 4 0 16,0-4 32-16,0 1-16 16,-4-5 16-16,4 4-12 15,0 4-16-15,9-4 0 16,-9 1 40-16,0-5-24 15,0 12 36-15,0-4-32 16,0 5 20-16,4-5-20 16,-4 8 36-16,0 0-28 0,-4 1-12 15,13-5-8-15,-5-4-4 16,-4 9 0-16,10-5 16 0,-1-12-8 16,-9 4 16-16,0-8-16 15,0 4-20-15,0-7 4 16,-9-1-252-1,9-4 144-15,-10 4-288 16</inkml:trace>
          <inkml:trace contextRef="#ctx0" brushRef="#br1" timeOffset="190687.4575">6376 7503 268 0,'-18'-8'100'0,"18"12"-76"0,-4-4-8 0,4 4 168 16,0 4-104-16,-10 4 64 16,10 9-84-16,0 7 36 15,0 4-56-15,10 5 8 16,-6 3-32-16,-8 1 28 0,4-1-28 15,9-7-4-15,-9-5-8 0,0-8 20 16,0-4-12-16,9-4-208 16,-5 1 108-16,5-1-416 15</inkml:trace>
          <inkml:trace contextRef="#ctx0" brushRef="#br1" timeOffset="190972.388">6731 7608 476 0,'10'-4'176'0,"3"0"-136"0,5-4-12 16,-4 8 120-16,-5 0-88 0,28-4-16 15,-5 4-28-15,-1 0-4 16,1 0-8-16,-9 4 16 0,9-4-12 15,-9 4-248 1,-1 4 128-16,1 0-272 16</inkml:trace>
          <inkml:trace contextRef="#ctx0" brushRef="#br1" timeOffset="191424.1022">7237 7540 528 0,'14'8'196'0,"-14"4"-152"0,0 8-12 0,9-4 52 15,4 9-52-15,-13 7-20 16,14 8-12-16,-14 1 8 15,4-1-4-15,-4-3 24 0,0-9-16 0,-4 0 12 16,-5-7-12-16,9-9-244 16</inkml:trace>
          <inkml:trace contextRef="#ctx0" brushRef="#br1" timeOffset="191211.1902">7237 7503 424 0,'14'-8'156'0,"-5"8"-120"16,4-4-8-16,5 4 72 0,5-4-60 15,14 0 8-15,17 0-28 16,1 0-4-16,0 4-8 16,-1-4 4-16,-8 4-8 0,-5 0 16 15,-9 0-12-15,-10 0 104 16,-8 0-64-16,-14 0-20 15,-14 0-16-15,-4 4-24 16,-5-4 8-16,-13 16-4 16,13-8 0-16,0 0-56 15,1 4 36-15,13 5-260 16,-5-9 156 0,5 0-196-16</inkml:trace>
          <inkml:trace contextRef="#ctx0" brushRef="#br1" timeOffset="191826.6859">7847 6370 164 0,'9'8'60'0,"5"4"-44"0,13 13-8 0,-4-5 220 16,0 12-128-16,13 9 116 16,19 7-124-16,8 9 40 15,-3 0-76-15,-10 7 28 16,-9 21-48-16,-10 25 0 0,-26 7-24 15,4-4 28-15,-27-12-24 0,-14-8 12 16,-14 5-16 0,1 3-60-16,-5 4 24 0,0-12-156 15,-5-8 100-15,1-4-476 16</inkml:trace>
        </inkml:traceGroup>
        <inkml:traceGroup>
          <inkml:annotationXML>
            <emma:emma xmlns:emma="http://www.w3.org/2003/04/emma" version="1.0">
              <emma:interpretation id="{D6945895-FA99-4AE3-A00B-B3B7FC4E99E3}" emma:medium="tactile" emma:mode="ink">
                <msink:context xmlns:msink="http://schemas.microsoft.com/ink/2010/main" type="inkWord" rotatedBoundingBox="11888,10029 14256,9945 14320,11763 11953,11847">
                  <msink:destinationLink direction="with" ref="{89DDA9A7-5583-4D39-8FD8-27461714D4EF}"/>
                </msink:context>
              </emma:interpretation>
              <emma:one-of disjunction-type="recognition" id="oneOf19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1" timeOffset="192609.8261">8748 6949 352 0,'-9'-8'132'0,"9"8"-104"0,9 0-8 0,0 0 124 0,5 0-84 15,9 0 52-15,9-4-64 16,13 4-8-16,10 0-24 16,-10 8 24-16,10 0-24 15,-14 0-172-15</inkml:trace>
          <inkml:trace contextRef="#ctx0" brushRef="#br1" timeOffset="193042.4352">9568 6629 112 0,'23'-36'44'0,"4"32"-36"0,37 0 0 0,-28 4-4 16,5 0-4-16,0 4 68 16,0 0-36-16,-5 12 16 15,1-4-32-15,-10 4 96 16,-9 8-60-16,-4-3 100 16,-14 7-88-16,-4-4 16 15,-10 13-48-15,-9 7 4 16,-18 13-20-16,-9 16-8 15,-5 8-4-15,-4-4 20 0,-4-5-12 16,-1-7 24-16,5-12-24 16,8-13-20-16,11-7 0 0,8-9 12 15,4 0 0-15,10-8-4 16,9 1 4-16,9-1 20 16,9-8-12-16,14 0-4 15,18-8-4-15,18 0-4 16,14 0 0-16,-5 0-72 15,0 4 40-15,-22 0-320 16,-5-4 192 0,-5 0-80-16</inkml:trace>
          <inkml:trace contextRef="#ctx0" brushRef="#br1" timeOffset="193522.9508">9399 7030 548 0,'5'-33'204'0,"27"29"-156"0,18-4-16 0,-14 8 60 15,14 0-56-15,10 8-20 16,3 4-16-16,6 9 36 16,-10 3-24-16,-9 0-108 0,-5-4 52 15,-8 1-80-15,-10 3 68 16,-9-8-12-1,-8 4 40-15,-15-3 16 16,5-5 8-16,-14 12 4 16,-8-4 0-16,-1 13 104 0,0 3-56 15,9 0 24 1,5 1-40-16,0-5-4 0,23 13-16 16,-5-9 20-16,14 1-20 15,-1-5 32-15,10-8-28 0,0-8-56 16,0-7 16-16,0-9 4 15,-5-9 8-15,-9 1 28 16,-4-4-8-16,-14-12 16 16,-14 8-16-16,5-13-4 15,-13 9 0-15,-1-4 40 16,9-12-24-16,-4 15 8 16,9 5-16-16,0 4-44 15,4 4 20-15,5 8-24 16,9 12 20-16,5-4-272 15,0 0 156 1,-1 8-180-16</inkml:trace>
          <inkml:trace contextRef="#ctx0" brushRef="#br1" timeOffset="193722.0835">10387 7333 476 0,'0'20'176'0,"0"1"-136"0,0 11-12 0,0-12 40 16,-9 9-44-16,5 3 32 15,-5 4-28-15,0 9-96 0,-5 4 36 16,-4 3-360-16,-5 1 216 16,9-5 32-16</inkml:trace>
          <inkml:trace contextRef="#ctx0" brushRef="#br1" timeOffset="218010.5814">10620 6265 260 0,'4'-28'96'0,"10"19"-76"0,13-3-4 0,-9 8 68 16,5-4-48-16,4 4-4 16,5-4-20-16,5 4-12 15,4 0 4-15,0 4-24 16,4 8 12-16,-8-4 12 16,-6 4 0-16,-3 8 68 15,-5 13-40-15,-1 23 84 16,-8 21-64-16,-5 24 8 0,-9 13-36 15,0 15 32-15,0 45-32 16,-4-12 12-16,8-25-20 0,-4-15 20 16,5-9-24-16,-10-8-20 15,-4-8 0-15,-5-8 32 16,-8-8-16-16,-10-12 36 16,0-17-28-16,0-3 12 15,-4-9-16-15,-1-11-148 16,10-5 72-16,4-4-256 15</inkml:trace>
        </inkml:traceGroup>
        <inkml:traceGroup>
          <inkml:annotationXML>
            <emma:emma xmlns:emma="http://www.w3.org/2003/04/emma" version="1.0">
              <emma:interpretation id="{736B8447-D61D-4B2A-9144-09C6B130A929}" emma:medium="tactile" emma:mode="ink">
                <msink:context xmlns:msink="http://schemas.microsoft.com/ink/2010/main" type="inkWord" rotatedBoundingBox="14888,10447 16537,10389 16569,11315 14921,11373"/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1" timeOffset="219546.6008">12136 6957 280 0,'0'8'104'0,"-5"4"-84"0,1 8 0 15,4-8 152-15,0 9-96 16,4 3 52-16,1 4-80 16,-1 1 12-16,-4-1-40 15,5-4 16-15,-1-8-20 16,-4 1 0-16,0-5-8 0,0-4 12 15,-9-4-12-15,9-4-92 16,0 0 48-16,0-4-464 16</inkml:trace>
          <inkml:trace contextRef="#ctx0" brushRef="#br1" timeOffset="220430.6498">12181 7273 476 0,'-9'-4'176'0,"23"-9"-136"0,-14 1-12 16,0 8 152-16,9 0-104 15,-9 0-56-15,14 0-16 16,-5 4 8-16,0 4-8 0,14-4 20 0,-10 0-16 15,10 4 16-15,4-4-16 16,1 0-172-16,-1 0 92 16,0 0-396-1</inkml:trace>
          <inkml:trace contextRef="#ctx0" brushRef="#br1" timeOffset="219832.0312">12586 6896 476 0,'28'-12'176'0,"-15"12"-136"0,10-4-12 0,-14 4 40 15,9 0-44-15,5 4 8 16,5 4-20-16,3-4-8 16,1-4 0-16,5 0-16 0,-1 0 8 15,-4-4 92 1,0 4-48-16,-9 0 28 15,-5 0-40-15,-9 0 36 16,-14 8-36-16,-4 4-24 0,-4 5-4 16,-6-1 16-16,1 4-8 0,0-4 4 15,4 4-4-15,-4-3-216 16,9-1 112-16</inkml:trace>
          <inkml:trace contextRef="#ctx0" brushRef="#br1" timeOffset="220068.6617">12646 6985 416 0,'9'-4'152'0,"-5"4"-116"0,1 4-12 16,4 0 152-16,0 4-100 15,-4 9-12-15,-1 7-40 16,-4 8 8-16,5 1-20 0,-5 3-4 0,0-4-4 15,0-3 20-15,0-9-12 16,-5 0-32-16,-4-8 12 16,0 0-220-1,0-3 128-15,-5-9-296 16</inkml:trace>
          <inkml:trace contextRef="#ctx0" brushRef="#br1" timeOffset="220842.8004">13105 6690 488 0,'23'0'180'0,"0"4"-140"0,9 16-12 15,-5 0 100-15,10 13-76 0,4 7 16 16,-5 25-44-16,-9 32 32 16,-4 16-32-16,-14-11-84 15,-9-9 32-15,-13-8-220 16</inkml:trace>
          <inkml:trace contextRef="#ctx0" brushRef="#br1" timeOffset="219291.4105">12054 6674 184 0,'-9'-4'68'0,"9"4"-52"0,0-4-4 0,0 4 28 16,-5 8-24-16,5-8-12 16,0 0-8-16,-4 4 12 15,-1 4-4-15,0-4 52 16,-4 4-32-16,-9-4 8 15,9 0-20-15,-9 4 72 0,0 4-48 16,-1-4 24-16,1 0-40 16,0 5 44-16,-14-1-36 15,14 0 20-15,0 4-28 16,-5 4 16-16,0-4-20 16,5 17 28-16,4 3-28 15,10 5 48-15,-5 11-36 0,-1 5-32 16,10 0 0-16,5-1 36 15,4-7-20-15,0 3 16 16,0-11-16-16,5-9 20 16,-5-7-20-16,-4-5 40 15,-1-4-28-15,-4-8-40 16,0-8 8-16,0 0-192 16,0 0 108-16</inkml:trace>
          <inkml:trace contextRef="#ctx0" brushRef="#br1" timeOffset="224781.1738">12022 6961 112 0,'14'-8'44'0,"-10"4"-36"0,1 4 0 15,-5 0 136-15,0 0-80 16,0 0 80-16,0 0-84 16,0 0 40-16,0 8-60 15,4 0-48-15,1 4 4 16,-1 0 16-16,1 0-8 15,4 1 0-15,-4-5 0 16,4 4-4-16,-5 0 0 16,-4 0 52-16,-4 4-28 15,-1 4 0-15,1 5-16 16,-6-1 36-16,1 8-20 16,5 1 4-16,-10 3-16 0,14 5 28 15,0-5-24-15,5 5-4 0,-5-5-8 16,9 0 12-16,0-7-8 15,0-1 16-15,-4-4-16 16,4 1 16-16,-9-9-16 16,0 0 32-16,0-8-24 15,-9 0 40-15,9-4-32 16,0-4-12-16,-5-8-8 16,5 0-4-16,0 0 0 15,0 0-12-15,-9 4 8 16,9 0-112-16,0 0 64 0,0 4-224 15,0 0 152 1,0 16-260-16</inkml:trace>
        </inkml:traceGroup>
      </inkml:traceGroup>
    </inkml:traceGroup>
    <inkml:traceGroup>
      <inkml:annotationXML>
        <emma:emma xmlns:emma="http://www.w3.org/2003/04/emma" version="1.0">
          <emma:interpretation id="{704A7D87-D835-451D-873F-15B1C8E01C0E}" emma:medium="tactile" emma:mode="ink">
            <msink:context xmlns:msink="http://schemas.microsoft.com/ink/2010/main" type="paragraph" rotatedBoundingBox="6270,12106 16793,12094 16794,13771 6272,1378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9C50EEF0-4BC5-42DD-ABFA-9DC7958B0BFC}" emma:medium="tactile" emma:mode="ink">
              <msink:context xmlns:msink="http://schemas.microsoft.com/ink/2010/main" type="line" rotatedBoundingBox="6270,12106 16793,12094 16794,13771 6272,13782"/>
            </emma:interpretation>
          </emma:emma>
        </inkml:annotationXML>
        <inkml:traceGroup>
          <inkml:annotationXML>
            <emma:emma xmlns:emma="http://www.w3.org/2003/04/emma" version="1.0">
              <emma:interpretation id="{15DC68B7-0AA8-4A7F-AC3D-9DBD6D3BF16E}" emma:medium="tactile" emma:mode="ink">
                <msink:context xmlns:msink="http://schemas.microsoft.com/ink/2010/main" type="inkWord" rotatedBoundingBox="6270,12228 8419,12226 8421,13780 6272,13782"/>
              </emma:interpretation>
              <emma:one-of disjunction-type="recognition" id="oneOf21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1" timeOffset="195684.9623">4036 8782 416 0,'0'-8'152'0,"0"4"-116"0,0-8-12 15,14 8 56-15,-5 0-48 16,14-4 48-16,0-5-44 16,17 5-12-16,-3 4-12 15,8 4-28-15,-4-4 8 16,5 4 20-16,-1 0-4 0,-4 0-4 16,5 8 0-16,-1 0 12 15,-4 1-8-15,-4 3 4 16,-5 0-4-16,-23 0-16 15,-9 4 4-15,-9 8 12 16,-23 5-4-16,5 7 8 16,-14 13-8-16,-14 7-20 15,-4 1 8-15,-14 4-24 0,-9-5 20 16,5-11 12-16,-5 4 4 16,22-9-12-16,1-8 4 15,14-3 20-15,13-5-8 16,14-12-4-16,9-4 0 15,18-8 12-15,23-4-8 16,22-4-4-16,14-4 0 16,5 4 20-16,-4 4-12 15,-6 0-12-15,-3 4-4 16,-15-4 4-16,-9 4 0 16,-4 4 8-16,-9 0-4 0,-5 4 8 15,-4-8-8-15,-5 8 8 16,-4 0-8-16,-5 0-4 15,0 0 4-15,0-8-92 16,0 0 48-16,0 0-248 16,0 0 160-1,0-4-148-15</inkml:trace>
          <inkml:trace contextRef="#ctx0" brushRef="#br1" timeOffset="195962.1995">4027 9077 488 0,'-32'-28'180'0,"41"28"-140"0,10-8-12 0,-6 4 64 16,10 0-56-16,9-4 4 15,13 4-24-15,1 0-4 16,9 0-4-16,-10 4 4 0,5 0-8 15,-13 0-4-15,4 0 4 16,-10 4-84-16,-3 0 44 16,-6 4-216-1</inkml:trace>
          <inkml:trace contextRef="#ctx0" brushRef="#br1" timeOffset="196481.3788">4742 9264 332 0,'0'-12'120'0,"0"7"-92"0,-9 1-8 0,9 4 52 16,-14 4-44-16,5 5 40 15,-14-1-36-15,0 8 52 16,1 8-48-16,-1 0 36 16,5 1-40-16,4-5 16 15,5 0-28-15,9 0 8 16,9-3-16-16,9-5 0 0,10-12-4 15,3 0 4-15,6-4-8 16,4-4-28-16,-5-5 12 0,-8-3-76 16,-15 0 52-16,1 0-20 15,-5-4 32-15,-18-1-48 16,4 1 40-16,-4 4-152 16,9 4 104-1,-9 4-176-15</inkml:trace>
          <inkml:trace contextRef="#ctx0" brushRef="#br1" timeOffset="196830.807">5042 9227 352 0,'19'-20'132'0,"-6"12"-104"0,5 0-8 0,-4 8 60 16,0 4-48-16,-5 4 24 16,9 8-36-16,-13 4 0 15,4 9-12-15,-9-1 12 16,-9 0-12-16,4 1-20 16,-4-1 4-16,-9-8 64 15,4-4-28-15,0-3-4 16,-4-5-12-16,14 0 60 15,-1 0-40-15,5-8-12 0,9 0-12 0,0 8 0 16,14-8-4-16,0 0 8 16,9 0-8-16,-9 0-212 15,8-4 112-15,1 8-316 16</inkml:trace>
          <inkml:trace contextRef="#ctx0" brushRef="#br1" timeOffset="222888.8142">3918 8539 156 0,'0'-8'56'0,"-14"0"-44"0,-9-4-4 16,14 12 140-16,-13-8-84 15,-1 8-8-15,-9-8-36 16,-14 0-24-16,-8-5 0 15,-10 5 28-15,9 4-12 16,-4 0 4-16,-5 8-8 16,19 4 36-16,-1 5-20 0,5 7 12 15,10 12-20-15,3 5-24 16,1 11 0-16,4 9 76 16,0 12-40-16,10 20 0 15,-10 28-16-15,14 21 32 16,0-13-20-16,0-16 32 15,0-3-32-15,-1-13 12 0,1-4-20 16,9-16 8-16,5-5-12 16,-1-11 28-16,6-21-24 15,-1 1 20-15,13-5-20 16,-8-12-16-16,18-3-4 16,-9-9 12-16,18 0-4 0,4 0-4 15,10 0 4-15,13 0-148 16,5 0 80-16,0 4-464 15</inkml:trace>
        </inkml:traceGroup>
        <inkml:traceGroup>
          <inkml:annotationXML>
            <emma:emma xmlns:emma="http://www.w3.org/2003/04/emma" version="1.0">
              <emma:interpretation id="{FAC174DD-50B6-419E-8C2E-1F037520DD46}" emma:medium="tactile" emma:mode="ink">
                <msink:context xmlns:msink="http://schemas.microsoft.com/ink/2010/main" type="inkWord" rotatedBoundingBox="8721,12103 11870,12100 11872,13523 8722,13527"/>
              </emma:interpretation>
              <emma:one-of disjunction-type="recognition" id="oneOf22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1" timeOffset="197246.4619">5903 8333 436 0,'-50'48'160'0,"18"-3"-124"0,-14 40-8 0,19-32 148 16,-18 15-100-16,-1 5 76 0,-9 16-88 15,24 29 8-15,8 7-40 16,32-4-12-16,27-7-12 0,5-13-68 16,14-4 32-16,0 12-368 15,-1-12 220 1,24-16-172-16</inkml:trace>
          <inkml:trace contextRef="#ctx0" brushRef="#br1" timeOffset="199064.5981">5866 9041 392 0,'-9'-24'148'0,"18"20"-116"0,-9-4-8 16,0 4 100-16,0-4-72 15,10 3 76-15,-6-3-72 16,5 4 24-16,0 0-48 16,-4 0 36-16,13 0-40 0,5 4 20 0,13 0-28 15,19 0 8-15,31 8-16 16,15 4-8-16,26-3 0 16,32-1 12-16,24 16-8 15,-15-4-4-15,14-12 0 16,5 0-84-16,-19 0 44 15,-31-4-48-15,-33-8 48 16,-17 0-8-16,-28-4 28 16,-22-8 0-16,-19 0 8 15,-14 4-80-15,-17 0 48 0</inkml:trace>
          <inkml:trace contextRef="#ctx0" brushRef="#br1" timeOffset="197774.382">6240 8394 392 0,'0'-4'148'0,"0"8"-116"0,4 16-8 16,-4 0 64-16,0 12-52 15,0 9 92-15,0 3-72 16,0-3-20-16,9 3-20 16,-9-3 12-16,0-9-16 15,-9-3 4-15,5-5-8 0,4-8-16 16,0-4 4-16,4-4-392 15,5-4 216-15,10 0-80 16</inkml:trace>
          <inkml:trace contextRef="#ctx0" brushRef="#br1" timeOffset="199368.0871">6431 9239 476 0,'-9'-4'176'0,"4"16"-136"0,1 13-12 15,4-9 136-15,4 4-96 16,5 8 36-16,-4 5-64 0,-5-5-16 16,0 9-12-16,0-9 8 0,0-4-12 15,0-4 16-15,-5-3-16 16,-4-5-56-16,9-4 24 16,0 0-360-1,0 0 212-15,14 0-156 16</inkml:trace>
          <inkml:trace contextRef="#ctx0" brushRef="#br1" timeOffset="197968.5482">6508 8608 416 0,'0'-28'152'0,"10"24"-116"0,12 0-12 0,-13 0 108 16,14 0-76-16,14-1 24 0,13-3-48 16,4 8-32-16,5 0 0 15,-4 8 24-15,-9-8-12 0,-15 5-128 16,-8 3 64-16,-23 0-236 16</inkml:trace>
          <inkml:trace contextRef="#ctx0" brushRef="#br1" timeOffset="198181.0647">6618 8357 260 0,'-5'4'96'0,"10"4"-76"0,-5 4-4 16,9 5 228-16,-9 11-136 15,9 8-8-15,-9 13-64 16,4-1 0-16,-4-7-20 0,0 3 0 0,0-3-8 15,-4-9-16-15,4-7 4 16,-5-5-252 0,1-4 140-16</inkml:trace>
          <inkml:trace contextRef="#ctx0" brushRef="#br1" timeOffset="199534.0092">6927 9381 624 0,'0'-16'228'0,"18"20"-176"0,5 0-16 15,-9 0 8-15,4 0-32 16,5 4-40-16,0 4 16 15,13-4-104-15,-9 0 64 16,1 5-380-16</inkml:trace>
          <inkml:trace contextRef="#ctx0" brushRef="#br1" timeOffset="198484.372">7246 8487 592 0,'23'-69'220'0,"-1"53"-172"0,33-13-12 0,-14 17 32 0,14 4-44 15,4 0-12-15,-4 8-4 16,-1 8-36-16,-8 4 16 16,-14 4 24-16,-1 1-8 0,-12 3 44 15,-19 0-24-15,-14 0 32 16,-9 1-32-16,-9 3-12 15,-9 0-8-15,-4 0-128 16,-1 1 68-16,5-5-408 16,0 0 256-1,19-12 20-15</inkml:trace>
          <inkml:trace contextRef="#ctx0" brushRef="#br1" timeOffset="198612.8722">7255 8357 488 0,'14'8'180'0,"-14"4"-140"0,0 21-12 0,0-9 40 15,9 12-44-15,0 9 16 16,0 12-24-16,5-9-236 16,-5-3 116-16,-5-5-212 15</inkml:trace>
          <inkml:trace contextRef="#ctx0" brushRef="#br1" timeOffset="199843.7924">7469 9308 176 0,'5'-8'64'0,"17"4"-48"0,15-4-8 0,-14 8 44 16,13-4-32-16,9 0 0 16,-4 0-12-16,5 8 28 15,-5 0-20-15,-9-4 92 16,-9 4-60-16,-5-4 48 15,-9 4-56-15,-9 4 84 16,0 4-68-16,-9 0 0 16,-5 0-36-16,1 5 4 15,-1-1-12-15,5 4-8 0,-5-4 0 16,5-4-172-16,-5 1 92 0,-4-1-348 16</inkml:trace>
          <inkml:trace contextRef="#ctx0" brushRef="#br1" timeOffset="200041.3177">7483 9341 488 0,'0'16'180'0,"0"-4"-140"0,-5 12-12 16,5-8 100-16,5 5-76 15,-1-1-28-15,1 0-20 16,4 0 4-16,0-4-4 15,0 1-12-15,-4-1 4 0,-5-4-216 16,-5-4 120 0,1 0-252-16</inkml:trace>
          <inkml:trace contextRef="#ctx0" brushRef="#br1" timeOffset="200502.1775">8270 8535 496 0,'32'-8'184'0,"-9"12"-140"0,18 16-16 15,-18 1 136-15,13 15-96 16,5 13 52-16,0 7-72 16,5 1 36-16,-5 16-48 15,0 32 8-15,-10 12-28 0,-8-7 64 16,-14-13-48-16,-18-8-56 16,-18 0 12-16,-19-20-80 15,-22-5 52-15,-14-11-28 16,-9-9 44-16,14-23-156 15,-1-5 100-15,24-16-408 16,17-8 276 0,28-8 64-16</inkml:trace>
        </inkml:traceGroup>
        <inkml:traceGroup>
          <inkml:annotationXML>
            <emma:emma xmlns:emma="http://www.w3.org/2003/04/emma" version="1.0">
              <emma:interpretation id="{73B63ACD-4937-4817-8E07-DDA3340F8A49}" emma:medium="tactile" emma:mode="ink">
                <msink:context xmlns:msink="http://schemas.microsoft.com/ink/2010/main" type="inkWord" rotatedBoundingBox="12358,12637 12609,12636 12610,13118 12359,13119"/>
              </emma:interpretation>
              <emma:one-of disjunction-type="recognition" id="oneOf23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1" timeOffset="200819.6386">9190 9090 464 0,'-5'-8'176'0,"5"3"-140"0,5-3-8 16,4 4 128-16,-4 0-92 16,-1 4 72-16,5-8-80 15,-4 8 32-15,-1-8-52 16,1 4 32-16,-5 0-36 0,0 4-20 15,0 0-4-15,0 0 16 16,9 0-12-16,9-4 4 16,10 4-8-16,3-8-24 15,20 0 8-15,17 8-540 16</inkml:trace>
          <inkml:trace contextRef="#ctx0" brushRef="#br1" timeOffset="201617.3777">9299 8871 384 0,'9'-4'140'0,"-9"16"-108"0,-4-4-8 16,4 4 12-16,0 5-24 16,-5 3 32-16,1 12-28 15,-1 9 12-15,1 11-16 16,-5 1-8-16,4 4 0 16,-4-13-164-16,4 1 88 0,5-9-200 15,0-16 152-15,5 13 52 16</inkml:trace>
        </inkml:traceGroup>
        <inkml:traceGroup>
          <inkml:annotationXML>
            <emma:emma xmlns:emma="http://www.w3.org/2003/04/emma" version="1.0">
              <emma:interpretation id="{39AA2AF0-94C9-46B8-A925-8BD54ED16E4C}" emma:medium="tactile" emma:mode="ink">
                <msink:context xmlns:msink="http://schemas.microsoft.com/ink/2010/main" type="inkWord" rotatedBoundingBox="13055,12128 16793,12124 16794,13553 13056,13557"/>
              </emma:interpretation>
              <emma:one-of disjunction-type="recognition" id="oneOf24">
                <emma:interpretation id="interp40" emma:lang="" emma:confidence="0">
                  <emma:literal>1-1</emma:literal>
                </emma:interpretation>
                <emma:interpretation id="interp41" emma:lang="" emma:confidence="0">
                  <emma:literal>+1</emma:literal>
                </emma:interpretation>
                <emma:interpretation id="interp42" emma:lang="" emma:confidence="0">
                  <emma:literal>It</emma:literal>
                </emma:interpretation>
                <emma:interpretation id="interp43" emma:lang="" emma:confidence="0">
                  <emma:literal>H</emma:literal>
                </emma:interpretation>
                <emma:interpretation id="interp44" emma:lang="" emma:confidence="0">
                  <emma:literal>HI</emma:literal>
                </emma:interpretation>
              </emma:one-of>
            </emma:emma>
          </inkml:annotationXML>
          <inkml:trace contextRef="#ctx0" brushRef="#br1" timeOffset="225366.7226">11976 8818 364 0,'5'-8'132'0,"-1"12"-100"0,1-4-12 16,-5 0 68-16,9 9-52 15,-4 3 68-15,-5 4-64 16,4 8 72-16,5 9-64 15,-4 7-16-15,-5 9-20 16,4 7 24-16,-4 1-20 0,0 0 12 16,-4-5-16-16,-1-11 20 15,-4-5-20-15,5-4 32 16,4 1-28-16,0-17-24 16,0 4 4-16,4-4-176 15,-4-8 100-15,9 1-444 16</inkml:trace>
          <inkml:trace contextRef="#ctx0" brushRef="#br1" timeOffset="225625.9007">12209 9235 476 0,'-14'-20'176'0,"23"16"-136"0,-4-8-12 0,4 8 164 0,4-4-112 16,6 0 20-16,8-4-60 15,9-1 8-15,5 5-28 16,5 4-8-16,4 4-8 0,-5-4 4 16,1 4-4-16,-10-8-196 15,-4 8 104-15,-4 0-440 16</inkml:trace>
          <inkml:trace contextRef="#ctx0" brushRef="#br1" timeOffset="226105.1851">12828 8956 580 0,'0'0'216'0,"0"16"-168"0,0 5-12 16,0-5 100-16,-9 20-80 15,4 17 4-15,5 11-36 16,-4 1 20-16,4-8-28 16,0 0 20-16,0-9-20 0,0-11-24 15,0-9 0-15,0 0-100 16,0-8 56-16,0-7-232 16,0-13 160-1,9 12-264-15</inkml:trace>
          <inkml:trace contextRef="#ctx0" brushRef="#br1" timeOffset="202095.2466">9946 8758 312 0,'4'-12'112'0,"5"4"-84"0,10-9-12 16,-10 17 128-16,4 0-84 15,1 8-36-15,4 1-16 16,0-1 0-16,1 8-4 15,3 4 68-15,-3-4-40 16,-1 4 32-16,-9 5-36 16,-9-1-16-16,-5 4-8 15,-8 5 40-15,-10 7-24 0,0-3-44 16,-4 3 12-16,-5 5 20 16,0-9-4-16,0-4 0 15,5 1 0-15,4-1 28 0,10-3-16 16,8-1-4-16,19-4-8 15,4 0 20-15,9-3-12 16,5-9 4-16,9-8-8 16,0-4 12-16,9 0-12 15,0-4-180-15,0 0 96 16,-13-4-344 0,-10-5 236-16,-18 1 12 15</inkml:trace>
          <inkml:trace contextRef="#ctx0" brushRef="#br1" timeOffset="202293.7894">9955 8980 528 0,'-18'-28'196'0,"13"20"-152"0,5 0-12 15,5 8 96-15,4-8-76 16,0 4 40-16,9 4-52 16,5 0-4-16,0 4-24 15,8 4-8-15,10 0 0 0,10 0 20 16,8 0-12-16,0 0 12 15,0 0-12-15,0 0-140 16,-4 1 72-16,-14-1-256 16</inkml:trace>
          <inkml:trace contextRef="#ctx0" brushRef="#br1" timeOffset="202621.0101">10488 9199 404 0,'-51'24'148'0,"29"0"-112"0,-10 17-12 0,14-17 120 15,-1 5-84-15,1 3 36 16,5 0-56-16,8 1 20 16,10-9-32-16,13 0-28 0,14-8 0 15,9-3 44-15,0-9-24 16,0 0-8-16,0-8-8 15,-14-9-4-15,-9-3 0 16,-4-4 32-16,-14-4-16 0,-9-13-32 16,-14 9 8-16,0-4-8 15,-4 3 8-15,4 9 16 16,5 4-4-16,18 12-12 16,9 4-100-1,14 4 56-15,4 4-424 16</inkml:trace>
          <inkml:trace contextRef="#ctx0" brushRef="#br1" timeOffset="202834.7791">11048 9243 520 0,'-32'4'192'0,"13"29"-152"0,-8 19-8 0,9-23 8 16,-5 3-28-16,0 9 12 15,-4 3-12-15,9 1-440 16,13 11 236-16,5-11 28 16</inkml:trace>
          <inkml:trace contextRef="#ctx0" brushRef="#br1" timeOffset="222078.5845">10975 8398 196 0,'41'-13'72'0,"-19"5"-56"0,15 0-4 16,-14 8 40-16,9 0-32 15,-1-8 0-15,1 4-12 16,0 4-8-16,-5 0 4 16,-8 4 28-16,-6-4-16 15,-4 0 48-15,-9 0-36 16,0 0 56-16,-4 4-48 16,-1 4-8-16,5 9-16 15,0 7 60-15,0 12-40 16,0 13-40-16,9 11 4 15,1 9 76-15,-6-4-40 16,1 8 44-16,4 8-44 0,0 16 0 16,0 8-20-16,0 0 0 0,0-12-4 15,0-12 20-15,0-12-16 16,-4-12 12-16,-5-13-12 16,-5-3 20-16,1-9-20 15,-5-7 4-15,-9-5-8 16,-5-4-8-16,0-4 4 15,-9 4 4-15,0-8-4 16,5 4 16-16,-5 5-12 16,-9-1-4-16,5 0 0 15,4 0-180-15,-5 0 96 16,-4 9-480-16</inkml:trace>
          <inkml:trace contextRef="#ctx0" brushRef="#br1" timeOffset="223806.7869">12090 8487 280 0,'-18'-4'104'0,"-5"12"-84"0,-13 12 0 0,8-4-4 16,-13 8-12-16,-9 5 76 15,-9 7-44-15,5 5 128 16,3 3-92-16,6 5 80 16,4 7-88-16,9 5-16 15,9 20-28-15,5 12 20 0,4 8-24 0,5-4 4 16,5-16-12-1,4-12 12-15,9-12-12 16,5-9 40-16,4-7-24 0,5-17 4 16,8 0-16-16,1-11-192 15,5-9 96-15,-5-4-492 16</inkml:trace>
          <inkml:trace contextRef="#ctx1" brushRef="#br1">12810 9515 0,'0'0'0,"0"0"15,0 0 1,0 0-1</inkml:trace>
          <inkml:trace contextRef="#ctx0" brushRef="#br1" timeOffset="225915.1695">12850 8883 508 0,'-4'-8'188'0,"13"0"-148"0,14 0-8 0,-10 0 44 16,15 8-48-16,13-4 32 16,9 0-32-16,4 0-16 15,1 12-8-15,-5 0 20 0,-9-4-12 16,-14 4 56-16,-13 4-36 16,-18 0 20-16,-15 9-32 15,-12-5 8-15,-10 12-16 16,-10 0-104-16,1 5 48 15,0-5-464 1</inkml:trace>
          <inkml:trace contextRef="#ctx0" brushRef="#br1" timeOffset="226361.0483">13342 8774 580 0,'41'12'216'0,"-9"0"-168"0,9 13-12 0,-18-9 120 16,9 8-92-16,4 12 28 15,0 21-56-15,-8 20-4 0,-19 12-20 16,-18 4 36-16,-19-8-24 0,-8-12 20 16,-14-12-24-16,-18-9-168 15,-14-3 80-15</inkml:trace>
        </inkml:traceGroup>
      </inkml:traceGroup>
    </inkml:traceGroup>
    <inkml:traceGroup>
      <inkml:annotationXML>
        <emma:emma xmlns:emma="http://www.w3.org/2003/04/emma" version="1.0">
          <emma:interpretation id="{5FF202C6-D0FB-489E-9691-7434D5E6EA3C}" emma:medium="tactile" emma:mode="ink">
            <msink:context xmlns:msink="http://schemas.microsoft.com/ink/2010/main" type="paragraph" rotatedBoundingBox="5371,14353 16706,13847 16765,15168 5430,1567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CD55F4A-60D1-494A-9563-5FE0A40F2CCB}" emma:medium="tactile" emma:mode="ink">
              <msink:context xmlns:msink="http://schemas.microsoft.com/ink/2010/main" type="line" rotatedBoundingBox="5371,14353 16706,13847 16765,15168 5430,15674"/>
            </emma:interpretation>
          </emma:emma>
        </inkml:annotationXML>
        <inkml:traceGroup>
          <inkml:annotationXML>
            <emma:emma xmlns:emma="http://www.w3.org/2003/04/emma" version="1.0">
              <emma:interpretation id="{BCC5936A-F251-4C82-8E27-324A06DAAB43}" emma:medium="tactile" emma:mode="ink">
                <msink:context xmlns:msink="http://schemas.microsoft.com/ink/2010/main" type="inkWord" rotatedBoundingBox="5417,15372 5839,15353 5852,15641 5430,15660"/>
              </emma:interpretation>
              <emma:one-of disjunction-type="recognition" id="oneOf25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1" timeOffset="209995.1697">2256 11890 612 0,'18'-8'228'0,"-4"4"-180"0,9-4-12 15,-14 8 44-15,14 0-52 16,-1 0-28-16,1 0-4 16,14 0 8-16,13 0 0 15,-5-4-224-15,14-4 124 16,0 8-256-16</inkml:trace>
          <inkml:trace contextRef="#ctx0" brushRef="#br1" timeOffset="209800.2556">2265 11647 416 0,'-14'-12'152'0,"19"12"-116"0,-5-4-12 0,0 4 84 16,9 0-64-16,5 0 60 15,4 0-60-15,9-4-4 16,5-4-24-16,9 0 8 0,5 0-16 15,8 0 16-15,1 4-16 16,-9 0-116-16,-6 4 56 16,-12 4-436-16</inkml:trace>
        </inkml:traceGroup>
        <inkml:traceGroup>
          <inkml:annotationXML>
            <emma:emma xmlns:emma="http://www.w3.org/2003/04/emma" version="1.0">
              <emma:interpretation id="{B5403099-D0E5-4909-8DBB-E508D0EFF460}" emma:medium="tactile" emma:mode="ink">
                <msink:context xmlns:msink="http://schemas.microsoft.com/ink/2010/main" type="inkWord" rotatedBoundingBox="6865,14544 8410,14475 8450,15367 6905,15436">
                  <msink:destinationLink direction="with" ref="{C807B7AD-A9A3-4D1E-BF5A-F23B5FC49A99}"/>
                </msink:context>
              </emma:interpretation>
              <emma:one-of disjunction-type="recognition" id="oneOf26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1" timeOffset="210622.8377">3936 10785 260 0,'-23'-20'96'0,"23"28"-76"0,5 0-4 15,4-4 132-15,0 4-84 16,5-4 72-16,8 0-80 16,10 1 4-16,14-1-36 15,9-4-20-15,4 4-8 16,0 0-4-16,-4 0 0 0,-10 4 24 16,-4 0-8-16,-9 4-4 15,-9 0 0-15,-10 4 4 16,-8 5-4-16,-10 3 24 15,-8 4-16-15,-15 5-4 16,-13 7-4-16,-4 9 12 0,-14 7-8 16,-14-3-12-16,5-5 0 15,4-11 20 1,9 3-8-16,-4-3-4 16,4-13 0-16,10 4-16 15,4-15 8-15,9-1 20 16,23-4-8-16,-5-4-4 15,14-4 0-15,18-4 56 0,10-4-32 16,22-4 8-16,9 7-24 16,18-3-8-16,1 0 0 15,-5 0 12-15,-14 4-8 0,-9 4-40 16,-9-4 20-16,-14 0-96 16,-13 0 60-16,-14 4-240 15,-9-4 160 1,-14 8-200-16</inkml:trace>
          <inkml:trace contextRef="#ctx0" brushRef="#br1" timeOffset="210909.0997">3708 11137 624 0,'0'-8'228'0,"0"4"-176"0,23-4-16 16,-5 8 88-16,10-8-76 15,22-8-20-15,18 8-16 16,19 4 32-16,-5 4-24 16,4 4-272-16</inkml:trace>
          <inkml:trace contextRef="#ctx0" brushRef="#br1" timeOffset="211260.5328">4624 11518 228 0,'-32'-4'84'0,"27"-4"-64"0,1-4-8 16,4 3 100-16,-5 5-64 15,-4-8 88-15,9 0-80 16,-9 4-8-16,9 0-32 16,-5 8 16-16,-4 0-20 15,-5 8 56-15,-4 8-36 16,-5-4 48-16,5-4-48 16,-9 13 28-16,4-5-32 0,5 8 0 15,0-4-16-15,9 1 0 16,9-5-4-16,4-4 4 15,10 0-8-15,4-4 8 16,5-8-8-16,4-4-56 16,10-4 28-16,-10-4-76 0,0 0 56 15,-4 0-52-15,-9-1 56 16,-1 5 28-16,-13-4 12 16,-13-4-8-16,8 0 4 15,-4 4-48-15,0 0 24 16,0-1-356-1</inkml:trace>
          <inkml:trace contextRef="#ctx0" brushRef="#br1" timeOffset="211633.095">4869 11376 384 0,'9'-4'140'0,"1"0"-108"0,3 4-8 16,-4 4 92-16,10 4-68 15,-1 4 8-15,0 0-36 16,-4 5-12-16,13 3-4 15,-9 4 20-15,-9-4-12 16,-9-3-4-16,0-5-4 0,0-4 12 16,-22 0-8-16,12 0 4 15,-12-4-4-15,-1-4 20 0,14-4-16 16,-5 0-20-16,14 4 0 16,14-4 4-16,9 0 4 15,8 0 16-15,-8 4-8 16,9 4-188-1</inkml:trace>
          <inkml:trace contextRef="#ctx0" brushRef="#br1" timeOffset="213280.7884">4924 11542 144 0,'-14'0'52'0,"5"0"-40"0,9 4 0 0,0-4 88 16,0 0-56-16,9 4 88 15,5 0-76 1,9-4 52-16,-14 0-28 16,14 0-40-16,-1 4 0 15,-12 0-24-15,12 0 20 16,1-4-24-16,0 13-32 16,0-9 12-16,-5 0-16 0,5-4 12 15,-1 0 24-15,1 0-4 16,0 0 24-16,0-8-20 0,-5 3-20 15,-5 5 0-15,-3-4-252 16</inkml:trace>
        </inkml:traceGroup>
        <inkml:traceGroup>
          <inkml:annotationXML>
            <emma:emma xmlns:emma="http://www.w3.org/2003/04/emma" version="1.0">
              <emma:interpretation id="{7EAE4640-55CC-439A-91D5-C84A9E03BCB3}" emma:medium="tactile" emma:mode="ink">
                <msink:context xmlns:msink="http://schemas.microsoft.com/ink/2010/main" type="inkWord" rotatedBoundingBox="8770,14201 11182,14094 11227,15103 8815,15211">
                  <msink:destinationLink direction="with" ref="{C807B7AD-A9A3-4D1E-BF5A-F23B5FC49A99}"/>
                </msink:context>
              </emma:interpretation>
              <emma:one-of disjunction-type="recognition" id="oneOf27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1" timeOffset="213957.4836">6413 10923 372 0,'4'-4'140'0,"5"8"-112"0,10 0-4 16,-1-4 100-16,5 0-72 15,4-4 8-15,9 0-40 16,10-4-12-16,4 0-4 0,0 0 20 15,0 4-12-15,-9-1 4 0,-9 1-8 16,-9 0-16-16,-10 4 4 16,-13-8-400-1,-9 8 216-15,-4 12 8 16</inkml:trace>
          <inkml:trace contextRef="#ctx0" brushRef="#br1" timeOffset="214155.009">6663 10789 392 0,'-4'0'148'0,"4"12"-116"0,0 5-8 15,0-1 144-15,0 4-96 16,0 4-12-16,0 1-36 16,0-1 0-16,0 8-16 15,-5-3 24-15,1 7-20 0,-1-12 12 16,0 5-12-16,1-9-68 15,-1-4 28-15,5-8-280 16</inkml:trace>
          <inkml:trace contextRef="#ctx0" brushRef="#br1" timeOffset="214621.7497">7232 10834 508 0,'-4'0'188'0,"4"8"-148"0,-5 4-8 15,5 4 52-15,0 0-52 16,0 5-28-16,0 7-8 16,0 0 16-16,0 1-4 15,0-1-64-15,0-4 28 0,0-3-76 16</inkml:trace>
          <inkml:trace contextRef="#ctx0" brushRef="#br1" timeOffset="214421.2164">7310 10801 528 0,'13'-12'196'0,"6"4"-152"0,12-8-12 0,-8 12 8 15,5-4-28-15,8 4-4 16,5 4-4-16,0 4 12 16,0 0-8-16,-5 4 60 0,-8-4-40 15,-10 4 40-15,-9 0-36 16,-9 0 44-16,-14 5-44 15,-9-1 12-15,-13 4-28 16,-5 0-300-16,0 0 156 0</inkml:trace>
          <inkml:trace contextRef="#ctx0" brushRef="#br1" timeOffset="214950.1216">7888 10490 464 0,'27'0'176'0,"-22"12"-140"0,8 16-8 15,-3 1 128-15,3 11-92 16,5 13 44-16,1 3-64 15,-1 1-16-15,-5 4-16 16,-3 4 24-16,-10 3-20 0,-10 9 56 16,-8 0-40-16,-9-8-68 15,-14-12 16-15,-9-1-152 16,-9-7 96-16</inkml:trace>
          <inkml:trace contextRef="#ctx0" brushRef="#br1" timeOffset="212425.0207">6008 10441 384 0,'9'-20'140'0,"0"20"-108"0,-5-8-8 15,-4 8 64-15,-4 0-52 16,-5 0 4-16,0 8-24 15,-14 0-4-15,0 4-4 16,0 9-8-16,-9 3 4 16,-4 8 48-16,-5 9-28 15,-5 3 88-15,6 9-64 0,3-1 40 16,1 1-52 0,17-4-12-16,-3 3-12 0,13 5 16 0,9 4-16 15,9 3 12-15,13 1-12 16,-8-4 44-16,13-9-28 15,-4-3-128-15,0-13 52 16,9-3-264 0,-9-5 172-16,-1-8-280 15</inkml:trace>
          <inkml:trace contextRef="#ctx0" brushRef="#br1" timeOffset="213703.4099">6217 10806 392 0,'0'-9'148'0,"0"1"-116"0,0-8-8 0,0 16 120 16,0 0-84-16,0 0 20 16,5 8-48-16,-5 8 48 15,0 5-44-15,4 3 0 0,-4 4-20 16,0 1 8-16,0-5-16 15,0 4 48-15,-9 1-28 16,0-1 4-16,0-4-20 0,0 5-112 16,0-13 52-16,-1-8-272 15,6 4 180 1,4-4-220-16</inkml:trace>
        </inkml:traceGroup>
        <inkml:traceGroup>
          <inkml:annotationXML>
            <emma:emma xmlns:emma="http://www.w3.org/2003/04/emma" version="1.0">
              <emma:interpretation id="{8BE2465A-E9D1-4353-89E1-4071433F63BD}" emma:medium="tactile" emma:mode="ink">
                <msink:context xmlns:msink="http://schemas.microsoft.com/ink/2010/main" type="inkWord" rotatedBoundingBox="11803,14649 13776,14561 13809,15300 11836,15388">
                  <msink:destinationLink direction="with" ref="{C807B7AD-A9A3-4D1E-BF5A-F23B5FC49A99}"/>
                </msink:context>
              </emma:interpretation>
              <emma:one-of disjunction-type="recognition" id="oneOf28">
                <emma:interpretation id="interp48" emma:lang="" emma:confidence="1">
                  <emma:literal/>
                </emma:interpretation>
              </emma:one-of>
            </emma:emma>
          </inkml:annotationXML>
          <inkml:trace contextRef="#ctx0" brushRef="#br1" timeOffset="228982.5884">9723 10842 548 0,'13'-12'204'0,"1"16"-156"0,9-8-16 0,-10 4 52 0,10 0-52 15,5 0 24-15,8-4-36 16,0 8 36-16,-4 8-32 16,0-8-4-16,-5 4-12 0,-4 4 12 15,-5 0-12-15,-9 1-4 16,-9 15 0-16,-9 0 12 16,-9 9-8-16,-9 11 24 15,-10 13-20-15,1-4-12 16,-19-5-4-16,1-3 12 15,4-9-4-15,4-3 8 16,1-5-8-16,8-4 8 16,5-3-8-16,10-5-4 15,8-4 4-15,5 4-24 16,13-8 12-16,10-4 4 0,9-8 4 16,0 5-12-16,13-1 8 15,5-4 28-15,4-4-12 16,10-1-188-16,-5 1 92 15,-4 0-360 1</inkml:trace>
          <inkml:trace contextRef="#ctx0" brushRef="#br1" timeOffset="229112.7855">9618 11036 696 0,'-14'-12'256'0,"23"16"-196"0,5-4-20 16,0 4 48-16,9 0-56 15,4 4 16-15,9 0-32 16,5 9 0-16,14-5-8 16,-5 0 36-16,0-4-20 0,0-8-244 15,5 0 120-15</inkml:trace>
          <inkml:trace contextRef="#ctx0" brushRef="#br1" timeOffset="229554.9121">10151 11356 476 0,'-14'-8'176'0,"14"8"-136"0,-9 8-12 0,4 0 100 16,-4 4-76-16,-4 8 16 15,3 5-44-15,1-1 12 0,0 4-20 16,5 1 8-16,8-9-12 0,1-4 56 15,4-8-40-15,14 0-28 16,-5-12-4-16,5 4-8 16,4-4 4-16,0-4-72 15,1-4 44-15,-6 4-40 16,-8-4 44-16,-5-5 28 16,-9-3 4-16,-9-4 12 15,-5 4-8-15,-4 4-4 16,0 3 4-16,0 5 4 15,4 0-4-15,10 0-12 16,4 8 4-16,9-8-112 16,9 4 64-16,9 4-376 15</inkml:trace>
          <inkml:trace contextRef="#ctx0" brushRef="#br1" timeOffset="229769.0036">10606 11271 488 0,'-18'-4'180'0,"22"0"-140"0,1 4-12 0,4 8 48 15,-9 12-48-15,0 9 40 16,4 3-36-16,6 8 16 0,-1-3-28 15,-5 3-80-15,-4-7 32 0</inkml:trace>
          <inkml:trace contextRef="#ctx0" brushRef="#br1" timeOffset="228447.4929">8657 11093 476 0,'-18'-12'176'0,"23"12"-136"0,4 0-12 16,-9 0 12-16,9 0-28 15,5 0 24-15,4 0-24 16,9 0 12-16,19-8-12 15,8 8 0-15,5-12-4 16,10 7 12-16,-10 1-12 0,-9 0-4 16,-9 4 0-16,-5 4-48 15,-4 5 24-15,-4 3-292 16</inkml:trace>
        </inkml:traceGroup>
        <inkml:traceGroup>
          <inkml:annotationXML>
            <emma:emma xmlns:emma="http://www.w3.org/2003/04/emma" version="1.0">
              <emma:interpretation id="{6D8822D7-AD13-4CDA-A5F7-B66DF717BA45}" emma:medium="tactile" emma:mode="ink">
                <msink:context xmlns:msink="http://schemas.microsoft.com/ink/2010/main" type="inkWord" rotatedBoundingBox="14135,14426 15427,14368 15464,15179 14171,15237">
                  <msink:destinationLink direction="with" ref="{C807B7AD-A9A3-4D1E-BF5A-F23B5FC49A99}"/>
                </msink:context>
              </emma:interpretation>
              <emma:one-of disjunction-type="recognition" id="oneOf29">
                <emma:interpretation id="interp49" emma:lang="" emma:confidence="0">
                  <emma:literal>-r)</emma:literal>
                </emma:interpretation>
                <emma:interpretation id="interp50" emma:lang="" emma:confidence="0">
                  <emma:literal>-P)</emma:literal>
                </emma:interpretation>
                <emma:interpretation id="interp51" emma:lang="" emma:confidence="0">
                  <emma:literal>-p)</emma:literal>
                </emma:interpretation>
                <emma:interpretation id="interp52" emma:lang="" emma:confidence="0">
                  <emma:literal>t)</emma:literal>
                </emma:interpretation>
                <emma:interpretation id="interp53" emma:lang="" emma:confidence="0">
                  <emma:literal>t')</emma:literal>
                </emma:interpretation>
              </emma:one-of>
            </emma:emma>
          </inkml:annotationXML>
          <inkml:trace contextRef="#ctx0" brushRef="#br1" timeOffset="231024.1354">12063 11048 684 0,'4'-8'252'0,"10"0"-192"0,-5 0-20 0,5 4 32 0,-1-4-48 15,6 4 8-15,3 0-20 16,1 0-8-16,5 0 0 16,-6 4-296-16,1 0 160 15,-5 8-300-15</inkml:trace>
          <inkml:trace contextRef="#ctx0" brushRef="#br1" timeOffset="230486.4836">11412 10636 416 0,'-23'4'152'0,"5"8"-116"0,-19 16-12 16,19-12 32-16,-14 13-36 0,-13 3 44 15,-10 4-36-15,1 13 28 16,-1 4-28-16,14 7 72 16,9 5-56-16,14 4 12 0,18 0-32 15,13-5 24-15,15-11-32 16,13-4 40-16,4-9-32 16,1-4-120-16,-5-7 52 15,-5-1-468 1</inkml:trace>
          <inkml:trace contextRef="#ctx0" brushRef="#br1" timeOffset="230771.74">11667 10854 392 0,'-5'-40'148'0,"5"40"-116"0,0-4-8 15,0 4 100-15,0-4-72 16,0 4 52-16,0 0-64 16,-4 12 16-16,-1 4-36 15,-9 12 16-15,1-4-20 0,-1 13 44 16,0-1-32-16,5 13-4 16,0-1-16-16,5 1 20 15,-1 0-16-15,5-13 12 16,0-8-12-16,5-3-208 0,4-13 104 15,-5-4-440 1</inkml:trace>
        </inkml:traceGroup>
        <inkml:traceGroup>
          <inkml:annotationXML>
            <emma:emma xmlns:emma="http://www.w3.org/2003/04/emma" version="1.0">
              <emma:interpretation id="{8FBE1B3B-40F4-44BA-9AF4-4D90D81E7DE4}" emma:medium="tactile" emma:mode="ink">
                <msink:context xmlns:msink="http://schemas.microsoft.com/ink/2010/main" type="inkWord" rotatedBoundingBox="15832,14145 16718,14105 16761,15071 15875,15111">
                  <msink:destinationLink direction="with" ref="{C807B7AD-A9A3-4D1E-BF5A-F23B5FC49A99}"/>
                </msink:context>
              </emma:interpretation>
            </emma:emma>
          </inkml:annotationXML>
          <inkml:trace contextRef="#ctx0" brushRef="#br1" timeOffset="231256.3347">12696 10810 488 0,'-19'-25'180'0,"38"21"-140"0,8 0-12 0,-9-4-32 15,5-4-4-15,4 4 40 16,10 4-20-16,8 8 16 16,1 0-16-16,-1 8-24 15,-4 0 4-15,-13 0 56 16,-10 0-24-16,-14 1 88 16,-13-5-64-16,-9 4 20 15,-5 0-36-15,-4 0 4 0,0-4-20 16,4 0-228-16,0 0 116 15</inkml:trace>
          <inkml:trace contextRef="#ctx0" brushRef="#br1" timeOffset="231466.9119">12728 10781 632 0,'-19'16'236'0,"15"-3"-184"0,-1 7-16 16,1-4 104-16,4 4-84 15,-5 5-12-15,5 3-28 16,0 4 20-16,9 1-20 16,-9 3 32-16,0-4-32 0,5-3-76 15,-5-5 32-15,-5 4-148 16,1-16 96-16,4 1-236 16</inkml:trace>
          <inkml:trace contextRef="#ctx0" brushRef="#br1" timeOffset="231706.0823">13338 10413 664 0,'22'-69'244'0,"-12"69"-188"0,12 16-16 0,-4-3 56 16,5 19-60-16,0 16 40 15,0 13-44-15,4 20 36 16,0 4-40-16,-8-4 48 0,-6-4-44 16,-8-4 12-16,-14 8-28 0,-14 8-36 15,-18-8 12-15,-18-4-192 16,-5-5 108-16</inkml:trace>
        </inkml:traceGroup>
      </inkml:traceGroup>
    </inkml:traceGroup>
    <inkml:traceGroup>
      <inkml:annotationXML>
        <emma:emma xmlns:emma="http://www.w3.org/2003/04/emma" version="1.0">
          <emma:interpretation id="{5C725DF5-AC96-4ACB-AE6B-3F6906625BBF}" emma:medium="tactile" emma:mode="ink">
            <msink:context xmlns:msink="http://schemas.microsoft.com/ink/2010/main" type="paragraph" rotatedBoundingBox="7332,15855 16661,15848 16662,16916 7333,1692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4AFD89F7-C16F-480F-966B-442AB2CCD2A7}" emma:medium="tactile" emma:mode="ink">
              <msink:context xmlns:msink="http://schemas.microsoft.com/ink/2010/main" type="line" rotatedBoundingBox="7332,15855 16661,15848 16662,16916 7333,16924"/>
            </emma:interpretation>
          </emma:emma>
        </inkml:annotationXML>
        <inkml:traceGroup>
          <inkml:annotationXML>
            <emma:emma xmlns:emma="http://www.w3.org/2003/04/emma" version="1.0">
              <emma:interpretation id="{EE9E9CDD-6AD3-4779-882D-5E9D5737BD5B}" emma:medium="tactile" emma:mode="ink">
                <msink:context xmlns:msink="http://schemas.microsoft.com/ink/2010/main" type="inkWord" rotatedBoundingBox="7332,15855 10355,15853 10356,16828 7333,16830"/>
              </emma:interpretation>
              <emma:one-of disjunction-type="recognition" id="oneOf30">
                <emma:interpretation id="interp54" emma:lang="" emma:confidence="1">
                  <emma:literal/>
                </emma:interpretation>
              </emma:one-of>
            </emma:emma>
          </inkml:annotationXML>
          <inkml:trace contextRef="#ctx0" brushRef="#br1" timeOffset="234154.9335">4173 12687 444 0,'-14'-24'164'0,"23"20"-124"0,14 0-16 16,0-4 124-16,4 4-88 15,14-4 88-15,14-12-84 16,4 3 4-16,14 1-44 16,13 4 12-16,5 0-20 0,-4 4-112 15,-10 4 48-15,1 8-376 16,-15 8 236-1,-8 4-96-15</inkml:trace>
          <inkml:trace contextRef="#ctx0" brushRef="#br1" timeOffset="234065.1954">4241 12319 352 0,'-14'-8'132'0,"10"8"-104"0,-1-8-8 0,1 8 88 16,4 0-64-16,0 0 8 0,9 0-32 16,14 0 24-16,9 0-28 15,4 0 32-15,5 0-32 16,4 0 12-16,10-4-16 15,9 0-8-15,4 0 0 0,0 4 4 16,-4 0-4-16,-14 4-4 16,-13 0 4-16,-15 4 28 15,-22 8-16-15,-13 8 4 16,-24 13-12-16,-13 7 12 16,-4 5-12-16,-1 0-4 15,5-1 0-15,-5-7-16 16,1-9 8-16,4 4-16 15,4-3 12-15,0-5 20 16,15-4-4-16,8 5-4 16,14-9 0-16,13-4-4 0,19 0 0 15,9-12 32-15,9 0-16 16,9-8 32-16,9-4-32 16,9 0-12-16,5 4-8 15,0 0 20 1,-5 4-8-16,-13 0-72 0,-14 0 32 15,-14 0-136-15,-8 4 92 16</inkml:trace>
          <inkml:trace contextRef="#ctx0" brushRef="#br1" timeOffset="234495.3381">4897 12825 488 0,'-41'4'180'0,"23"4"-140"0,-14 8-12 0,13-4 84 15,-3 5-68-15,-1 3 88 16,0 4-76-16,5-4-44 16,4 9-12-16,14-5-4 0,9-8 4 15,10 0 44-15,12-16-24 0,15 0 8 16,4-8-16-16,0-8-88 15,0 0 44-15,-13 0-52 16,-5-5 48-16,-19 1 12 16,-4-4 12-16,-22-4 28 15,-1-1-8-15,-13 13-20 16,4 4 4-16,0 4-4 16,9 4 4-16,14 4-232 15,14 0 132 1,18 4-212-16</inkml:trace>
          <inkml:trace contextRef="#ctx0" brushRef="#br1" timeOffset="234810.6774">5220 12817 476 0,'-14'16'176'0,"14"-24"-136"0,0 8-12 0,0 0 40 15,14 8-28 1,4 4-16-16,5-4 12 15,0 8-24-15,9 1 4 0,-10-13-8 16,-8 12 4-16,-14 0-8 16,-9 4 16-16,-14 5-12 15,-4-5 4-15,-1-4-4 16,6 4 48-16,-1-4-32 16,0-7 44-16,14 3-40 15,9-12 20-15,18 0-44 16,5-12-4-16,23 3 28 15,8 1-20-15,1 4-124 16,13-8 64-16,-13 4-236 16,-1 4 160-1,-13 0-252-15</inkml:trace>
          <inkml:trace contextRef="#ctx0" brushRef="#br1" timeOffset="235155.5936">6226 12141 476 0,'-4'-36'176'0,"-1"28"-136"0,-13-5-12 0,4 13 100 16,-9 13-76-16,-8-5 16 15,-15 20-44-15,-4 12 48 16,-5 9-40-16,-4 12 92 0,-9 20-72 16,9 20 56-16,13 0-64 15,14-12 4-15,28-8-28 16,8-12 32-16,19-9-28 0,9-7-48 15,13-12 12-15,19-17-192 16,23-8 112-16</inkml:trace>
          <inkml:trace contextRef="#ctx0" brushRef="#br1" timeOffset="235592.926">6508 12356 424 0,'-9'-9'156'0,"9"13"-120"0,-4-8-8 0,4 4 44 16,0 0-44-16,4 9 76 16,1 3-56-16,-5 8 88 15,0 12-76-15,0 13 0 16,0 7-40-16,-5 1 24 0,-4 4-28 0,5-5 20 15,-1-3-20-15,-4-9 28 16,4-11-28-16,1-9 32 16,-1 0-32-16,1-8-136 15,4-12 64-15,4-4-324 16,5-8 212 0,5 4-224-16</inkml:trace>
          <inkml:trace contextRef="#ctx0" brushRef="#br1" timeOffset="236235.7497">6800 12534 456 0,'-5'-4'168'0,"5"-5"-128"0,0 9-16 16,0-8 124-16,0 8-88 15,0-8 44-15,0 8-60 0,0 0 28 16,0 0-40-16,9-8 52 0,10 8-48 15,8-4-24-15,9 4-12 16,10-8 16-16,-1 4-8 16,1 0 16-16,-5 0-16 15,-5 0 32-15,-4 4-24 16,-9-4-12-16,-5 0-8 16,-9 4-104-16,-9 0 60 15,-4-4-184-15,-5 0 132 16</inkml:trace>
          <inkml:trace contextRef="#ctx0" brushRef="#br1" timeOffset="236485.5236">7018 12242 548 0,'-4'4'204'0,"-1"-4"-156"0,1 4-16 16,4 4 88-16,0 5-72 15,0 7 44-15,0 8-56 16,0 13 16-16,0 11-32 16,-5 5 0-16,-4 0-12 0,4-1 12 15,-4-3-12-15,0-9 40 16,5-11-24-16,-1-9-156 16,10-8 72-16,8-12-364 15</inkml:trace>
        </inkml:traceGroup>
        <inkml:traceGroup>
          <inkml:annotationXML>
            <emma:emma xmlns:emma="http://www.w3.org/2003/04/emma" version="1.0">
              <emma:interpretation id="{6D6D0B98-D46D-4BF0-A353-669F5D5BD299}" emma:medium="tactile" emma:mode="ink">
                <msink:context xmlns:msink="http://schemas.microsoft.com/ink/2010/main" type="inkWord" rotatedBoundingBox="10524,16138 11079,16137 11080,16290 10525,16291"/>
              </emma:interpretation>
              <emma:one-of disjunction-type="recognition" id="oneOf31">
                <emma:interpretation id="interp55" emma:lang="" emma:confidence="0">
                  <emma:literal>_</emma:literal>
                </emma:interpretation>
                <emma:interpretation id="interp56" emma:lang="" emma:confidence="0">
                  <emma:literal>^</emma:literal>
                </emma:interpretation>
                <emma:interpretation id="interp57" emma:lang="" emma:confidence="0">
                  <emma:literal>~</emma:literal>
                </emma:interpretation>
                <emma:interpretation id="interp58" emma:lang="" emma:confidence="0">
                  <emma:literal>-</emma:literal>
                </emma:interpretation>
                <emma:interpretation id="interp59" emma:lang="" emma:confidence="0">
                  <emma:literal>n</emma:literal>
                </emma:interpretation>
              </emma:one-of>
            </emma:emma>
          </inkml:annotationXML>
          <inkml:trace contextRef="#ctx0" brushRef="#br1" timeOffset="255257.8387">7351 12485 280 0,'0'-4'104'0,"4"0"-84"0,-4 0 0 15,9 0 76-15,0 0-56 16,1-4-16-16,-1 0-16 15,0 0 24-15,0-1-16 16,0 5 56-16,-4 0-40 0,-1 4-24 16,-4 0-8-16,5 0 44 15,-1-4-24-15,5 4 24 16,-4-8-24-16,4 4 28 16,0 0-32-16,0 0 12 0,5 0-16 15,-1 0-16-15,6 0 0 16,-1 4 4-16,5-4 0 15,4 0 16-15,0 0-8 16,5 0-12-16,-5 0 0 16,1 4 28-16,-1 0-12 15,-4 0-20-15,-5 8 0 0,5-8 4 16,-5 8 4-16,0-4 24 16,-9 0-12-16,5-4 12 15,-5 0-12-15,0 4 0 16,-9-4-4-16,9 0-16 15,5 4 4-15,-5-4 4 16,-9 0 0-16,0 0 0 16,0 0 0-16,0 0 44 15,-4 4-24-15,4 4 36 16,-5 0-32-16,-4 0 4 16,0 0-16-16,4 1-8 15,-4 3 0-15,0 4-76 16,0 4 40-16,0 8-508 15</inkml:trace>
        </inkml:traceGroup>
        <inkml:traceGroup>
          <inkml:annotationXML>
            <emma:emma xmlns:emma="http://www.w3.org/2003/04/emma" version="1.0">
              <emma:interpretation id="{3EC44144-B115-4773-89E1-41CEF2051C64}" emma:medium="tactile" emma:mode="ink">
                <msink:context xmlns:msink="http://schemas.microsoft.com/ink/2010/main" type="inkWord" rotatedBoundingBox="10528,15879 12272,15877 12273,16775 10529,16777"/>
              </emma:interpretation>
              <emma:one-of disjunction-type="recognition" id="oneOf32">
                <emma:interpretation id="interp60" emma:lang="" emma:confidence="1">
                  <emma:literal/>
                </emma:interpretation>
              </emma:one-of>
            </emma:emma>
          </inkml:annotationXML>
          <inkml:trace contextRef="#ctx0" brushRef="#br1" timeOffset="236900.9475">7446 12250 632 0,'9'-4'236'0,"5"16"-184"0,-5 1-16 16,0-1 96-16,-4 8-80 16,4 4 24-16,0 9-44 15,0 7-12-15,-4 9-12 0,-1-9-228 16,-4 1 124-16,0-5-440 15,-9-4 300-15,5-3 104 16</inkml:trace>
          <inkml:trace contextRef="#ctx0" brushRef="#br1" timeOffset="236731.5243">7637 12198 624 0,'23'-45'228'0,"-5"41"-176"0,19-12-16 0,-14 4 96 15,4 4-80-15,5 4-28 16,-5 4-20-16,0 4 4 15,1 4-4-15,4 4 16 0,-23 4-12 16,4 4 60-16,-22 1-40 0,0-1 8 16,-18 4-24-16,-5-8 0 15,-4 9-4-15,-5-5-76 16,-5 4 36-16,-4-8-384 16,0 5 232-1,4-5-200-15</inkml:trace>
          <inkml:trace contextRef="#ctx0" brushRef="#br1" timeOffset="237227.0224">7929 12153 320 0,'-9'-20'120'0,"22"20"-96"0,6-8-4 16,-6 8 168-16,6 4-108 15,8 4 100-15,5 12-104 16,22 5 72-16,-8-1-84 15,-5 20-4-15,-14 25-40 0,-9 16 32 16,-13 8-28-16,-14-4 12 16,-19 0-20-16,-8-16 44 15,0-12-32-15,-1-9-104 16,1-7 44-16,4-13-320 16,9-7 196-16,0-13-356 15</inkml:trace>
          <inkml:trace contextRef="#ctx0" brushRef="#br1" timeOffset="237582.9322">8621 12594 560 0,'-9'0'208'0,"9"-4"-164"16,0 4-8-16,4 0 188 0,1-4-128 16,4-4 44-16,9-4-88 15,0 0 60-15,19-4-64 16,13-1-36-16,9 1-8 0,19 4 12 15,-10 8-8-15,-9 0-292 16,-13 4 152-16,-10 12-512 16</inkml:trace>
          <inkml:trace contextRef="#ctx0" brushRef="#br1" timeOffset="237831.0917">8908 12210 580 0,'-46'-8'216'0,"42"16"-168"0,-1 12-12 0,1 4 68 16,4 5-64-16,4 15 36 16,10 33-44-16,-5 8 36 0,0 4-40 15,0-8 20-15,0-12-28 0,0-8-248 16,-9-9 124-16</inkml:trace>
          <inkml:trace contextRef="#ctx0" brushRef="#br1" timeOffset="254507.3446">7433 12360 156 0,'0'-4'56'0,"0"4"-44"0,4 0-4 0,-4 0 44 15,9-5-32-15,0 5 0 16,0-4-12-16,1 4-8 16,-1 0 4-16,-9 0 4 15,4 9-4-15,1-1 8 16,-5 0-8-16,-5 0-4 15,-4 4 4-15,0 0 20 16,0 0-12-16,4 0 32 16,1 5-28-16,4-1 4 15,0 4-12-15,0 8-8 0,0 1 4 16,0-1 20-16,0 4-12 16,-5 5 56-16,-4-5-36 15,0 5 12-15,0-5-28 16,0 0 20-16,0 5-24 15,0-5-4-15,4-4-4 16,5-3 20-16,0-1-12 16,0-4 24-16,0 0-24 15,0-7-4-15,-4 3-4 16,-1-8 4-16,0 0-4 16,1-4-4-16,-1 0 4 0,1-4 4 15,-1-4-4-15,5 0-100 16,0-4 52-16,0 0-112 15</inkml:trace>
        </inkml:traceGroup>
        <inkml:traceGroup>
          <inkml:annotationXML>
            <emma:emma xmlns:emma="http://www.w3.org/2003/04/emma" version="1.0">
              <emma:interpretation id="{64F510CF-27E4-47C7-A707-04884EB0F4DB}" emma:medium="tactile" emma:mode="ink">
                <msink:context xmlns:msink="http://schemas.microsoft.com/ink/2010/main" type="inkWord" rotatedBoundingBox="12896,15969 16661,15966 16662,16916 12897,16919"/>
              </emma:interpretation>
              <emma:one-of disjunction-type="recognition" id="oneOf33">
                <emma:interpretation id="interp61" emma:lang="" emma:confidence="1">
                  <emma:literal/>
                </emma:interpretation>
              </emma:one-of>
            </emma:emma>
          </inkml:annotationXML>
          <inkml:trace contextRef="#ctx0" brushRef="#br1" timeOffset="239544.2857">11539 12242 572 0,'-45'-24'208'0,"36"12"-160"0,-5 4-12 0,5 8 100 0,-14 8-80 15,0 0 60-15,-4 4-72 16,-23 16 32-16,4 17-44 15,-8 20 68-15,17 20-52 0,10 12 28 16,13-4-44-16,23-12 16 16,5-8-28-16,18-9-8 15,0-3-8-15,4-12-340 16,-4-9 184-16,14 5-512 16</inkml:trace>
          <inkml:trace contextRef="#ctx0" brushRef="#br1" timeOffset="239712.3711">11699 12477 520 0,'-32'-28'192'0,"32"28"-152"0,-9 16-8 0,0-8 116 15,4 12-88-15,-13 17 52 16,18 7-64-16,-5 17 20 15,10-5-40-15,13 5 0 16,-4-8-16-16,8-9 36 16,1-7-24-16,-5-9-92 15,-4 0 36-15,-5-11-388 16,5-9 236 0</inkml:trace>
          <inkml:trace contextRef="#ctx0" brushRef="#br1" timeOffset="239887.3619">12099 12776 820 0,'0'-24'304'0,"14"16"-236"0,-5-4-20 16,0 12 20-16,5 0-48 16,18 0 8-16,0 0-16 15,9 4-24-15,9 4 4 16,-9-4-144-16,0 4 80 0,-14 0-276 15</inkml:trace>
          <inkml:trace contextRef="#ctx0" brushRef="#br1" timeOffset="240442.9899">12614 12465 664 0,'-18'-12'244'0,"18"12"-188"0,13 4-16 0,-13 8 76 16,0 8-72 0,-4 12 52-16,8 17-56 0,5 8-28 15,0-1-12-15,5 1 24 0,-5-4-12 16,-9-5-4-16,9-7-4 15,-9-5 28-15,0-8-16 16,-9-7-100-16,5 7 40 16,-15-4-340-1,6-4 208-15,-10-3-236 16</inkml:trace>
          <inkml:trace contextRef="#ctx0" brushRef="#br1" timeOffset="240218.4402">12650 12404 600 0,'-4'-16'224'0,"22"12"-176"0,5 0-12 0,-14 4 8 16,23-4-32-16,-5 0 24 16,9-4-24-16,5 4 56 0,9 0-36 15,-4 4 64-15,-5-5-56 0,-9 10 36 16,-10-1-44-16,-8 4 44 15,-14 4-44-15,-9 4 12 16,-5 4-28-16,-8 0 28 16,-1 9-28-16,5 3-208 15,-10 1 104-15,6-5-496 16,-1 0 328 0,0-8-32-16</inkml:trace>
          <inkml:trace contextRef="#ctx0" brushRef="#br1" timeOffset="240741.7836">13379 12218 624 0,'22'4'228'0,"1"16"-176"0,9 17-16 16,-18-5 140-16,-5 21-104 16,0 19 68-16,-9 18-80 15,0-1 20-15,-9-4-48 16,-14-17 24-16,-23-7-28 0,-17-4-116 0,-37-1 48 16,-1-7-328-16,1 8 204 15,-14-9-360 1</inkml:trace>
          <inkml:trace contextRef="#ctx0" brushRef="#br1" timeOffset="238472.7983">9891 12311 436 0,'-27'-28'160'0,"31"28"-124"0,1-8-8 0,4-1 104 0,5 9-76 16,-5-8 32-16,14 4-52 15,8 4 32-15,-8 4-40 16,14 4 12-16,-6 1-24 0,1 7 20 16,0 4-24-16,-14 4 12 15,-13 13-12-15,-14 11 28 16,-14 9-24-16,0 4 4 16,-9-1-12-16,-13-11 4 15,-5-9-8-15,-5 1-20 16,1-9 8-16,4-7 4 15,13-1 4-15,10-4 8 16,18-4-4-16,13 0-4 16,19 1 4-16,13-5 40 0,15 0-24 15,8-4 16-15,-5-8-20 16,1-4-156-16,0-4 72 16,-10-4-236-16,-8 0 172 15</inkml:trace>
          <inkml:trace contextRef="#ctx0" brushRef="#br1" timeOffset="238703.4107">9750 12554 756 0,'-14'-37'280'0,"23"29"-216"16,10-8-20-16,-1 16 120 0,14-8-100 15,4 0 8-15,10 0-44 16,-1 4-24-16,5 4-8 15,9 8 28-15,5 4-12 0,0 8-232 16,-5 5 116-16,-9 3-264 16,-22 0 208-1,-6 1-164-15,-17 3 188 16,-19-4 20-16</inkml:trace>
          <inkml:trace contextRef="#ctx0" brushRef="#br1" timeOffset="238960.3328">10228 12878 600 0,'-4'8'224'0,"-1"4"-176"0,-4 8-12 0,4-8 104 16,1 4-84-16,4 1 4 15,4 3-36-15,5-4 0 16,10 4-12-16,8-8 28 0,5-8-24 16,4-4-40-16,5-4 12 15,0-4-44-15,-9-8 36 16,-9 0-4-16,-14-8 16 15,-14 3 8-15,-8 1 0 16,-10-4 24-16,-9 0-12 16,5 7 56-16,4 5-36 15,5 4-8-15,27 8-144 16,14 8 60-16</inkml:trace>
          <inkml:trace contextRef="#ctx0" brushRef="#br1" timeOffset="239181.7412">10683 12829 520 0,'0'-20'192'0,"5"20"-152"0,4-12-8 16,0 24 60-16,0 4-56 15,0 4 4-15,0 4-24 16,5 5 8-16,0 3-16 15,-5 1 4-15,-5 3-4 0,-4 4-104 16,0-3 52-16,-4-9-164 16,-5-8 112-16,0 5-224 15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8:35.2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9DDA9A7-5583-4D39-8FD8-27461714D4EF}" emma:medium="tactile" emma:mode="ink">
          <msink:context xmlns:msink="http://schemas.microsoft.com/ink/2010/main" type="inkDrawing" rotatedBoundingBox="6827,11903 14289,11887 14290,11935 6828,11951" semanticType="underline" shapeName="Other">
            <msink:sourceLink direction="with" ref="{D6945895-FA99-4AE3-A00B-B3B7FC4E99E3}"/>
            <msink:sourceLink direction="with" ref="{413CED32-7A22-4DC2-8F76-8249564BAAEB}"/>
            <msink:sourceLink direction="with" ref="{4E1B6366-642F-48C5-8CD3-D1628BB8AEFB}"/>
          </msink:context>
        </emma:interpretation>
      </emma:emma>
    </inkml:annotationXML>
    <inkml:trace contextRef="#ctx0" brushRef="#br0">-2 49 156 0,'0'-4'56'0,"0"0"-44"0,9 4-4 15,0 0 176-15,5-4-104 16,8 0 108-16,-3 0-108 15,-6 4-24-15,10-4-36 16,0 8-8-16,-5-4-4 16,14 4 20-16,-5-4-16 0,14 4-20 0,5 0 0 15,17-4 12-15,6 8 0 16,-1-4 16-16,14 8-12 16,9-12 4-16,50 0-4 15,28 0 20-15,26-8-16 16,60 0 40-16,23 0-28 15,41 0 40-15,22 0-36 16,14 8-32-16,51-8 0 16,-10 3 8-16,36 5 0 15,28 0 8-15,-27 0-8 16,17 9-4-16,-17-13 4 0,-51 12 4 16,-49-8-4-16,-47 0-36 15,-44 4 16-15,-56 0-92 16,-40 0 60-16,-59-4-260 15,-33 0 172 1,-40 8-168-16</inkml:trace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6:36.0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032AD88-86E3-4CE4-BBBF-BAD14084DA9B}" emma:medium="tactile" emma:mode="ink">
          <msink:context xmlns:msink="http://schemas.microsoft.com/ink/2010/main" type="writingRegion" rotatedBoundingBox="3630,8080 8410,6357 8726,7236 3947,8959"/>
        </emma:interpretation>
      </emma:emma>
    </inkml:annotationXML>
    <inkml:traceGroup>
      <inkml:annotationXML>
        <emma:emma xmlns:emma="http://www.w3.org/2003/04/emma" version="1.0">
          <emma:interpretation id="{F6FD5EAC-11AA-4F1E-A44F-34A2DA3315F3}" emma:medium="tactile" emma:mode="ink">
            <msink:context xmlns:msink="http://schemas.microsoft.com/ink/2010/main" type="paragraph" rotatedBoundingBox="3630,8080 8410,6357 8726,7236 3947,89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5801D02-A59C-4856-81F4-28E139D47090}" emma:medium="tactile" emma:mode="ink">
              <msink:context xmlns:msink="http://schemas.microsoft.com/ink/2010/main" type="line" rotatedBoundingBox="3630,8080 8410,6357 8726,7236 3947,8959">
                <msink:destinationLink direction="with" ref="{F687A575-C392-4F33-9099-A3594646E043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BC5E3B3-D347-46D6-A98A-2A9D8D7B12C4}" emma:medium="tactile" emma:mode="ink">
                <msink:context xmlns:msink="http://schemas.microsoft.com/ink/2010/main" type="inkWord" rotatedBoundingBox="3630,8080 4518,7760 4778,8479 3889,880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08 4221 184 0,'-9'4'68'0,"4"-4"-52"0,1 4-4 0,4 4 144 15,0 4-88-15,4 5 68 16,6 7-76-16,3 8 36 16,1 5-56-16,-5 3 40 0,0 5-44 15,9-1 16-15,-13 1-32 16,-5-5 16-16,-9 1-20 0,0-5 20 16,-5-12-24-16,-9 5 12 15,0-9-12-15,1-4 12 16,-1-8-16-16,5-8-64 15,4 0 28-15,9-4-208 16,5-4 132-16</inkml:trace>
          <inkml:trace contextRef="#ctx0" brushRef="#br0" timeOffset="928.5274">954 4444 364 0,'-9'-16'132'0,"13"7"-100"0,10-3-12 0,-9 4 88 16,4-4-64-16,0 0 8 15,0 0-32-15,5 0-4 16,-1 4-8-16,1-1 4 15,-5 1-8-15,5 4 24 16,-1 0-16-16,6 0 32 16,-1 0-28-16,0 4 4 0,5 0-12 15,-1 4-24-15,1 4 8 16,0 0 20-16,4 5-4 0,-4 3 4 16,-5 4-4-16,-4 4-8 15,-9 1 4-15,4-1-4 16,0 4 0-16,-14 0-12 15,-4 1 8-15,0-5 28 16,-5 4-12-16,1-7 4 31,-1 3-8-31,-9 0-16 0,-4 0 4 16,0-3 20-16,-1-1-8 16,1-4 4-16,0-4-4 15,4 0-16-15,5 1 4 0,-1-5 12 16,6-4-4-16,-1 0-4 15,0-4 4-15,1 0 4 16,4 0-4-16,4 0-12 0,-4 0 4 16,-5 0 4-16,10-4 0 15,-1 0 0-15,1 0 0 16,4-4 0-16,4-1 0 16,5 1 0-16,0 0 0 15,1-4-12-15,3 0 8 16,-4 4 12-16,5-4-4 15,0 4-4 1,-1-5-8-16,1 5 4 16,0 4 12-16,-1 0-4 15,-4 4-4-15,5 0 4 16,0 0 28-16,-5 4-16 0,5 0-24 16,-1-4 4-16,1 4 16 15,-1 0-4-15,1 1 4 16,4-1-4-16,1 0 4 15,-1 0-8-15,0 4-20 16,0 0 8-16,0-4 20 16,1 0-4-16,3 4-4 15,1-4 0-15,0 0-24 16,-5 0 12-16,0 0 4 16,1-4 4-16,-1 0 16 15,-5 0-8-15,6-4 16 16,-1 4-8-1,0-4-8-15,0-4-12 16,-4 0 0-16,0 0 28 16,-1-4-12-16,-8 4-4 0,-1 0-4 15,-4-5-76-15,-4 1 40 16,-1 4-172-16,1 0 112 16</inkml:trace>
        </inkml:traceGroup>
        <inkml:traceGroup>
          <inkml:annotationXML>
            <emma:emma xmlns:emma="http://www.w3.org/2003/04/emma" version="1.0">
              <emma:interpretation id="{174A070B-C1D4-44E1-8F10-583A58C87981}" emma:medium="tactile" emma:mode="ink">
                <msink:context xmlns:msink="http://schemas.microsoft.com/ink/2010/main" type="inkWord" rotatedBoundingBox="5573,7644 6150,7435 6228,7650 5650,7858"/>
              </emma:interpretation>
            </emma:emma>
          </inkml:annotationXML>
          <inkml:trace contextRef="#ctx0" brushRef="#br0" timeOffset="29620.0599">2406 3893 280 0,'0'-8'104'0,"0"4"-84"0,0 0 0 0,5 0 56 16,-1 0-44-16,-4 4 32 0,10-4-36 16,-1 4 28-16,0 4-32 15,0 4-12-15,0-4-8 16,5 4-24-16,4 0 12 15,0-4 4-15,9 0 4 16,5 1-20-16,5-5 12 16,8 0 40-16,10 0-20 15,-1 0 0-15,-4 4-8 16,1-4 12-16,-6 0-8 16,-4-9 4-16,-9 5-4 15,-9-4-8-15,-5 4 4 16,-4 0 12-16,-5 0-8 15,0 4 4-15,-9-4-4 16,0 4-164-16</inkml:trace>
        </inkml:traceGroup>
        <inkml:traceGroup>
          <inkml:annotationXML>
            <emma:emma xmlns:emma="http://www.w3.org/2003/04/emma" version="1.0">
              <emma:interpretation id="{4B921CAC-8644-4D3B-91BF-C0F730D0B974}" emma:medium="tactile" emma:mode="ink">
                <msink:context xmlns:msink="http://schemas.microsoft.com/ink/2010/main" type="inkWord" rotatedBoundingBox="7424,6717 8411,6361 8726,7236 7739,7591"/>
              </emma:interpretation>
            </emma:emma>
          </inkml:annotationXML>
          <inkml:trace contextRef="#ctx0" brushRef="#br0" timeOffset="32546.8617">4683 2813 300 0,'9'-12'112'0,"-5"8"-88"0,5-9-8 0,1 13 56 16,3-4-44-16,10 0-12 16,4 0-8-16,10 0 0 15,4 0-4-15,4 4-12 16,10-4 4-16,-5 8 12 16,-5 0-4-16,-4 0-20 15,0 0 8-15,0 0 20 16,-9 0-4-16,0 5-12 15,-5-1 0-15,-4 0-4 0,-5 4 0 16,-4 0 16-16,-5 0-4 16,-9 4-12-16,0 1 4 15,0 3 4-15,-9 4 0 16,-5 4 8-16,-8 9-4 16,3 3-4-16,-3 5 4 15,-10 3 4-15,-9 1-4 16,4-1-12-16,-8-3 4 15,-14-5-16-15,-5-3 12 16,-4-5 20-16,-10 1-4 16,10-1 24-16,4 0-20 15,14-3 32-15,9-9-28 16,5 0 32-16,4-4-32 16,14-3 12-16,4-5-16 0,5-4 12 15,4-4-16-15,1 0-4 16,4 0 0-16,0 0-4 15,4-4 0-15,-4 4 0 0,9-4 0 16,5 4 0-16,0-4 0 16,9-1 8-16,8 1-4 15,6 4 24-15,13 4-16 16,5 1 24-16,8 3-24 16,1 0-4-16,-9 0-4 15,-1 4-4-15,-8-4 0 16,-10-4-12-16,-4-4 8 15,0 0 40-15,-9 0-24 0,-10-4 8 32,6 4-12-32,-6-4-16 0,-4 0 4 15,-9 0-156-15,0 4 88 16,0 0-340-16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49:13.4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807B7AD-A9A3-4D1E-BF5A-F23B5FC49A99}" emma:medium="tactile" emma:mode="ink">
          <msink:context xmlns:msink="http://schemas.microsoft.com/ink/2010/main" type="inkDrawing" rotatedBoundingBox="6488,15413 18418,15610 18415,15814 6485,15617" semanticType="underline" shapeName="Other">
            <msink:sourceLink direction="with" ref="{B5403099-D0E5-4909-8DBB-E508D0EFF460}"/>
            <msink:sourceLink direction="with" ref="{7EAE4640-55CC-439A-91D5-C84A9E03BCB3}"/>
            <msink:sourceLink direction="with" ref="{8BE2465A-E9D1-4353-89E1-4071433F63BD}"/>
            <msink:sourceLink direction="with" ref="{6D8822D7-AD13-4CDA-A5F7-B66DF717BA45}"/>
            <msink:sourceLink direction="with" ref="{8FBE1B3B-40F4-44BA-9AF4-4D90D81E7DE4}"/>
          </msink:context>
        </emma:interpretation>
      </emma:emma>
    </inkml:annotationXML>
    <inkml:trace contextRef="#ctx0" brushRef="#br0">0 115 372 0,'5'-16'140'0,"-1"12"-112"0,10-4-4 15,0 4 100-15,4-4-72 0,0 4 24 16,5-4-44-16,4-1 56 16,1 5-48-16,-1 0 64 15,9 0-64-15,-4 0-8 0,5 4-20 16,-1 0 0-16,5-4-8 16,5 4 8-16,8-4-8 15,14 0 24-15,19 8-16 16,9-4-4-16,8 0-4 15,1 4 28-15,22-8-16 16,24 0-4-16,13 4-8 16,-5-4-24-16,37-4 12 15,4 0 32-15,0 4-16 16,33 0 8-16,-1 12-8 0,0 0 4 16,18 0-8-16,1 8-4 15,4 0 4 1,13 5 4-16,-13-1-4 0,32 0-4 15,-5-8 4-15,10 0-4 16,4 1 0-16,9-13 0 16,18 8 0-16,-9-12-20 15,32 4 12-15,-4-8 4 16,22-9 4-16,18 9 52 16,-17 0-28-16,53-4-20 15,-31 8-4-15,-4 8 16 16,-33 0-8-16,6 4 48 15,-42 8-28-15,-23-8-4 16,-4 13-16-16,-46-1 20 0,-31 4-16 16,-15 1 4-16,-22 3-8 15,-31 0-272-15,-38-4 148 16,-40-3-540 0,-41-1 368-16,-28-24 88 15</inkml:trace>
  </inkml:traceGroup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0:15.59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8E820C9-D28D-400F-995E-F4E55F31764A}" emma:medium="tactile" emma:mode="ink">
          <msink:context xmlns:msink="http://schemas.microsoft.com/ink/2010/main" type="writingRegion" rotatedBoundingBox="2376,2683 2033,562 3205,372 3549,2493"/>
        </emma:interpretation>
      </emma:emma>
    </inkml:annotationXML>
    <inkml:traceGroup>
      <inkml:annotationXML>
        <emma:emma xmlns:emma="http://www.w3.org/2003/04/emma" version="1.0">
          <emma:interpretation id="{2AB6B74D-6B68-4C5C-B5B7-B15DFEE9E59B}" emma:medium="tactile" emma:mode="ink">
            <msink:context xmlns:msink="http://schemas.microsoft.com/ink/2010/main" type="paragraph" rotatedBoundingBox="2376,2683 2033,562 3205,372 3549,24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E281219-C977-4136-8B80-F493812444C7}" emma:medium="tactile" emma:mode="ink">
              <msink:context xmlns:msink="http://schemas.microsoft.com/ink/2010/main" type="line" rotatedBoundingBox="2376,2683 2033,562 3205,372 3549,2493"/>
            </emma:interpretation>
          </emma:emma>
        </inkml:annotationXML>
        <inkml:traceGroup>
          <inkml:annotationXML>
            <emma:emma xmlns:emma="http://www.w3.org/2003/04/emma" version="1.0">
              <emma:interpretation id="{B2F5E94E-C361-4520-BB6E-7DB954A46B63}" emma:medium="tactile" emma:mode="ink">
                <msink:context xmlns:msink="http://schemas.microsoft.com/ink/2010/main" type="inkWord" rotatedBoundingBox="2376,2683 2123,1116 3282,928 3536,2495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90-6 236 0,'-41'0'88'0,"41"0"-68"0,-18 0-4 0,9 0 124 15,9 0-80-15,-5-4 116 16,5 4-100-16,0 0 16 16,9 4-56-16,0 8 20 15,0 12-28-15,-4 17 28 16,4 7-32-16,-9 25 48 16,5 4-40-16,-10 0 36 15,5-8-36-15,-9 3 44 16,4-11-44-16,-4 4 4 15,9-8-24-15,-13-5 12 16,13-7-16-16,-9-9 4 16,9 1-4-16,-10-13 12 0,10-4-12 15,-4-12-216-15,4 0 116 0,14-16-528 16,-5 8 344-16</inkml:trace>
          <inkml:trace contextRef="#ctx0" brushRef="#br0" timeOffset="-314.8367">290-107 488 0,'-13'0'180'0,"13"0"-140"0,0 0-12 15,9 0 40 1,4-4-44-16,19 4 68 15,5 0-52-15,13-5 20 16,4 1-40-16,19-8 28 0,5 12-32 0,8 0 20 31,-4 8-20-31,-14 0 36 0,-4 9-28 0,-27-1 32 16,-6 0-32-16,-21 4 20 16,-10 0-24-16,-23 5 44 15,-5 3-36-15,-12-4-16 16,8 1-4-16,-18-9-272 15,18-4 144-15</inkml:trace>
          <inkml:trace contextRef="#ctx0" brushRef="#br0" timeOffset="211.8444">609 694 612 0,'-14'12'228'0,"14"-12"-180"0,-4 40-12 0,-1-11 80 16,5-1-72-16,-4 25 44 15,4-9-52-15,-5 13 0 16,10 4-24-16,-5-9 0 15,0-11-4-15,-5 3 20 16,5-11-16-16,-9-5 4 16,9-8-8-16</inkml:trace>
          <inkml:trace contextRef="#ctx0" brushRef="#br0" timeOffset="571.1057">818 1058 580 0,'23'-4'216'0,"-23"4"-168"0,41 8-12 0,-23-4 76 16,5 4-68-16,4 0 44 15,5 9-52-15,0-5 0 16,0 4-24-16,-5-4-16 16,-4 4 0-16,-14 0 28 15,-4 1-12-15,-19 3-4 16,5-8-4-16,-18 4-4 15,-1 0 0-15,-3-4-12 16,3 1 8-16,5-5-16 16,10 4 12-16,8-4 100 15,14 0-48-15,10-4 16 16,3 4-36-16,15-4 4 16,-1 0-16-16,1 4 0 15,-1-8-4-15,-4 0 12 16,0 4-12-16,-5-4-92 15,-9 0 48-15,-4-4-140 16,-5 4 100-16</inkml:trace>
        </inkml:traceGroup>
        <inkml:traceGroup>
          <inkml:annotationXML>
            <emma:emma xmlns:emma="http://www.w3.org/2003/04/emma" version="1.0">
              <emma:interpretation id="{6B176C8F-49A8-4E5E-820A-59827AFF4008}" emma:medium="tactile" emma:mode="ink">
                <msink:context xmlns:msink="http://schemas.microsoft.com/ink/2010/main" type="inkWord" rotatedBoundingBox="2603,658 2573,474 3205,372 3235,556"/>
              </emma:interpretation>
            </emma:emma>
          </inkml:annotationXML>
          <inkml:trace contextRef="#ctx0" brushRef="#br0" timeOffset="2087.3557">340-500 300 0,'-13'0'112'0,"13"0"-88"0,4 4-8 0,-4-4 92 16,0 0-64-16,0-8 68 15,9 4-60-15,1-8 24 16,3 0-44-16,1-9 24 16,-5 9-28-16,9-8 16 15,-4 8-24-15,-1-12 0 16,10 7-12-16,-5-3 28 16,-4 4-20-16,4 0 12 0,-4 4-16 0,0 4 0 15,-5-1-4-15,0 18 12 16,0-1-12-16,-5 4 24 15,15 4-20-15,-6-4 48 16,6 12-32 0,3-16-4-16,6 13-16 0,-6-21 4 15,10 8-8-15,0-8 32 16,0-8-20-16,0-4 12 16,4-1-16-16,-4-3 12 15,-9 4-16-15,-9-4 24 16,4 4-20-16,-18 0-48 15,4 4 20-15,-8-1-184 16,4 5 112-16,-9 8-496 16,0 9 320-16</inkml:trace>
        </inkml:traceGroup>
      </inkml:traceGroup>
    </inkml:traceGroup>
  </inkml:traceGroup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0:25.50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B79AC3B-46C5-4D68-8343-0D085328F97D}" emma:medium="tactile" emma:mode="ink">
          <msink:context xmlns:msink="http://schemas.microsoft.com/ink/2010/main" type="inkDrawing" rotatedBoundingBox="5670,2279 10430,2107 10434,2215 5674,2387" semanticType="underline" shapeName="Other">
            <msink:sourceLink direction="with" ref="{BD4F8E7C-7EE3-4C0A-9E37-32FFE9722CD7}"/>
            <msink:sourceLink direction="with" ref="{B2797341-F07F-4450-8918-2541FA04C7B7}"/>
          </msink:context>
        </emma:interpretation>
      </emma:emma>
    </inkml:annotationXML>
    <inkml:trace contextRef="#ctx0" brushRef="#br0">0 164 520 0,'0'0'192'0,"0"0"-152"0,0 0-8 0,0 0 44 15,0 0-48-15,0 0 60 16,0 0-52-16,0 0 80 16,0 0-64-16,0 0 60 15,9 8-60-15,5-8-4 16,0 0-28-16,9 0 60 16,-1 8-48-16,15-8 4 15,-1 8-20-15,19-8 8 16,-1 8-16-16,10-3 16 15,0 3-16-15,27-8 24 16,-5 4-20-16,42-8-4 16,-1 4-4-16,51-8 4 15,-10-1-4-15,56-15 16 16,-15 12-12-16,46-12 48 16,-27 8-28-16,54-5 28 15,-27 5-28-15,32-8 8 16,-23 12-20-16,0-4 20 15,-37-1-24-15,-4 9 4 16,-40 8-8-16,-15 0-8 16,-31 8 4-16,-24 0 4 15,-31 1-4-15,-13-1 24 16,-24 0-16-16,-13 0 12 16,-9 4-12-16,-14-8-140 15,5 0 72-15,-28-4-236 16,9 8 164-16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2:30.11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94D94BA-66CD-4BEE-8070-C785CCDBC714}" emma:medium="tactile" emma:mode="ink">
          <msink:context xmlns:msink="http://schemas.microsoft.com/ink/2010/main" type="writingRegion" rotatedBoundingBox="6245,3574 7224,4209 6731,4967 5753,4331"/>
        </emma:interpretation>
      </emma:emma>
    </inkml:annotationXML>
    <inkml:traceGroup>
      <inkml:annotationXML>
        <emma:emma xmlns:emma="http://www.w3.org/2003/04/emma" version="1.0">
          <emma:interpretation id="{C43D6B1A-7DB3-47CA-9475-76947A490AA4}" emma:medium="tactile" emma:mode="ink">
            <msink:context xmlns:msink="http://schemas.microsoft.com/ink/2010/main" type="paragraph" rotatedBoundingBox="6245,3574 7224,4209 6731,4967 5753,433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D2F6A39-6E72-43E3-84B9-878AE74FD40B}" emma:medium="tactile" emma:mode="ink">
              <msink:context xmlns:msink="http://schemas.microsoft.com/ink/2010/main" type="line" rotatedBoundingBox="6245,3574 7224,4209 6731,4967 5753,4331"/>
            </emma:interpretation>
          </emma:emma>
        </inkml:annotationXML>
        <inkml:traceGroup>
          <inkml:annotationXML>
            <emma:emma xmlns:emma="http://www.w3.org/2003/04/emma" version="1.0">
              <emma:interpretation id="{403FD7E8-9F18-4B7E-8A11-0AEDB8E121BF}" emma:medium="tactile" emma:mode="ink">
                <msink:context xmlns:msink="http://schemas.microsoft.com/ink/2010/main" type="inkWord" rotatedBoundingBox="6245,3574 7224,4209 6731,4967 5753,433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96 103 580 0,'-18'-20'216'0,"13"11"-168"0,5 9-12 0,0-8 56 16,5 8-56-16,0-8-20 15,13 4-16-15,0-4 36 16,5 0-24-16,4-4 0 16,5 8-8-16,4-8 20 15,1 8-12-15,-1 0 4 16,1 4-8-16,-10 0-8 16,0 8 4-16,-13 4 40 15,-5 4-24-15,-14 12 8 16,-4 1-16-16,-13 15 0 15,3 5-4-15,-8 16-40 16,4-9 16-16,-9 5-4 16,10-4 12-16,-24-5 0 15,14-7 0-15,-18-1 8 16,5-7 0-16,-15-5-12 16,15-8 8-16,4-4 48 0,18 1-24 0,5-5 8 15,13-4-16-15,19-4 36 16,9 0-24-16,13 0 32 15,5 0-32-15,0-4 4 16,0 1-16-16,-4-1-8 16,-6-4 0-16,-3 0 4 15,-1 4-4-15,0-4 24 16,-4 0-16-16,-5-4-40 16,1 4 16-16,-6-9-228 15,5 9 132-15</inkml:trace>
          <inkml:trace contextRef="#ctx0" brushRef="#br0" timeOffset="514.7123">665 613 1048 0,'-18'24'388'0,"18"-24"-300"0,-18 20-28 0,9-12 24 16,4 4-60-16,-4-3-64 16,9 3 20-16,0-4-144 15,4 0 92-15,6 0-204 16,-1 4 152-16</inkml:trace>
          <inkml:trace contextRef="#ctx0" brushRef="#br0" timeOffset="214.7569">-54 459 912 0,'4'-16'340'0,"-4"16"-264"0,60-21-24 16,-33 9 88-1,5 8-88-15,9-8-4 16,4 8-28-16,1-8 12 16,-1 12-20-16,10 0-84 15,0 0 40-15,4 0-220 16,0 0 140-16</inkml:trace>
          <inkml:trace contextRef="#ctx0" brushRef="#br0" timeOffset="320.6463">861 212 696 0,'-18'-12'256'0,"18"12"-196"0,-28-8-20 0</inkml:trace>
          <inkml:trace contextRef="#ctx0" brushRef="#br0" timeOffset="976.2021">902 686 528 0,'-9'-9'196'0,"9"9"-152"0,4 9-12 0,-4-5 28 16,0 0-40-16,-4 0 44 16,4 4-36-16,-5 8 12 15,10 0-24-15,-10-4-8 16,5 4-4-16,-9-3 28 15,9-1-16-15,-4-4 32 16,8 4-32-16,-4-12 12 16,0 4-16-16,0-12-16 15,9 4 0-15,0-8-48 16,10 0 24-16,-1-5-36 16,0 5 32-16,-4 0 36 15,4 4 0-15,-5 0 88 16,1 8-48-16,-5 4 136 15,5 8-100-15,-10 4 80 16,1 1-96-16,0-1-4 16,4 0-40-16,-5-4-196 15,5 0 92-15</inkml:trace>
        </inkml:traceGroup>
      </inkml:traceGroup>
    </inkml:traceGroup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1:16.3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1A18543-014F-4103-A9B1-24994AC4D846}" emma:medium="tactile" emma:mode="ink">
          <msink:context xmlns:msink="http://schemas.microsoft.com/ink/2010/main" type="inkDrawing" rotatedBoundingBox="12072,2536 21522,2421 21524,2583 12074,2698" semanticType="underline" shapeName="Other">
            <msink:sourceLink direction="with" ref="{58413259-1B8E-4FA9-833D-C54B08C8046F}"/>
            <msink:sourceLink direction="with" ref="{A11ADF95-7438-4A9C-9771-BB7AFF5A6E4F}"/>
            <msink:sourceLink direction="with" ref="{DCB7822B-CB62-46A5-A1DE-936CB8A085C1}"/>
          </msink:context>
        </emma:interpretation>
      </emma:emma>
    </inkml:annotationXML>
    <inkml:trace contextRef="#ctx0" brushRef="#br0">8 183 520 0,'-5'-16'192'0,"5"8"-152"0,-4-4-8 0,4 12 72 16,0 0-64-16,0-8 52 15,9 8-52-15,-5-9 8 16,1 9-32-16,18 4-8 16,-14 1-4-16,13-1 20 15,1 4-12-15,9-4-4 16,5 4-4-16,4-4 28 15,4 0-16-15,10 0 12 16,-1 4-16-16,33-8-8 16,-1 12 0-16,37-8-16 15,-4 4 8-15,49-8 12 16,-4 4-4-16,41-8 16 16,-14 8-12-16,32-8-12 15,-13 12 0-15,67-12 28 16,-35 4-12-16,63-12-4 15,-23 0-4-15,68-16-4 16,-31 12 0-16,73-13 52 0,-46 1-28 16,68 0 16-16,-50 11-24 0,41 1 28 15,-54 0-28-15,41 8 12 16,-65 8-16-16,42 0-8 16,-64 8 0-16,28 4 28 15,-42 8-16-15,5 1 20 16,-41-5-20-16,-28 0 36 15,-49 0-28-15,-19-8-76 16,-31 0 28-16,-42-16-152 16,-22 8 100-16,-32-8-144 15,-5-4 128-15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0:22.32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09BE708-7BF7-46CC-BA6C-B27B922FE2DF}" emma:medium="tactile" emma:mode="ink">
          <msink:context xmlns:msink="http://schemas.microsoft.com/ink/2010/main" type="writingRegion" rotatedBoundingBox="2707,1334 22211,-1602 23703,8303 4199,11240"/>
        </emma:interpretation>
      </emma:emma>
    </inkml:annotationXML>
    <inkml:traceGroup>
      <inkml:annotationXML>
        <emma:emma xmlns:emma="http://www.w3.org/2003/04/emma" version="1.0">
          <emma:interpretation id="{7B954ED2-6C04-4BD9-B153-20AB9B3E4147}" emma:medium="tactile" emma:mode="ink">
            <msink:context xmlns:msink="http://schemas.microsoft.com/ink/2010/main" type="paragraph" rotatedBoundingBox="4373,1120 9237,302 9437,1492 4574,23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4EB5819-927B-453D-B776-8D208CB1D906}" emma:medium="tactile" emma:mode="ink">
              <msink:context xmlns:msink="http://schemas.microsoft.com/ink/2010/main" type="line" rotatedBoundingBox="4373,1120 9237,302 9437,1492 4574,2310"/>
            </emma:interpretation>
          </emma:emma>
        </inkml:annotationXML>
        <inkml:traceGroup>
          <inkml:annotationXML>
            <emma:emma xmlns:emma="http://www.w3.org/2003/04/emma" version="1.0">
              <emma:interpretation id="{B4F88F44-DB1F-48A2-8837-5269EE06FF38}" emma:medium="tactile" emma:mode="ink">
                <msink:context xmlns:msink="http://schemas.microsoft.com/ink/2010/main" type="inkWord" rotatedBoundingBox="4463,1653 4928,1574 5000,2003 4535,208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2243 751 540 0,'-13'0'200'0,"13"0"-156"0,13 8-12 0,-3-4 132 15,-1 0-96-15,13 4 68 16,6 4-76-16,8-4 8 16,1 4-36-16,-1-4-20 15,0 4-8-15,1-4 4 16,-5 5-4-16,-5-5 24 15,0 0-16-15,-8-8-56 16,-1 4 20-16,-5-8-156 16,6 0 100-16,-1-4-328 15,5 0 228-15</inkml:trace>
          <inkml:trace contextRef="#ctx0" brushRef="#br0" timeOffset="-258.187">2307 479 436 0,'0'4'160'0,"5"0"-124"0,-5-8-8 0,0 0 96 15,4 8-72-15,1-4 60 16,-1 0-68-16,-4 0 16 16,0 0-40-16,0 0 16 15,0 0-20-15,0 4 20 16,0 1-24-16,0-5 48 16,0 0-32-16,0 0 28 15,0 0-28-15,0 0 8 16,0 0-20-16,0 0 28 15,0 0-28-15,5 0-12 16,4 0-8-16,5 0 20 16,-1 4-8-16,10-4 24 15,0 4-20-15,9 0 12 16,4 4-12-16,-4 0 0 16,0 4-4-16,0-4 4 15,-5 0-8-15,-4-4 8 16,-5 0-8-16,-9-4 24 15,5 4-16-15,-10-4 32 16,1 0-28-16,-10 0-244 16,1 8 124-16,-10 0-436 0,5 1 304 15</inkml:trace>
        </inkml:traceGroup>
        <inkml:traceGroup>
          <inkml:annotationXML>
            <emma:emma xmlns:emma="http://www.w3.org/2003/04/emma" version="1.0">
              <emma:interpretation id="{BD4F8E7C-7EE3-4C0A-9E37-32FFE9722CD7}" emma:medium="tactile" emma:mode="ink">
                <msink:context xmlns:msink="http://schemas.microsoft.com/ink/2010/main" type="inkWord" rotatedBoundingBox="6111,828 7123,658 7324,1848 6311,2018">
                  <msink:destinationLink direction="with" ref="{9B79AC3B-46C5-4D68-8343-0D085328F97D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657.7689">4028-257 612 0,'0'0'228'0,"0"0"-180"0,9 12-12 15,-4-4 132 1,-1 4-100-16,6 12 8 0,-1 5-48 0,-5 7 36 16,1 1-36-16,-5 19 64 15,0 13-52-15,-5 4 0 16,1 0-24-16,-5 0 24 15,-1-9-24-15,1-7 12 16,-4-8-16-16,4-9 12 16,-1-8-16-16,6-7 32 15,-5-5-24-15,0-8-164 16,9-4 80-16,0-8-284 16,9 0 200-16</inkml:trace>
          <inkml:trace contextRef="#ctx0" brushRef="#br0" timeOffset="390.5547">4087-322 684 0,'5'-20'252'0,"-5"20"-192"0,36-24-20 0,-13 15 120 15,0 5-96-15,27-8 28 16,5 8-56-16,17 0 4 16,-3 8-24-16,4-4 20 15,-10 8-24-15,-8 0 24 16,-5 1-24-16,-18-1 4 15,0 4-8-15,-14 0 36 16,-4 0-20-16,-14 0-4 16,0 0-12-16,-14-4-216 15,0 5 112-15,-13-1-472 16,0 0 316-16</inkml:trace>
          <inkml:trace contextRef="#ctx0" brushRef="#br0" timeOffset="900.9425">4565 269 652 0,'-9'16'244'0,"9"-16"-192"15,9 28-12-15,-9-11 128 16,10 3-100-16,-20 8 36 15,10 5-64-15,-9-1 20 16,5 0-32-16,-5-3 0 16,4-5-16-16,-9 0 0 15,10-4-4-15,-5-3 20 16,4-5-16-16,-4-4-92 0,9 0 44 16</inkml:trace>
          <inkml:trace contextRef="#ctx0" brushRef="#br0" timeOffset="1273.4558">4729 459 716 0,'19'-8'264'0,"-19"8"-204"0,27-12-16 0,-13 12 36 16,-1 8-52-16,-4 0-4 15,9 4-12-15,-8 0 8 16,8 5-12-16,-18-1 24 16,9 4-20-16,-27 0 12 15,-1 0-12-15,1 1-32 16,0-1 8-16,-9-4 56 16,13-8-20-16,0 0 44 15,5 4-40-15,5-3 12 16,8-5-24-16,5-4 72 15,10 4-52-15,13 0 4 16,-1 0-24-16,10-4-4 16,-4 4-4-16,-5 0-120 15,-5 0 60-15,0-4-192 16,-4 0 140-16,0 0-428 16,-5 0 296-16</inkml:trace>
        </inkml:traceGroup>
        <inkml:traceGroup>
          <inkml:annotationXML>
            <emma:emma xmlns:emma="http://www.w3.org/2003/04/emma" version="1.0">
              <emma:interpretation id="{B2797341-F07F-4450-8918-2541FA04C7B7}" emma:medium="tactile" emma:mode="ink">
                <msink:context xmlns:msink="http://schemas.microsoft.com/ink/2010/main" type="inkWord" rotatedBoundingBox="7638,1017 9310,736 9427,1430 7754,1711">
                  <msink:destinationLink direction="with" ref="{9B79AC3B-46C5-4D68-8343-0D085328F97D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561.2202">5426 172 580 0,'-14'-12'216'0,"14"12"-168"0,9-8-12 0,-4-1 144 16,9 9-104-16,8-8 68 15,6 8-84-15,17-12 64 16,5 4-72-16,9-8 8 16,1 12-36-16,-1-4-20 15,-9 8-8-15,0-4 28 16,-9 4-12-16,-14 0-4 16,-4 4-4-16,-14-4-92 15,-4 0 48-15,-10-4-216 16,5 4 144-16</inkml:trace>
          <inkml:trace contextRef="#ctx0" brushRef="#br0" timeOffset="1803.8859">5831-91 508 0,'-14'4'188'0,"14"-4"-148"0,-9 8-8 0,5-4 184 15,4 8-124-15,-9 12 80 16,4 13-104-16,-9 15-20 15,1 1-28-15,-5 12 4 16,9-5-16-16,-10 1 24 16,10-8-20-16,-4-9 12 15,8-3-12-15,-4-13 0 16,4-4-4-16,1-7-68 16,8-1 32-16,1-12-244 15,9 0 152-15</inkml:trace>
          <inkml:trace contextRef="#ctx0" brushRef="#br0" timeOffset="2114.2205">6528-294 644 0,'59'-20'236'0,"-59"20"-180"0,64-20-20 15,-33 4 72 1,-3 8-68-16,13-4 44 16,0 7-48-16,13 1-28 15,-4 4-8-15,-9 0 24 16,0 9-12-16,-13-5 100 16,-1 12-60-16,-18 0 84 15,0 0-80-15,-18 4 8 0,5 5-40 16,-15-1 24-16,6 0-32 0,-5-12-12 15,8 5-8-15,-3-1-252 16,4-4 140-16,-10-12-340 16,6 8 256-16</inkml:trace>
          <inkml:trace contextRef="#ctx0" brushRef="#br0" timeOffset="2384.5145">6596-273 592 0,'0'8'220'0,"0"-8"-172"0,0 16-12 0,-5-8 136 16,5 12-100-16,-9-4 76 16,0 13-84-16,0 3 52 15,-5 1-64-15,-8 19 48 16,13 5-56-16,-14 8 4 15,9-1-28-15,5-3-4 16,-5-8-8-16,5-9 12 16,9-3-12-16,-13-13-116 15,13-4 56-15,-9-12-312 16,9-4 200-16</inkml:trace>
        </inkml:traceGroup>
      </inkml:traceGroup>
    </inkml:traceGroup>
    <inkml:traceGroup>
      <inkml:annotationXML>
        <emma:emma xmlns:emma="http://www.w3.org/2003/04/emma" version="1.0">
          <emma:interpretation id="{87CC7F47-68BB-4139-A959-BD093C09E3D4}" emma:medium="tactile" emma:mode="ink">
            <msink:context xmlns:msink="http://schemas.microsoft.com/ink/2010/main" type="paragraph" rotatedBoundingBox="6332,2203 20967,0 21512,3620 6877,582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95BA4A1A-7946-4AD2-BF97-77D81B6A096D}" emma:medium="tactile" emma:mode="ink">
              <msink:context xmlns:msink="http://schemas.microsoft.com/ink/2010/main" type="line" rotatedBoundingBox="6332,2203 20779,27 21050,1828 6603,4004"/>
            </emma:interpretation>
          </emma:emma>
        </inkml:annotationXML>
        <inkml:traceGroup>
          <inkml:annotationXML>
            <emma:emma xmlns:emma="http://www.w3.org/2003/04/emma" version="1.0">
              <emma:interpretation id="{34C669FD-AFA7-46E2-B057-F5CE75F994A8}" emma:medium="tactile" emma:mode="ink">
                <msink:context xmlns:msink="http://schemas.microsoft.com/ink/2010/main" type="inkWord" rotatedBoundingBox="6417,2767 8644,2432 8831,3669 6603,4004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4741.4056">4247 1629 424 0,'4'-16'156'0,"-4"16"-120"0,5-9-8 16,-5 5 132-1,4 4-92-15,-4-4 52 16,5 4-72-16,-5 8 108 16,0 9-88-16,-5 11 44 15,1 4-64-15,-5 9 44 16,-5 3-52-16,5 1 8 15,4-1-32-15,-4-3 36 16,5-5-28-16,-1-7-12 16,5-1-8-16,0-8-40 0,9 0 20 15</inkml:trace>
          <inkml:trace contextRef="#ctx0" brushRef="#br0" timeOffset="5073.288">4684 1888 540 0,'-9'-8'200'0,"9"8"-156"0,0 12-12 0,0-12 168 15,9 4-116-15,4-4 124 16,10 4-120-16,18-8 36 15,9 0-76-15,23-8-24 16,-5 8-16-16,10-5 0 16,-10 5-4-16,-4-4 8 15,-10 8-8-15,-13-4-12 16,-9 4 4-16,-9 0 48 16,0 4-24-16,-9-4 0 15,-5 0-12-15,-5-4 4 16,1 4-8-16,-1-8-256 15,1 4 136-15</inkml:trace>
          <inkml:trace contextRef="#ctx0" brushRef="#br0" timeOffset="5509.994">5021 1677 548 0,'-5'-8'204'16,"5"8"-156"-16,0 8-16 0,0-4 96 15,0 4-76-15,-4 9 104 16,4 7-92-16,-9 8 32 16,4 1-56-16,-9 7 20 15,5-3-32-15,-4 3 8 16,3 0-20-16,-3 1 0 15,8-1-8-15,-8-7 4 16,8-5-8-16,-4-8 16 16,4 1-12-16,-4-9-108 15,9-4 52-15,-4-12-164 16,8 4 116-16</inkml:trace>
          <inkml:trace contextRef="#ctx0" brushRef="#br0" timeOffset="6063.4202">5799 1637 424 0,'-13'-4'156'0,"13"4"-120"0,4 8-8 0,-4 0 176 16,0 8-116-16,0 0 116 15,5 13-120-15,-5 7 20 16,0 5-64-16,-5 3 48 16,1 1-52-16,-6 7 36 15,6 1-40-15,-10 3 8 16,10 1-24-16,-10-8 20 16,10-9-24-16,-6-7-4 15,10-5-4-15,5-12-332 16,4 0 180-16</inkml:trace>
          <inkml:trace contextRef="#ctx0" brushRef="#br0" timeOffset="5809.8818">5845 1572 644 0,'45'-32'236'0,"-45"32"-180"0,50-12-20 0,-27 3 116 15,4 9-92-15,5-8 20 16,0 8-48-16,0 0 4 16,0 8-20-16,-5 1 72 15,1 11-52-15,-15 0 84 16,1 4-68-16,-14-3 52 16,0 3-60-16,-5 4 16 15,-8-12-40-15,4 1-28 16,-5-1 4-16</inkml:trace>
          <inkml:trace contextRef="#ctx0" brushRef="#br0" timeOffset="6321.4024">6136 2171 684 0,'0'28'252'0,"0"-28"-192"0,-4 45-20 16,-1-25 128-1,10 4-100-15,-5 5 16 16,0 3-48-16,0-8 8 0,4 1-24 16,-4-9 8-1,0 0-16-15,0-4-16 0,0-4 0 0,0-12-252 16,0 0 140-16</inkml:trace>
          <inkml:trace contextRef="#ctx0" brushRef="#br0" timeOffset="6588.2983">6336 2252 664 0,'23'-12'244'0,"-23"12"-188"0,23 0-16 0,-14 0 156 15,9 8-116-15,-4 0 36 16,9 4-68-16,0 4-12 15,-1 5-20-15,-4-1-12 16,-4 4 0-16,-14 0-76 16,0 1 40-16,-14-5-24 15,-4 0 36-15,-4-4 8 16,-1 5 12-16,9-13-20 16,-4 4 12-16,13 0 64 15,1-4-28-15,13-8 76 16,0 8-56-16,14-8-8 15,9 0-24-15,4-4-36 16,5 0 8-16</inkml:trace>
        </inkml:traceGroup>
        <inkml:traceGroup>
          <inkml:annotationXML>
            <emma:emma xmlns:emma="http://www.w3.org/2003/04/emma" version="1.0">
              <emma:interpretation id="{880A6F8F-865F-447C-A5BD-39C6CD768EDD}" emma:medium="tactile" emma:mode="ink">
                <msink:context xmlns:msink="http://schemas.microsoft.com/ink/2010/main" type="inkWord" rotatedBoundingBox="9171,2747 9808,2651 9919,3387 9282,3483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6936.6065">7120 1641 788 0,'-10'-12'292'0,"10"12"-228"0,23-16-16 0,-5 3 88 15,10 5-84-15,13-12-4 16,4 4-28-16,10-4-24 15,-5 7 0-15,-4 5 12 16,-6 8-4-16,-8 4 16 16,-4 5-12-16,-15 3 32 15,1 12-24-15,-23 0 32 16,0 1-32-16,-14-1 40 16,5-4-32-16,-10 0-4 15,6 1-12-15,-1-13-104 16,5 0 52-16</inkml:trace>
          <inkml:trace contextRef="#ctx0" brushRef="#br0" timeOffset="7340.1794">7006 1629 476 0,'-5'0'176'0,"5"0"-136"0,5-8-12 0,-5 4 120 15,0 8-88-15,0-4 52 16,0 0-64-16,0 0 64 16,0 0-64-16,0 0 36 15,0 0-48-15,0 0 52 16,0 0-52-16,0 0 36 16,0 8-40-16,0-4 0 15,0 0-20-15,0 0 20 16,4 8-20-16,1 8 24 15,-1-8-24-15,-4 13 48 16,0-1-32-16,-4 12 40 16,-1 1-40-16,-4 7 20 15,0 1-28-15,0 16-8 16,9-5-8-16,0 5 12 16,9 0-8-16,-4-9 24 15,4-7-20-15,-5-9 4 16,1-8-8-16,-5-11-96 15,-5-1 52-15,1-16-208 16,4 0 136-16</inkml:trace>
        </inkml:traceGroup>
        <inkml:traceGroup>
          <inkml:annotationXML>
            <emma:emma xmlns:emma="http://www.w3.org/2003/04/emma" version="1.0">
              <emma:interpretation id="{987A3C28-EE27-4B39-BA52-6C38E7350686}" emma:medium="tactile" emma:mode="ink">
                <msink:context xmlns:msink="http://schemas.microsoft.com/ink/2010/main" type="inkWord" rotatedBoundingBox="11192,1739 11572,1682 11597,1849 11217,1906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3341.3228">8977 625 424 0,'-18'-20'156'0,"13"20"-120"0,1-8-8 0,-1 8 140 15,1 0-96-15,-5 0 60 16,4 0-76-16,-4-4-8 16,9 4-28-16,9-4-12 15,5 4-4-15,13-4 20 16,5 0-12-16,13-9-20 16,1 5 0-16,4 0 20 15,-4 8-4-15,-10-4 24 16,0 4-20-16,-17 0-12 15,-1 4-4-15,-14-4-216 16,-4 8 120-16</inkml:trace>
          <inkml:trace contextRef="#ctx0" brushRef="#br0" timeOffset="43493.9157">8977 722 612 0,'-9'8'228'0,"9"-8"-180"0,0 0-12 15,5 0 72 1,4 0-68-16,4 0 8 0,6 0-28 0,3 0 4 16,6 4-12-16</inkml:trace>
        </inkml:traceGroup>
        <inkml:traceGroup>
          <inkml:annotationXML>
            <emma:emma xmlns:emma="http://www.w3.org/2003/04/emma" version="1.0">
              <emma:interpretation id="{58413259-1B8E-4FA9-833D-C54B08C8046F}" emma:medium="tactile" emma:mode="ink">
                <msink:context xmlns:msink="http://schemas.microsoft.com/ink/2010/main" type="inkWord" rotatedBoundingBox="12231,1314 13336,1148 13516,2342 12411,2508">
                  <msink:destinationLink direction="with" ref="{11A18543-014F-4103-A9B1-24994AC4D846}"/>
                </msink:context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44061.8739">10266 164 528 0,'-10'-4'196'0,"10"4"-152"0,0 16-12 0,-4 0 60 16,4 4-56-16,-5 25 40 31,1 3-44-31,-5 17 16 0,4 0-28 0,-4 12 0 16,0-4-12-16,-5 12 20 15,5-4-16-15,-9-5-4 16,9-7-4-16,-14-12 28 16,9-9-16-16,1-11 12 15,4-9-16-15,4-12-236 16,5 1 120-16</inkml:trace>
          <inkml:trace contextRef="#ctx0" brushRef="#br0" timeOffset="43823.899">10243 212 696 0,'13'-36'256'0,"-13"36"-196"0,41-37-20 0,-13 21 56 16,4 0-60-16,31 0 32 15,-8 8-40-15,22 4-16 16,-8 4-8-16,-6 4-16 16,-3 4 8-16,-19 0 28 15,-10 4-12-15,-17 0 40 16,-14 4-28-16,-32 9-84 15,-4-1 32-15</inkml:trace>
          <inkml:trace contextRef="#ctx0" brushRef="#br0" timeOffset="44799.3366">10857 742 280 0,'0'-8'104'0,"0"8"-84"0,0-8 0 0,0 4 100 31,5 4-68-31,0-8 96 0,-1 8-88 16,-4-4 32-16,0 8-52 0,0 0 28 15,0 4-36-15,-4 8 0 16,-1 9-20-16,-9 11 36 15,5 1-24-15,-14 7-12 16,14-3-8-16,-4-5 4 16,8-4-4-16,-4-7 32 15,4-1-20-15,1-12 12 16,4 0-16-16,0-12-132 16,9 4 68-16,0-12-492 15,9 0 300-15</inkml:trace>
          <inkml:trace contextRef="#ctx0" brushRef="#br0" timeOffset="45068.0474">10985 787 652 0,'9'-8'244'0,"-9"8"-192"0,23 0-12 16,-10 4 48 0,-3 4-56-16,3 8-4 15,5 8-16-15,-4 9 16 16,4 3-16-16,-4 1 32 15,-5-1-28-15,-18-4-40 16,9 1 12-16,-23-5-16 16,14-4 16-16,-14-3 0 15,14-5 4-15,5-4-12 16,-5 0 12-16,18-8 12 0,4 4 0 0,10-4 8 16,0 0-8-16,9 0-136 31,4 0 76-31,-4 1-244 0,0-1 168 0</inkml:trace>
        </inkml:traceGroup>
        <inkml:traceGroup>
          <inkml:annotationXML>
            <emma:emma xmlns:emma="http://www.w3.org/2003/04/emma" version="1.0">
              <emma:interpretation id="{A11ADF95-7438-4A9C-9771-BB7AFF5A6E4F}" emma:medium="tactile" emma:mode="ink">
                <msink:context xmlns:msink="http://schemas.microsoft.com/ink/2010/main" type="inkWord" rotatedBoundingBox="14414,1362 16339,1072 16530,2337 14604,2627">
                  <msink:destinationLink direction="with" ref="{11A18543-014F-4103-A9B1-24994AC4D846}"/>
                </msink:context>
              </emma:interpretation>
            </emma:emma>
          </inkml:annotationXML>
          <inkml:trace contextRef="#ctx0" brushRef="#br0" timeOffset="45999.072">12201 564 508 0,'-10'-4'188'0,"10"4"-148"0,0 0-8 0,0 0 116 16,0 0-88-16,0 0-8 15,0 0-32-15,0 0 36 16,14 4-28-16,13-4 20 16,1 0-28-16,4 0 8 15,-1 0-16-15,15-4 0 16,-5 4-4-16,-5-8 4 15,-4 8-8-15,0-4 32 16,-9 4-20-16,-9 0-4 16,-5 0-8-16,-9-8-260 15,9 8 140-15</inkml:trace>
          <inkml:trace contextRef="#ctx0" brushRef="#br0" timeOffset="46196.5477">12424 334 548 0,'-23'20'204'0,"23"-20"-156"0,-9 53-16 15,-5-25 96 1,5 8-76-16,0 9 32 16,9-1-48-16,-14 13-4 15,14-4-20-15,0 3 12 0,0 1-16 0,0-9 32 16,9-7-24-16</inkml:trace>
          <inkml:trace contextRef="#ctx0" brushRef="#br0" timeOffset="46706.9027">13129 115 592 0,'0'24'220'0,"0"-24"-172"0,-9 81-12 0,-4-36 92 16,13 3-76-16,0 17 68 16,-5-4-68-16,0 12-28 15,5-17-16-15,-4 17 8 16,4-8-8-16,-5-4 24 16,1-9-20-16,-5-7 40 15,4-5-28-15,-4-15-172 16,9-5 80-16,5-12-556 15,8-4 344-15</inkml:trace>
          <inkml:trace contextRef="#ctx0" brushRef="#br0" timeOffset="46479.3192">13129 119 748 0,'41'-40'276'0,"-41"40"-216"0,114-41-16 0,-50 29 68 16,-10 4-72-16,15 0-8 15,-1 4-20-15,-4 0-20 16,-10 4 4-16,-8 0 4 16,-1 4 0-16,-26-4 16 15,3 12-8-15,-31 4 40 16,9 0-24-16,-32 9 12 15,10-1-20-15,-24-4-236 16,14 4 116-16,-22-7-396 16,13-1 280-16</inkml:trace>
          <inkml:trace contextRef="#ctx0" brushRef="#br0" timeOffset="46990.1559">13580 738 632 0,'-9'0'236'0,"9"0"-184"0,-18 37-16 0,0-17 124 15,8 4-96-15,-12 13 0 16,8 7-40-16,-4-7 12 16,4 7-24-16,5-11 12 15,4-1-12-15,1-8-16 16,8 1 0-16,-4-9 20 16,10-4-8-16,-6-4 24 15,5 0-20-15,0-8 24 16,0 4-24-16,10-4-20 0,8 0 0 0,5 0 32 15,4 4-16-15,1 0 36 16,-5 0-28-16,-5-4-156 16,0 0 76-16</inkml:trace>
          <inkml:trace contextRef="#ctx0" brushRef="#br0" timeOffset="47350.1125">13885 997 488 0,'5'-8'180'0,"-5"8"-140"0,18-8-12 0,-9 8 144 16,5 0-100-16,4 4 44 15,5-4-72-15,4 4 20 16,0 8-36-16,-4 5 8 15,-5-1-20-15,-9 4 8 16,-4 0-12-16,-19 1 12 16,5 3-16-16,-14-8 4 15,1 0-4-15,-6-4 36 16,5 0-20-16,1-3-4 16,13-1-12-16,4-8 4 15,14 4-8-15,14-8 8 0,9 4-8 16,9-4-20-16,4 8 8 0,5-4-172 15,-4 0 100-15,-5-8-420 16,0 8 280 0</inkml:trace>
        </inkml:traceGroup>
        <inkml:traceGroup>
          <inkml:annotationXML>
            <emma:emma xmlns:emma="http://www.w3.org/2003/04/emma" version="1.0">
              <emma:interpretation id="{DCB7822B-CB62-46A5-A1DE-936CB8A085C1}" emma:medium="tactile" emma:mode="ink">
                <msink:context xmlns:msink="http://schemas.microsoft.com/ink/2010/main" type="inkWord" rotatedBoundingBox="16956,952 20830,369 21019,1621 17144,2204">
                  <msink:destinationLink direction="with" ref="{11A18543-014F-4103-A9B1-24994AC4D846}"/>
                </msink:context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49793.7122">16125-213 540 0,'14'0'200'0,"-14"0"-156"0,36-8-12 0,-22 8 80 16,4 0-68-16,5 4 8 15,0 4-32-15,-5 5 4 16,-5 7-12-16,-8 0 12 15,-5 4-16-15,-18 5 16 16,0-5-16-16,-19-4 4 16,5 8-4-16,-9-7-8 15,9-1 4-15,1-8 84 16,8 0-48-16,9-8-36 16,14 0-4-16,14-4 4 15,13 4 0-15,23 0-56 16,9 0 28-16,10 0-252 15,-6-4 152-15,6 0-212 16,-10 0 192-16,-4-12 16 16,-5 4 80-16,-5-4 220 15,-18 4-92-15,-4-8 224 0,-14 8-172 16,-9 0 28-16,-4 8-96 0,-1 8 28 16,-8 8-52-16,-1 24 8 15,5 5-32-15,-5 20 8 16,10 3-12-16,-6-3 20 15,10-8-20-15,-9-13 24 16,9-3-24-16,-13-9 40 16,4-3-28-16,-14-17-32 15,0-4 4-15,-13-12-104 16,4-12 56-16,-5-21-284 16,15-7 188-16</inkml:trace>
          <inkml:trace contextRef="#ctx0" brushRef="#br0" timeOffset="50502.6139">16867 653 404 0,'-13'-12'148'0,"13"12"-112"0,-5-24-12 0,0 12 108 16,5 4-76-16,-4-17 48 16,4 9-60-16,0-24-8 15,9 3-20-15,5-35-12 16,13 7 0-16,0-28-16 16,1 12 8-16,22-4 64 15,-5 20-32-15,5-12 32 16,-4 16-32-16,-1-7 8 15,-4 15-20-15,5-8 36 16,-1 13-28-16,1-9 64 16,-1 21-48-16,-8 11-8 15,4 9-20-15,-23 20-28 16,5 8 8-16,-32 17 32 16,9 3-16-16,-32 9-60 15,4-5 24-15,-8 0-60 16,4-3 52-16,-9-9-8 15,14-4 24-15,-5-8 12 16,14-3 8-16,4-5 0 16,10 0 0-16,4-4-44 15,4 4 24-15,10 4-36 0,9 4 32 16,4 4 20-16,5 4 4 0,0 1-8 16,0 3 4-16,-19 0 92 15,1 4-48-15,-28-7 60 16,1-1-56-16,-24-8 40 15,1 0-48-15,-14-12 24 16,4 0-32-16,1-12-8 16,8 4-12-16,5-8-148 15,14 8 76-15</inkml:trace>
          <inkml:trace contextRef="#ctx0" brushRef="#br0" timeOffset="49904.4002">16576-415 880 0,'18'-49'328'0,"-18"49"-256"0,14-20-16 16,-10 12 28-1,5 8-56-15,-4 0 8 16,-1 8-24-16,6 8-360 16,8 5 192-16</inkml:trace>
          <inkml:trace contextRef="#ctx0" brushRef="#br0" timeOffset="47800.8266">14787 483 652 0,'-5'-8'244'0,"5"8"-192"0,5-4-12 0,-1 4 48 15,5 8-56-15,14 0 24 16,4 1-36-16,19-1 16 15,4 0-20-15,14-4 28 16,-5 0-28-16,5-8 32 16,-1-4-32-16,-4 0-4 15,-4 0-8-15,-23-9-16 16,-9 1 8-16,-28-8 4 16,-8 8 0-16,-19-9 0 15,0 9 0-15,-14 0-12 16,-4 8 8-16,-14 12 72 15,10 8-36-15,-10 12 4 0,19 5-20 0,-1 7-28 16,14 5 4-16,14 11 20 16,13 1-4-16,19 8 40 15,13-1-24-15,14-3 4 16,9-5-16-16,10-15-96 16,-6-9 48-16,10-12-184 15,-5-3 124-15</inkml:trace>
          <inkml:trace contextRef="#ctx0" brushRef="#br0" timeOffset="49230.1086">15601-152 728 0,'19'0'268'0,"8"0"-208"0,-4 0-16 16,-10 0 8-1,6 4-36-15,-1 0 4 16,5 0-12-16,-1 0-192 16,6 4 100-16</inkml:trace>
          <inkml:trace contextRef="#ctx0" brushRef="#br0" timeOffset="52619.1868">17573 54 488 0,'-14'-12'180'0,"14"12"-140"0,-4-12-12 0,-1 4 100 15,10 8-76-15,-5-8 52 16,9 4-64-16,-5-4 40 15,10 8-44-15,4-8 24 16,5 8-32-16,0 8-16 16,4-4-8-16,0 8 4 15,1 8-4-15,-6 5 24 16,-3-1-16-16,-10 4 12 16,0 0-12-16,-14 1 20 15,1-5-20-15,-14-4-12 16,-1 1-4-16,-13-9 20 15,10 4-8-15,-6 0-20 16,6-8 4-16,-1 0 56 16,5 4-24-16,4-4-20 15,14 5-4-15,14-5 44 16,4 0-24-16,14-4 16 16,4 8-20-16,5-12 0 0,5 0-8 15,-1-4 20-15,-8 0-16 0,-6-4 12 16,1 0-12-16,-4-8-24 15,-1 3 4-15,5-11-4 16,0 8 4-16,9-20-44 16,4 7 24-16,10-15-36 15,-1 3 32-15,6-7 0 16,-1 7 20-16,-9-3 0 16,-9 7 4-16,-14-11-20 15,-13 11 16-15,4-15 4 16,-4 15 8-16,-10-7 8 15,1 15-4-15,-5-3 60 16,0 4-36-16,-5 7-12 16,5 5-8-16,-9 16-44 15,5 8 20-15,-10 17 24 16,0-5-4-16,-13 16-16 16,13-7 4-16,-22 7 4 15,4 9 4-15,-9 7-12 16,9 1 8-16,5 16 4 15,13-5 0-15,14-3 52 16,0-4-28-16,14-9-56 16,9-7 20-16,4-13-284 15,5-4 164-15</inkml:trace>
          <inkml:trace contextRef="#ctx0" brushRef="#br0" timeOffset="52907.683">18597 131 364 0,'0'0'132'0,"0"0"-100"0,14 0-12 0,-14 0 156 16,18 8-100-16,-13 1 40 16,17 11-68-16,-3-4-20 15,-6 4-16-15,-4 4 8 16,1 5-12-16,-20-1 4 15,10 9-4-15,-9-13 20 16,-4 4-16-16,4-12 76 16,-5 9-52-16,14-13-4 15,4 0-20-15,6-4 24 16,12 0-20-16,1-4-156 16,9 4 76-16</inkml:trace>
        </inkml:traceGroup>
      </inkml:traceGroup>
      <inkml:traceGroup>
        <inkml:annotationXML>
          <emma:emma xmlns:emma="http://www.w3.org/2003/04/emma" version="1.0">
            <emma:interpretation id="{C9A69B4E-B3FA-43F5-8C48-643BC0CD093D}" emma:medium="tactile" emma:mode="ink">
              <msink:context xmlns:msink="http://schemas.microsoft.com/ink/2010/main" type="line" rotatedBoundingBox="12576,3102 21462,2671 21528,4050 12643,4480"/>
            </emma:interpretation>
          </emma:emma>
        </inkml:annotationXML>
        <inkml:traceGroup>
          <inkml:annotationXML>
            <emma:emma xmlns:emma="http://www.w3.org/2003/04/emma" version="1.0">
              <emma:interpretation id="{9F0D2B99-5472-4A68-8029-DE8AE3A1AC91}" emma:medium="tactile" emma:mode="ink">
                <msink:context xmlns:msink="http://schemas.microsoft.com/ink/2010/main" type="inkWord" rotatedBoundingBox="12579,3148 12791,3138 12817,3670 12605,3680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55776.83">10516 1993 320 0,'0'-8'120'0,"-9"8"-96"0,0 8-4 16,4-4 68-1,-4 4-52-15,-14 12 76 16,14 5-64-16,-4 15 20 15,-6 1-40-15,6 15 60 16,4-3-48-16,-5 3 8 16,5-7-28-16,-5 0-4 15,5-9-8-15,0-8 12 0,9-3-12 0,-14-13-4 16,14 0 0-16</inkml:trace>
        </inkml:traceGroup>
        <inkml:traceGroup>
          <inkml:annotationXML>
            <emma:emma xmlns:emma="http://www.w3.org/2003/04/emma" version="1.0">
              <emma:interpretation id="{125DFF74-9DDA-46A4-A59E-C5B4596079D1}" emma:medium="tactile" emma:mode="ink">
                <msink:context xmlns:msink="http://schemas.microsoft.com/ink/2010/main" type="inkWord" rotatedBoundingBox="13415,3215 14081,3183 14107,3714 13441,3746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56976.8329">11158 2341 436 0,'-5'-4'160'0,"5"4"-124"0,0-4-8 0,0 0 88 16,0 8-68-16,0-4 16 16,0 0-40-16,0-4 40 15,9 4-36-15,5-4 64 16,4 4-52-16,14-4 28 15,5 4-40-15,13-4 44 16,0 4-40-16,9 0-24 16,0 4-8-16,0-4 24 15,-9 4-12-15,1-8 4 16,-1 4-8-16,-9-4 12 0,-10 4-12 16,-12-4 48-16,-1 0-28 15,0-5-32-15,-18 5 0 0,0-8-176 16,-14 8 100-16,5-4-180 15,9 4 148-15,-13-8-344 16,13 8 260-16</inkml:trace>
          <inkml:trace contextRef="#ctx0" brushRef="#br0" timeOffset="57246.6481">11645 2041 476 0,'0'-4'176'0,"0"4"-136"0,-4 13-12 0,-6-5 164 16,20 8-112-16,-20 20 12 16,10 5-56-16,-13 15 0 15,4 1-20-15,0 4 8 16,4-9-12-16,-4-3 0 15,4-9-4-15,-4-7 20 16,5-5-16-16,4-12-32 16,9 1 12-16,0-13-492 15,0 4 272-15</inkml:trace>
        </inkml:traceGroup>
        <inkml:traceGroup>
          <inkml:annotationXML>
            <emma:emma xmlns:emma="http://www.w3.org/2003/04/emma" version="1.0">
              <emma:interpretation id="{52160796-849B-4732-B7F2-36D747863AF3}" emma:medium="tactile" emma:mode="ink">
                <msink:context xmlns:msink="http://schemas.microsoft.com/ink/2010/main" type="inkWord" rotatedBoundingBox="14645,3112 15588,3067 15628,3904 14685,3949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57701.3573">12560 1965 364 0,'-23'0'132'0,"23"0"-100"0,-18 16-12 16,5-4 176 0,8 12-112-16,-9 13 64 15,5 11-88-15,-4 13-8 16,8 8-32-16,-9 4 24 16,10-9-28-16,-5-3 12 0,0-12-16 15,0-5 20-15,-1-7-20 0,6-9 32 31,4 0-28-31</inkml:trace>
          <inkml:trace contextRef="#ctx0" brushRef="#br0" timeOffset="57474.1873">12474 2001 664 0,'59'-44'244'0,"-59"44"-188"0,123-9-16 0,-69 5 120 15,-3 0-96-15,21 4 16 16,-8 4-44-16,4 0-8 16,-8 5-16-16,-1-1 0 15,-5-4-4-15,-17 4 4 16,-10 4-8-16,-22 0 68 15,-10 0-40-15,-22 12-40 16,4-3 4-16</inkml:trace>
          <inkml:trace contextRef="#ctx0" brushRef="#br0" timeOffset="57997.5848">12924 2555 632 0,'0'0'236'0,"0"0"-184"0,0 21-16 0,-4-13 116 15,4 4-92-15,-5 4 8 16,1 0-40-16,-1 5 0 15,5-1-16-15,-4-4 20 16,8 0-20-16,-4-8-64 16,5 4 24-16,-1-12-260 15,1 4 156-15</inkml:trace>
          <inkml:trace contextRef="#ctx0" brushRef="#br0" timeOffset="58249.7558">13107 2604 560 0,'9'-8'208'0,"-9"8"-164"0,27 4-8 0,-13 0 156 16,-1 0-112-16,1 0 56 16,4 4-80-16,-4 4-16 15,-1 0-24-15,-8 1 16 16,0 3-20-16,-15-4-40 16,6 4 16-16,-10-4-16 15,1 4 16-15,-1-7-20 16,5 3 20-16,0-8-12 15,9 0 12-15,9-4 96 16,9 0-44-16,9-4 16 16,10 4-32-16,8-8-216 15,5 0 104-15</inkml:trace>
        </inkml:traceGroup>
        <inkml:traceGroup>
          <inkml:annotationXML>
            <emma:emma xmlns:emma="http://www.w3.org/2003/04/emma" version="1.0">
              <emma:interpretation id="{1D098A3C-8019-44E2-B843-72733A7C2575}" emma:medium="tactile" emma:mode="ink">
                <msink:context xmlns:msink="http://schemas.microsoft.com/ink/2010/main" type="inkWord" rotatedBoundingBox="16219,3046 17431,2987 17492,4246 16279,4304"/>
              </emma:interpretation>
              <emma:one-of disjunction-type="recognition" id="oneOf11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58911.032">14176 1952 548 0,'0'5'204'0,"0"-5"-156"0,0 0-16 0,0 0 80 16,0 0-68-16,-4 0 0 15,4 4-28-15,-5 0 40 16,1 4-28-16,-5 4 28 16,0 8-28-16,-5 16 60 15,5 9-48-15,-5 24 44 16,10-8-48-16,-5 11 8 0,-1-7-28 0,1-4 20 15,0-5-24-15,0-7-4 16,9-8-4-16,-9-5 56 16,4-8-32-16,-8-3-36 15,4-5 0-15,-5-12-176 16,9 0 104-16,-13-12-312 16,14 0 220-16</inkml:trace>
          <inkml:trace contextRef="#ctx0" brushRef="#br0" timeOffset="58596.8267">14395 1896 664 0,'27'-4'244'0,"-27"4"-188"0,19-8-16 0,-15 8 128 16,5 0-100-16,0 8 8 16,5-4-48-16,-10 4 8 15,15 0-20-15,-15 0 0 16,10 0-8-16,-10 0 4 16,6 4-8-16,-10-3 40 15,0-1-20-15,-14 0 32 16,5 4-32-16,-14-4-128 15,5 0 56-15,-5 0-284 16,5-4 188-16</inkml:trace>
          <inkml:trace contextRef="#ctx0" brushRef="#br0" timeOffset="60172.3939">14131 1888 352 0,'-9'0'132'0,"0"-4"-104"0,0 8-8 16,0-4 132-1,4 4-88-15,-13-4 52 16,4 4-68-16,-9 0 12 15,10 4-40-15,-1-4 28 16,5 4-32-16,0-4-4 16,4 4-8-16,-4-8 12 0,9 4-8 0,14-4 40 15,-1 4-24-15,15-4 12 16,8 4-20-16,14-4 8 16,0 4-12-16,10-4 0 15,-6 4-4-15,-4 1-16 16,-9-1 4-16,0 0 20 15,-4-4-8-15,-6 0-4 16,-3 8 0-16,-10-8 64 16,-4 0-36-16,-10 0 40 15,5 0-40-15,-9 0-28 16,0 0-4-16,-9 0 16 16,9 0-8-16,0 0-284 15,9 0 148-15</inkml:trace>
          <inkml:trace contextRef="#ctx0" brushRef="#br0" timeOffset="60651.6327">14577 2624 332 0,'5'-4'120'0,"-5"4"-92"0,4-4-8 0,-4 0 68 15,0 8-52-15,0 0 84 16,0 4-68-16,-4 13 8 15,-1 7-36-15,-4 12 56 16,4 5-44-16,-13 7 64 16,18-3-60-16,-9 0 36 15,5-9-44-15,-1-8 36 16,5-7-40-16,-5-9 56 16,10 0-48-16,-5-12 12 15,9 0-32-15,0-12 8 16,5 4-12-16,0-8 12 15,4 8-16-15,0 0-4 16,0 4 0-16,5-4 12 16,4 12-8-16,5-8 4 15,5 4-4-15,-1-4-200 16,10 8 104-16,-15-8-324 16,-3 0 228-16</inkml:trace>
          <inkml:trace contextRef="#ctx0" brushRef="#br0" timeOffset="60981.8072">15001 2782 456 0,'0'-16'168'0,"0"16"-128"0,9-4-16 0,-5 4 124 16,5 4-88-16,5 0 20 15,4 4-48-15,-9 12-20 16,5 5-8-16,-10 7 4 16,6 0-4-16,-20 5 24 15,6-5-16-15,-10 0 68 16,1-3-48-16,-6-9 40 16,6 0-40-16,-1-4 24 15,10 5-28-15,8-21 44 16,5 8-40-16,9-16 20 15,5 8-32-15,9-12-132 16,0 3 60-16,13-7-512 16,5 8 316-16</inkml:trace>
        </inkml:traceGroup>
        <inkml:traceGroup>
          <inkml:annotationXML>
            <emma:emma xmlns:emma="http://www.w3.org/2003/04/emma" version="1.0">
              <emma:interpretation id="{725653C8-B5D6-45AA-B796-4C4A8932E1DD}" emma:medium="tactile" emma:mode="ink">
                <msink:context xmlns:msink="http://schemas.microsoft.com/ink/2010/main" type="inkWord" rotatedBoundingBox="17989,2840 21462,2671 21514,3744 18041,3912"/>
              </emma:interpretation>
              <emma:one-of disjunction-type="recognition" id="oneOf12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61660.1525">16321 1851 624 0,'-23'-8'228'0,"23"8"-176"0,5-8-16 0,-5 4 132 16,0 8-100-16,0-4 36 16,9 0-64-16,4 0-16 15,10 0-12-15,0 0 0 16,4 8-8-16,5-4-452 16,0 4 244-16</inkml:trace>
          <inkml:trace contextRef="#ctx0" brushRef="#br0" timeOffset="61988.0099">16712 1698 488 0,'9'-13'180'0,"-9"13"-140"0,37 0-12 15,-19 0 128 1,14 8-92-16,-5-8 36 15,5 17-60-15,-5 3-4 16,1 8-24-16,-15-8-24 16,-3 5 4-16,-15 3 40 15,-4-4-20-15,-14-3 16 16,-9-1-16-16,-4-12 12 0,9 8-16 16,-10-4 48-16,14 4-28 0,10-16-4 15,8 9-16-15,14-9 12 16,14 0-12-16,23 0-12 15,4 0 0-15,13 0-236 16,6-5 132-16,-1 1-360 16,-4 0 260-16</inkml:trace>
          <inkml:trace contextRef="#ctx0" brushRef="#br0" timeOffset="62198.5694">17495 1843 424 0,'14'-16'156'0,"-14"16"-120"0,0-8-8 0,-4 0 168 16,4 8-112-16,-10-4 36 15,10 8-72-15,-9 4 16 16,0 8-36-16,-4 8 8 16,13 5-20-16,-23 23 8 15,14 5-12-15,-14 16 20 16,14-4-20-16,-14-1 4 16,9-11-8-16,-17-12 48 15,8-5-32-15,-9-16 8 16,9-7-20-16,-22-17-8 15,13-9 0-15</inkml:trace>
          <inkml:trace contextRef="#ctx0" brushRef="#br0" timeOffset="62351.4774">17391 1649 780 0,'18'-45'288'0,"-18"45"-224"0,9 0-20 0,-9 0 40 16,0 9-56-16,5-1-12 15,4 4-8-15,4 4-616 16,10 8 332-16</inkml:trace>
          <inkml:trace contextRef="#ctx0" brushRef="#br0" timeOffset="62963.6021">17737 2450 416 0,'-9'12'152'0,"9"-12"-116"0,0 0-12 16,-9 0 128-1,9 4-88-15,-5-8 72 16,-4 4-80-16,-9-8 76 15,13 0-76-15,-4-12 24 16,0 0-44-16,9-21 4 16,9 5-24-16,0-25-16 15,5 9-4-15,9-13 4 16,-5 12 0-16,5-4-28 16,-1 17 16-16,1-13-12 0,0 13 12 15,9-13 8-15,-10 17 4 0,10-9 96 16,0 17-52-16,14-8 60 15,-10 7-60-15,5 13-20 16,-9 8-16-16,0 8-20 16,-9 16 8-16,-23 0 20 15,0 5-8-15,-19 7-48 16,-3-4 24-16,-24 5-60 16,14-13 44-16,-4 4-28 15,4-8 36-15,0-4-8 16,18 0 20-16,-4-8-28 15,18 0 24-15,9 0-4 16,5 0 12-16,4 0-36 16,19 8 24-16,-6 1-12 15,1-1 20-15,-9 8 8 16,0 0 4-16,-23-4 88 16,0 4-48-16,-23-4 52 15,9 9-52-15,-17-17 16 16,8 12-36-16,-9-12 8 15,9 0-16-15,0-8-104 16,14 0 48-16</inkml:trace>
          <inkml:trace contextRef="#ctx0" brushRef="#br0" timeOffset="63339.1566">18069 2017 436 0,'0'-4'160'0,"0"4"-124"0,0 4-8 0,0-4 148 16,9 0-100-16,-4 0 60 16,13 4-80-16,-4 0-8 15,8 0-28-15,-12 4 24 16,3 1-28-16,-13-1-32 15,9 4 8-15,-22 0 28 16,13 0-12-16,-19 0 52 16,6 4-32-16,-10-3 28 15,14 3-28-15,0-4-16 16,4 0-8-16,10-8 28 16,4 4-16-16,5-8 4 15,13 4-12-15,-4-8-120 16,8 0 60-16,-3 0-136 15,8 8 104-15,-4-8-232 16,-5 4 176-16</inkml:trace>
          <inkml:trace contextRef="#ctx0" brushRef="#br0" timeOffset="63771.2796">18479 2122 572 0,'0'-8'208'0,"0"8"-160"0,9-4-12 0,-4 0 48 16,4 4-52-16,4-4 32 15,10 0-36-15,-5-8 28 16,14 0-32-16,-5-8 4 16,1 12-16-16,-1-17 20 15,5 9-20-15,-9-8 48 16,-1 0-32-16,-3-9 20 16,3 9-28-16,-22-4 0 15,10-1-12-15,-10 5 56 16,9 0-36-16,-18-1 8 15,9 9-24-15,-10 0 28 16,10 8-24-16,-18 0-4 16,5 8-8-16,-1 8-32 15,0 8 16-15,-8 8 12 16,3 5 4-16,-8 3-4 16,9 9 4-16,0-5-4 15,8 0 0-15,-3 9 8 16,13-1-4-16,0 1 24 15,13-1-16-15,-3-7-136 16,8-5 68-16,-5-12-316 16,6 1 208-16</inkml:trace>
          <inkml:trace contextRef="#ctx0" brushRef="#br0" timeOffset="64573.0384">18984 2207 528 0,'0'-8'196'0,"0"8"-152"0,0-8-12 0,0 4 116 15,5 4-88-15,-5-4 44 16,18 4-60-16,-4 0 36 16,18 4-44-16,-5 0-12 15,0 8-12-15,-4 5-28 16,0-1 8-16,-14 4 12 15,0 0 0-15,-18 0 32 16,4 5-20-16,-22-5-12 16,9 0-8-16,-5-8 4 15,9 5 0-15,5-9 52 16,5 4-28-16,8-8 104 16,19 0-72-16,0-4-32 15,4 4-20-15,-4-4-12 16,4 0 0-16,-9 0-264 15,5 0 144-15</inkml:trace>
          <inkml:trace contextRef="#ctx0" brushRef="#br0" timeOffset="61372.3451">15761 2385 852 0,'-14'-12'316'0,"14"12"-248"0,14 12-16 0,-5-12-4 31,5 0-36-31,8 0 12 0,10 0-12 0,9-12 0 16,5 12-4-16,8-16 12 15,1 4-12-15,-9-8 24 16,-15 8-20-16,-8-13 24 15,0 9-24-15,-23-12-4 16,0 8-4-16,-32-9-4 16,5 9 0-16,-23 8-20 15,4 8 12-15,-13 16 12 16,9 8 0-16,4 21-4 16,14 7 4-16,1 13-16 15,17-4 8-15,0 3 28 16,14-3-12-16,14-4 12 15,9-1-12-15,9-15 20 16,-1-1-20-16,24-16-12 16,0-4-4-16,18-7-136 15,-1-5 72-15</inkml:trace>
        </inkml:traceGroup>
      </inkml:traceGroup>
    </inkml:traceGroup>
    <inkml:traceGroup>
      <inkml:annotationXML>
        <emma:emma xmlns:emma="http://www.w3.org/2003/04/emma" version="1.0">
          <emma:interpretation id="{32CB8CA3-2759-4463-BE71-0B445A2A91FE}" emma:medium="tactile" emma:mode="ink">
            <msink:context xmlns:msink="http://schemas.microsoft.com/ink/2010/main" type="paragraph" rotatedBoundingBox="9849,5134 17082,5500 17019,6745 9786,637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15C6A2E5-C92A-4931-9B9E-87DA0A5C3BA1}" emma:medium="tactile" emma:mode="ink">
              <msink:context xmlns:msink="http://schemas.microsoft.com/ink/2010/main" type="inkBullet" rotatedBoundingBox="9814,5833 10019,5843 10019,5850 9813,5839"/>
            </emma:interpretation>
            <emma:one-of disjunction-type="recognition" id="oneOf13">
              <emma:interpretation id="interp13" emma:lang="" emma:confidence="0">
                <emma:literal>-</emma:literal>
              </emma:interpretation>
            </emma:one-of>
          </emma:emma>
        </inkml:annotationXML>
        <inkml:trace contextRef="#ctx0" brushRef="#br0" timeOffset="89778.5961">7538 4684 332 0,'0'0'120'0,"0"0"-92"0,28 0-8 16,-10 0 0-1,0 0-16-15,14 0-12 16,0 8 4-16,4-12-104 16,5 12 60-16</inkml:trace>
      </inkml:traceGroup>
      <inkml:traceGroup>
        <inkml:annotationXML>
          <emma:emma xmlns:emma="http://www.w3.org/2003/04/emma" version="1.0">
            <emma:interpretation id="{B75659C2-B1B4-495C-96D5-31E2D4D8AB23}" emma:medium="tactile" emma:mode="ink">
              <msink:context xmlns:msink="http://schemas.microsoft.com/ink/2010/main" type="line" rotatedBoundingBox="9976,5141 17082,5500 17019,6745 9913,6385"/>
            </emma:interpretation>
          </emma:emma>
        </inkml:annotationXML>
        <inkml:traceGroup>
          <inkml:annotationXML>
            <emma:emma xmlns:emma="http://www.w3.org/2003/04/emma" version="1.0">
              <emma:interpretation id="{8F89C3C5-C242-4052-B1D5-C7F8AAB2E25C}" emma:medium="tactile" emma:mode="ink">
                <msink:context xmlns:msink="http://schemas.microsoft.com/ink/2010/main" type="inkWord" rotatedBoundingBox="9974,5180 12248,5295 12191,6433 9916,6318"/>
              </emma:interpretation>
              <emma:one-of disjunction-type="recognition" id="oneOf14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89598.6182">7680 4385 404 0,'18'-25'148'0,"-18"25"-112"0,45-24-12 16,-22 16 56 0,4 4-48-16,14-4 24 15,0 4-36-15,5 0 16 16,-5 0-20-16,0 4-8 0,-5 0-4 0,1 0-4 16,-5 0 0-16,-5 0 24 15,-4 4-12-15,-5 0-12 16,0 0-4-16,-9 4-4 15,5 4 0-15,-14 8-336 16,0 9 188-16</inkml:trace>
          <inkml:trace contextRef="#ctx0" brushRef="#br0" timeOffset="90320.2237">8809 4259 416 0,'-9'-20'152'0,"9"20"-116"0,9 32-12 16,-9-7 64 0,0 3-52-16,0 21 32 15,0-1-40-15,0 9 28 16,0-5-32-16,-14 5-12 16,5-8-8-16,-9 15 12 0,9-11-8 0,-14-4 16 31,9 3-16-31,-4-11-92 0,4-9 48 0</inkml:trace>
          <inkml:trace contextRef="#ctx0" brushRef="#br0" timeOffset="90082.4679">8977 4186 228 0,'59'-52'84'0,"-59"52"-64"0,132-16-8 0,-77 7 92 16,-5 9-60-16,9 0-20 16,-4 9-12-16,-10-1-24 15,-4 4 8-15,-13 0 20 16,-10 0-8-16,-14 0 4 15,1 4-4-15</inkml:trace>
          <inkml:trace contextRef="#ctx0" brushRef="#br0" timeOffset="90609.9372">9369 4765 456 0,'-9'32'168'0,"9"-32"-128"0,-28 49-16 16,15-17 60-1,13 5-52-15,-14-1 16 16,0 9-32-16,5-9-8 15,0-3-4-15,0-5 28 16,4-8-16-16,-4-4-76 16,9 1 32-16</inkml:trace>
          <inkml:trace contextRef="#ctx0" brushRef="#br0" timeOffset="90992.4611">9583 4943 236 0,'0'-28'88'0,"0"28"-68"0,27-8-4 0,-18 8 24 16,5 0-24-16,-5 8 84 15,4-4-56-15,-3 12 56 16,-1 8-56-16,-9 1-12 15,4 3-20-15,-8 0 0 16,4 5-8-16,-9-5 24 16,4 0-16-16,-18-3 32 15,10-5-28-15,-6-4-24 16,10 0 4-16,0-4 0 16,0 0 4-16,5-3-20 15,-1-1 12-15,14-4 20 16,5 0-4-16,9-4 4 15,17 4-4-15,1-4 12 16,5 4-12-16,4 0-40 16,5 0 20-16,-23 0-316 15,4 0 180-15</inkml:trace>
        </inkml:traceGroup>
        <inkml:traceGroup>
          <inkml:annotationXML>
            <emma:emma xmlns:emma="http://www.w3.org/2003/04/emma" version="1.0">
              <emma:interpretation id="{513669A3-9B09-4D3F-B611-9A23E9CA6771}" emma:medium="tactile" emma:mode="ink">
                <msink:context xmlns:msink="http://schemas.microsoft.com/ink/2010/main" type="inkWord" rotatedBoundingBox="13016,5582 13853,5624 13810,6470 12973,6428"/>
              </emma:interpretation>
              <emma:one-of disjunction-type="recognition" id="oneOf15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97974.7065">10721 4826 228 0,'0'-8'84'0,"0"8"-64"0,0 0-8 0,0 0 20 16,0 0-20-16,4 0 40 15,6 8-28-15,-1-8 32 16,0 0-32-16,0 0 4 16,4 0-16-16,1 0 44 15,0 0-28-15,13 0-4 16,-4 0-16-16,9-8 28 15,4 8-20-15,14-8 48 16,0 0-36-16,19-5-24 16,-1 5-4-16,5 0-8 15,-9 8 0-15,-5-8 24 16,0 8-8-16,-23-8 4 16,-4 8-4-16,-9-4 28 15,0 4-20-15,-5-4-4 16,-9 8-8-16,-4-8 12 15,-1 4-8-15,-4 0-84 0,0 0 44 0,0 0-132 16,0 0 92-16</inkml:trace>
          <inkml:trace contextRef="#ctx0" brushRef="#br0" timeOffset="98634.5156">11240 4462 176 0,'-5'-9'64'0,"5"9"-48"0,5 9-8 0,-5-9 24 16,0 0-20-16,0 0 24 16,0 0-24-16,0 0-4 15,0 0-4-15,0 4 20 16,0 4-12-16,0 4 24 15,4 4-24-15,-8 0 48 16,4 4-32-16,-5 1 4 16,1-1-20-16,-10 8 72 15,5 1-48-15,-14 15 12 16,10 1-28-16,-10 19 16 16,5 1-24-16,-5 0 4 15,9 4-8-15,-4-13 4 16,9 5-8-16,-5-16 8 15,10-5-8-15,-5-8 8 16,4-7-8-16,0-9-4 16,5 0 4-16,-4-8 12 15,8-4-8-15,1-4-116 16,9 0 56-16</inkml:trace>
        </inkml:traceGroup>
        <inkml:traceGroup>
          <inkml:annotationXML>
            <emma:emma xmlns:emma="http://www.w3.org/2003/04/emma" version="1.0">
              <emma:interpretation id="{F2093F1F-EB14-4DEE-8268-91CF144E1A23}" emma:medium="tactile" emma:mode="ink">
                <msink:context xmlns:msink="http://schemas.microsoft.com/ink/2010/main" type="inkWord" rotatedBoundingBox="14432,5366 17082,5500 17019,6745 14370,6611"/>
              </emma:interpretation>
              <emma:one-of disjunction-type="recognition" id="oneOf16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99280.7338">12160 4445 288 0,'-5'-8'108'0,"5"8"-84"0,-5-4-4 0,1 0 84 16,8 8-60-16,1-4-20 15,13 4-12-15,-4-4 48 16,13 4-32-16,10 0 32 16,4 0-32-16,22-4 0 15,1 0-16-15,23 0 12 16,-1 4-16-16,1-4-4 15,-15 0 0-15,1-4 20 16,-14 4-12-16,-4-12 12 16,-9 8-12-16,-5-8 12 15,-10 12-16-15,-3-16 4 16,-5 12-4-16,-10-4-52 16,1 4 28-16</inkml:trace>
          <inkml:trace contextRef="#ctx0" brushRef="#br0" timeOffset="99670.2238">12665 4453 208 0,'0'9'76'0,"0"-9"-60"0,0 28-4 0,0-12 108 16,0 4-68-16,-5 9 96 15,1-1-88-15,-14 12 32 16,4 9-52-16,-13 16 4 15,4 8-28-15,-4-1 8 16,4 5-12-16,-5-12 20 16,19-8-20-16,-4-13 12 15,4-7-12-15,-5-13 12 16,9 4-16-16,1-12-4 16,4 1 0-16,-5-9-148 15,5 0 80-15</inkml:trace>
          <inkml:trace contextRef="#ctx0" brushRef="#br0" timeOffset="100379.2525">12888 5186 268 0,'-9'20'100'0,"9"-20"-76"0,-9 33-8 0,9-17 140 16,0 4-88-16,-5-4 52 16,10 4-72-16,-10-3 0 15,5 3-28-15,-9-4 16 16,9 0-24-16,-4-4 4 15,4 1-8-15,-14-5 28 16,14 0-20-16,-9-4-120 16,9 0 56-16,-5-4-388 15,5 0 240-15</inkml:trace>
          <inkml:trace contextRef="#ctx0" brushRef="#br0" timeOffset="100781.321">13143 5226 364 0,'23'-8'132'0,"-23"8"-100"0,13 17-12 15,1-9 68 1,-5 4-52-16,-9 4-4 15,9 4-20-15,-9-4 8 16,0 1-12-16,0 3 24 16,-9-4-20-16,0 4 4 15,-5-4-8-15,-8 5 20 0,13-5-16 16,-14-4-12-16,5 4-4 16,-5-4 4-16,9 0 0 0,0-3-12 15,5-1 8 1,9-8 20-16,14 4-8 0,4-8-12 15,5 4 0-15,18-4 28 16,9-4-12-16,9-1-4 16,0 9-4-16,1-4 40 15,-10 8-24-15,-14-8-116 16,-9 4 52-16,-13-4-308 16,-5 4 192-16</inkml:trace>
          <inkml:trace contextRef="#ctx0" brushRef="#br0" timeOffset="101802.5358">14245 4385 268 0,'18'-12'100'0,"-18"12"-76"0,32-17-8 0,-14 9 60 16,5 4-44-16,9-8 48 15,0 8-44-15,13 4 24 16,1 8-32-16,8 4 8 15,-4 8-20-15,5 1 8 16,-5-1-12-16,-14-4 56 16,-4 0-40-16,-18-4 40 15,4 1-36-15,-41-1 16 16,14 0-28-16,-32 4 0 16,9 0-12-16,-13-4-52 0,-1 5 28 15,1-5-128 1,13 4 80-16</inkml:trace>
          <inkml:trace contextRef="#ctx0" brushRef="#br0" timeOffset="102102.3325">14208 4567 156 0,'-13'8'56'0,"13"-8"-44"0,0 24-4 0,-9-12 156 16,9 5-92-16,-10 15 52 16,6 0-76-16,-5 25 72 15,9 8-68-15,-9 12 0 16,4 3-32-16,-4-7 4 16,4-4-12-16,-8-12 20 15,4-9-20-15,-5-7 32 16,5-5-28-16,-14-7 20 15,14-1-20-15,-14-8-60 16,10 0 20-16,-6-7-76 16,15 3 56-16</inkml:trace>
        </inkml:traceGroup>
      </inkml:traceGroup>
    </inkml:traceGroup>
    <inkml:traceGroup>
      <inkml:annotationXML>
        <emma:emma xmlns:emma="http://www.w3.org/2003/04/emma" version="1.0">
          <emma:interpretation id="{6E84B025-A45A-401C-9DCA-46B1F12AD5AC}" emma:medium="tactile" emma:mode="ink">
            <msink:context xmlns:msink="http://schemas.microsoft.com/ink/2010/main" type="paragraph" rotatedBoundingBox="3670,7984 23061,4182 23554,6700 4164,105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38AF3A4-B1C0-4BAE-98CD-B72873068315}" emma:medium="tactile" emma:mode="ink">
              <msink:context xmlns:msink="http://schemas.microsoft.com/ink/2010/main" type="inkBullet" rotatedBoundingBox="3670,7984 4810,7761 5081,9140 3941,9364"/>
            </emma:interpretation>
          </emma:emma>
        </inkml:annotationXML>
        <inkml:trace contextRef="#ctx0" brushRef="#br0" timeOffset="179406.6876">2002 7537 372 0,'5'-12'140'0,"-5"12"-112"0,4 0-4 16,-4 0 108-16,5 8-76 15,-1 12 60-15,1 9-72 16,-5 7-20-16,0 9-16 16,-5-1 36-16,1-3-24 15,-5-5 8-15,0-3-16 0,9-5 28 16,-9-12-24-16,4 0 20 16,0-4-20-16,5-4 0 0,0-8-8 15,10 0-16-15,3 0 4 16,1-4 4-16,4 0 0 15,5 0-20-15,0 4 12 16,4 0-4-16,5 4 4 16,0 0 44-16,4 4-24 15,5 1-36-15,0-1 12 16,-5-4-228-16,1 0 132 16,-5 0-332-1</inkml:trace>
        <inkml:trace contextRef="#ctx0" brushRef="#br0" timeOffset="179902.5823">2494 7796 372 0,'14'-16'140'0,"-10"8"-112"0,5-8-4 15,0 4 76-15,0-5-60 16,5 1 44-16,4 4-48 15,-9 4-20-15,5 4-8 16,4 4 16-16,-4 4-12 16,0 8 24-16,-1 4-24 0,-8 5 40 15,-5 3-28-15,0 4 12 16,-5 1-20-16,1 3 0 16,-5-4-8-16,-1-8 4 0,6 1-8 15,-10-5 8-15,1 0-8 16,-1-8 24-16,0 0-16 15,1-4-20-15,-1-4 0 16,5 0-4-16,0 0 4 16,4-4-36-16,1 4 24 15,4 0-4-15,9 0 16 16,4-4 16-16,6 4-4 16,3 0 16-16,1-4-12 15,0 4 24-15,0 0-20 16,-5 0-20-16,0 0 0 0,0 0 32 15,-9 4-16-15,1-4 0 16,-10 0-4-16,0 0-40 16,4 4 20-16,-4-4-128 15,9 8 84-15,0-4-224 16,10 0 160 0,3 1-144-16</inkml:trace>
        <inkml:trace contextRef="#ctx0" brushRef="#br0" timeOffset="178701.2826">1756 6760 260 0,'100'0'96'0,"-59"-4"-76"0,41-8-4 0,-18 12 104 15,27 0-68-15,5 4 40 16,-10 4-52-16,-8 0 48 16,-15 0-52-16,-8 5 20 15,-18-5-36-15,-15 12 52 16,-13 4-40-16,-13-4 20 0,-10 9-32 16,-9-1 8-16,-8-4-16 15,-10 1-104-15,-10-1 48 0,-3-8-176 31,-1 0 124-31,1-4-272 0</inkml:trace>
        <inkml:trace contextRef="#ctx0" brushRef="#br0" timeOffset="178940.9199">1743 6886 288 0,'-28'-8'108'0,"28"16"-84"0,9 12-4 16,-9 0 144-16,0 17-92 15,0 7 60-15,-9 13-76 16,9-1 12-16,-9 5-40 16,0-8-8-16,0-5-12 15,-5 1 12-15,1-5-12 0,-1 1 4 0,0-1-4 16,1-3-8-16,-1-5 4 16,-4-7-76-16,4 7 40 15,5-8-288 1,5-3 180-16,4-5-136 15</inkml:trace>
      </inkml:traceGroup>
      <inkml:traceGroup>
        <inkml:annotationXML>
          <emma:emma xmlns:emma="http://www.w3.org/2003/04/emma" version="1.0">
            <emma:interpretation id="{F846FE3E-F29E-47C9-97E0-5FA45C4D8A61}" emma:medium="tactile" emma:mode="ink">
              <msink:context xmlns:msink="http://schemas.microsoft.com/ink/2010/main" type="line" rotatedBoundingBox="5548,7918 23118,4473 23554,6700 5984,10145"/>
            </emma:interpretation>
          </emma:emma>
        </inkml:annotationXML>
        <inkml:traceGroup>
          <inkml:annotationXML>
            <emma:emma xmlns:emma="http://www.w3.org/2003/04/emma" version="1.0">
              <emma:interpretation id="{4669CDEC-16ED-46B0-95A1-B1ED25C96D93}" emma:medium="tactile" emma:mode="ink">
                <msink:context xmlns:msink="http://schemas.microsoft.com/ink/2010/main" type="inkWord" rotatedBoundingBox="5681,8600 6216,8495 6284,8845 5750,8949"/>
              </emma:interpretation>
              <emma:one-of disjunction-type="recognition" id="oneOf17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180743.2083">3468 7764 340 0,'0'0'128'0,"0"0"-100"0,0 0-8 0,0 0 96 16,0 0-68-16,0 0 0 0,0 0-32 16,9 4 76-16,5-4-48 15,0-4 40 1,8 4-48-16,10-8 0 16,0 4-24-16,14-4 20 15,-1 4-20-15,1-4-4 16,-5 8-4-16,-5-9 4 15,1 9-4-15,-15-8 16 16,1 8-12-16,-14-8-4 16,0 8 0-16,-9-4-60 15,0 8 32-15</inkml:trace>
          <inkml:trace contextRef="#ctx0" brushRef="#br0" timeOffset="180295.0492">3527 7440 444 0,'0'-8'164'0,"0"8"-124"0,5-8-16 0,4 4 140 16,-4 4-96-16,8-4 8 15,5 4-48-15,10-4 0 16,4 0-16-16,9-4 28 16,0 8-24-16,0-4-4 15,-5 4-8-15,0-4 4 16,1 4-4-16,-10-4-4 16,-4 8 4-16,-5-4-104 15,-4 4 56-15</inkml:trace>
        </inkml:traceGroup>
        <inkml:traceGroup>
          <inkml:annotationXML>
            <emma:emma xmlns:emma="http://www.w3.org/2003/04/emma" version="1.0">
              <emma:interpretation id="{2C561976-3E3B-4D45-9DD2-CFAB977811FD}" emma:medium="tactile" emma:mode="ink">
                <msink:context xmlns:msink="http://schemas.microsoft.com/ink/2010/main" type="inkWord" rotatedBoundingBox="7297,7810 8665,7542 8882,8653 7515,8921">
                  <msink:destinationLink direction="with" ref="{D6580311-C167-4B9B-9326-1E528615CBCB}"/>
                </msink:context>
              </emma:interpretation>
              <emma:one-of disjunction-type="recognition" id="oneOf18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182547.5041">5144 7181 416 0,'-23'-16'152'0,"23"16"-116"0,18-20-12 0,-9 12 128 16,9 0-88-16,10-13 80 16,4 5-84-16,4-4 20 15,5 0-44-15,9 3-12 16,-4 5-16-16,4 4 12 16,-5 8-12-16,-4 0-48 15,5 4 24-15</inkml:trace>
          <inkml:trace contextRef="#ctx0" brushRef="#br0" timeOffset="182334.437">5162 6667 268 0,'-27'-16'100'0,"27"16"-76"0,-5-4-8 16,10 0 104 0,4 4-68-16,4-8 84 15,1 4-76-15,9-4-4 16,-1 8-36-16,6-4 32 15,4 8-28-15,0-4-4 0,4 0-12 0,5 0 4 16,0 4-8-16,4-8 16 16,1 4-12-16,-1-4-4 15,1 4 0-15,-10-4 12 16,1 8-8-16,-14-4 24 16,-1 4-20-16,-17 0-4 15,0 8-4-15,-19 4-4 16,0 4 0-16,-18 13 0 15,0-1 0-15,-18 25-20 16,14-1 12-16,-14 9 4 16,13 0 4-16,-8-4 16 15,4-9-8-15,-5-7-12 16,10-5 0-16,-5-3-4 16,9-9 0-16,0-12 24 15,10 4-8-15,3-4-28 16,15 1 8-16,4-13 4 15,4 12 8-15,5-8 16 16,10 0-8-16,-6-8-4 16,5 8 0-16,1-4-24 15,-1-4 12-15,5 0 64 16,-1 8-28-16,1-16 16 16,5 8-28-16,8-8 20 15,0 8-24-15,1-4 12 16,-1 4-12-16,-8-4-52 15,-1 8 24-15,-14-8-128 16,1 4 80-16</inkml:trace>
          <inkml:trace contextRef="#ctx0" brushRef="#br0" timeOffset="182890.113">5663 7250 476 0,'-14'12'176'0,"14"-12"-136"0,0 16-12 15,0-8 136 1,0 4-96-16,-5 5 0 0,5 3-44 16,-4 4 0-16,4 0-12 0,-9 1 12 15,4-1-16-15,-13-4 24 16,4 1-20-16,1-5 4 16,-6 4-8-16,6-4 12 15,-1-4-12-15,1-4-28 16,3 4 8-16,6-3 24 15,8 3-8-15,10-4 28 16,4 4-20-16,19-4-12 16,8 4-4-16,1-8 28 15,-1 12-12-15,5-7-100 16,-4-1 44-16</inkml:trace>
          <inkml:trace contextRef="#ctx0" brushRef="#br0" timeOffset="183271.1424">6214 7270 520 0,'0'-12'192'0,"0"12"-152"0,9-8-8 16,-9 4 116-16,13 4-88 0,-4 0 36 15,14-8-56-15,0 4-24 16,0 4-8-16,4-12 8 15,0 12-8-15,5-4-4 16,0 0 0-16,0-1 4 16,0 5-4-16,-9-4-36 15,-10 8 16-15,-4-4-188 16,0 0 112-16</inkml:trace>
        </inkml:traceGroup>
        <inkml:traceGroup>
          <inkml:annotationXML>
            <emma:emma xmlns:emma="http://www.w3.org/2003/04/emma" version="1.0">
              <emma:interpretation id="{595AC240-213A-4B21-8658-C3710CDC7EA0}" emma:medium="tactile" emma:mode="ink">
                <msink:context xmlns:msink="http://schemas.microsoft.com/ink/2010/main" type="inkWord" rotatedBoundingBox="9504,7840 10393,7666 10559,8514 9670,8688">
                  <msink:destinationLink direction="with" ref="{D6580311-C167-4B9B-9326-1E528615CBCB}"/>
                </msink:context>
              </emma:interpretation>
              <emma:one-of disjunction-type="recognition" id="oneOf19">
                <emma:interpretation id="interp19" emma:lang="" emma:confidence="0">
                  <emma:literal>Tus</emma:literal>
                </emma:interpretation>
                <emma:interpretation id="interp20" emma:lang="" emma:confidence="0">
                  <emma:literal>-us</emma:literal>
                </emma:interpretation>
                <emma:interpretation id="interp21" emma:lang="" emma:confidence="0">
                  <emma:literal>'us</emma:literal>
                </emma:interpretation>
                <emma:interpretation id="interp22" emma:lang="" emma:confidence="0">
                  <emma:literal>bus</emma:literal>
                </emma:interpretation>
                <emma:interpretation id="interp23" emma:lang="" emma:confidence="0">
                  <emma:literal>fu,</emma:literal>
                </emma:interpretation>
              </emma:one-of>
            </emma:emma>
          </inkml:annotationXML>
          <inkml:trace contextRef="#ctx0" brushRef="#br0" timeOffset="183955.6776">7443 6679 260 0,'-5'-4'96'0,"5"4"-76"0,-4-8-4 0,-1 0 140 16,10 8-88-16,-5 0 36 16,9 0-64-16,0-8-4 15,9 0-24-15,5 0-32 16,0 8 8-16,9-4 12 15,4 8 4-15,0-4-20 16,1 8 8-16,-5-8 20 16,0 4-4-16,-10 0-4 15,-3 0 0-15,-10 0-4 16,-5 0 0-16,-13 0 0 16,0 4 0-16,-18 8 32 15,-1 5-16-15,-13 11-32 16,9 0 8-16,-8 13-8 15,8 8 8-15,-9-5 24 16,13 9-8-16,-13-9 60 16,23-3-40-16,-14-9 32 0,14-3-32 15,0-5-16-15,4 0-8 16,5-11-16 0,5-5 8-16,8-4 20 0,5 4-8 0,9-8-4 15,5 4 0-15,9-8-16 16,0 4 8-16,9-4 4 15,0-4 0-15</inkml:trace>
          <inkml:trace contextRef="#ctx0" brushRef="#br0" timeOffset="184254.9726">7329 6950 612 0,'-9'-20'228'0,"9"20"-180"0,27-12-12 16,-13 4 52-1,4 8-56-15,19-12 32 16,3 0-36-16,24 0 16 16,0 3-24-16,9 9-88 15,-9 0 36-15,-5 13-168 16,-5 7 116-16</inkml:trace>
          <inkml:trace contextRef="#ctx0" brushRef="#br0" timeOffset="184451.494">7762 7181 488 0,'-10'8'180'0,"10"-8"-140"0,5 25-12 0,-5-9 48 16,0-4-48-16,0 4-4 15,5 8-12-15,-1-12 0 16,1 5-8-16,4-5-4 15,9 4 4-15,9-16 40 16,1 8-24-16,3-12 8 16,1 4-16-16,-4-16 0 15,-1 4-4-15,-9-17 4 16,-4 1-8-16,-14-16-20 16,4 3 8-16,-8 1 4 15,-1 7 4-15,-8 9-36 16,-1 8 20-16,0 12-48 15,5 8 36-15</inkml:trace>
          <inkml:trace contextRef="#ctx0" brushRef="#br0" timeOffset="184827.5503">8121 7133 384 0,'0'-17'140'0,"0"17"-108"0,14-8-8 0,-14 4 92 32,4 4-68-32,1 0 60 0,9 8-64 0,4 4 4 15,0 9-28-15,0 3-12 16,0 0-4-16,-4 5-4 15,4-1 0-15,-18-4 44 16,-4-4-24-16,-14-3 0 16,4-1-12-16,-13-4 12 15,8 0-12-15,-3-4-12 16,8 0 0-16,9-4 4 16,10 0 0-16,13-4-64 15,9 4 36-15</inkml:trace>
        </inkml:traceGroup>
        <inkml:traceGroup>
          <inkml:annotationXML>
            <emma:emma xmlns:emma="http://www.w3.org/2003/04/emma" version="1.0">
              <emma:interpretation id="{DD6A09C7-E49B-472B-AAAF-C6A5AD5E8A07}" emma:medium="tactile" emma:mode="ink">
                <msink:context xmlns:msink="http://schemas.microsoft.com/ink/2010/main" type="inkWord" rotatedBoundingBox="12538,7657 13408,7486 13501,7964 12632,8135"/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110285.3902">10293 6659 352 0,'9'-24'132'0,"5"12"-104"0,-14 4-8 15,9 4 220-15,4-5-136 16,6 1 12-16,17 0-72 15,0 8-12-15,24 4-20 16,8-4 0-16,14 0-4 0,0 0 28 16,9 0-20-16,-14-4 20 15,1 4-20-15,-10 4-176 0,-9-4 88 16,-13 8-336 0,-19-8 228-16,-9 4-48 15</inkml:trace>
          <inkml:trace contextRef="#ctx0" brushRef="#br0" timeOffset="110467.3738">10912 6376 560 0,'-27'12'208'0,"18"8"-164"0,-14 21-8 0,14-9 76 16,0 13-68-16,-5 3-8 16,-4-3-24-16,9-5 24 0,0-4-20 15,-1 1 20-15,-8-5-20 0,5 1-8 16,-1-5-4-16,14 0-332 15,0 1 180 1,9-5-248-16</inkml:trace>
        </inkml:traceGroup>
        <inkml:traceGroup>
          <inkml:annotationXML>
            <emma:emma xmlns:emma="http://www.w3.org/2003/04/emma" version="1.0">
              <emma:interpretation id="{36BADCA6-C89C-4264-9483-B0EBF5925F70}" emma:medium="tactile" emma:mode="ink">
                <msink:context xmlns:msink="http://schemas.microsoft.com/ink/2010/main" type="inkWord" rotatedBoundingBox="14147,7815 14655,7715 14700,7942 14191,8042"/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110586.1908">11873 6663 768 0,'9'-4'284'0,"-5"4"-220"0,-8 4-20 16,-5 4-284-16</inkml:trace>
          <inkml:trace contextRef="#ctx0" brushRef="#br0" timeOffset="110724.0551">12401 6724 456 0,'4'16'168'0,"-4"-16"-128"0,10 24-16 0,-1 1-388 16</inkml:trace>
        </inkml:traceGroup>
        <inkml:traceGroup>
          <inkml:annotationXML>
            <emma:emma xmlns:emma="http://www.w3.org/2003/04/emma" version="1.0">
              <emma:interpretation id="{620BB6B2-3218-4D97-B6CF-7A952B2473D4}" emma:medium="tactile" emma:mode="ink">
                <msink:context xmlns:msink="http://schemas.microsoft.com/ink/2010/main" type="inkWord" rotatedBoundingBox="15905,7843 16094,7806 16116,7918 15927,7954"/>
              </emma:interpretation>
              <emma:one-of disjunction-type="recognition" id="oneOf22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110887.7738">13630 6691 860 0,'14'-4'320'0,"-1"8"-248"0,6 5-20 16,-6-1-152-16,6 4 44 15,8 0-364-15,14 0 232 16,23 8-128-16</inkml:trace>
        </inkml:traceGroup>
        <inkml:traceGroup>
          <inkml:annotationXML>
            <emma:emma xmlns:emma="http://www.w3.org/2003/04/emma" version="1.0">
              <emma:interpretation id="{D180832A-A698-4A7A-BBA1-41602D0D1754}" emma:medium="tactile" emma:mode="ink">
                <msink:context xmlns:msink="http://schemas.microsoft.com/ink/2010/main" type="inkWord" rotatedBoundingBox="16725,6550 17391,6419 17672,7854 17006,7984"/>
              </emma:interpretation>
              <emma:one-of disjunction-type="recognition" id="oneOf23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103739.2128">14896 5421 280 0,'0'-8'104'0,"0"8"-84"0,0-4 0 0,9 0 92 16,0 4-64-16,-4-5-12 16,13 5-20-16,-5-4 12 15,-3 4-16-15,12 0 12 16,-8 4-12-16,9-4 20 16,-5 5-20-16,5-1 32 15,-10 0-28-15,6 0-4 16,-6 4-8-16,5-4 20 15,-4 4-12-15,-14-4-20 16,14 4 0-16,-14-4 40 16,0 4-20-16,0 4 8 15,-5 0-12-15,-4 9 12 16,5-1-12-16,-6 4 4 16,1 5-4-16,-13-1-24 15,12-4 8-15,-8 0 4 16,9-3 4-16,0-1 0 15,4 0 0-15,1-4 16 16,4 1-8-16,0-5-4 16,9 4 0-16,0-8 4 15,5 4-4-15,-1-8-12 16,1 0 4-16,0-8 4 16,4 4 0-16,-4-4 16 15,4 4-8-15,-9-4 16 16,5 0-16-16,-5-4 4 15,0 8-4-15,-9-8-8 0,4 8 4 0,-4-4-32 16,0 8 16-16,-4-4-92 16,4 8 56-16</inkml:trace>
          <inkml:trace contextRef="#ctx0" brushRef="#br0" timeOffset="102943.5677">14522 5384 216 0,'10'-4'80'0,"-10"4"-60"0,9 0-8 0,-9 0 20 15,0 0-20-15,0 0 40 16,0 0-28-16,0 0 12 16,9 4-20-16,-9-4 28 15,0 0-28-15,4 0-12 16,-4 0-8-16,0 0 20 15,0 0-8-15,0 0 16 16,0 0-16-16,0 0 4 16,0 0-4-16,9 0 12 15,-9 4-12-15,0-4 24 16,0 0-20-16,0 0 68 16,0 0-48-16,0 0 4 15,10 0-20-15,-6 0-20 16,5 0 0-16,-9 0 20 0,0 0-8 0,0-4 4 15,0 4-4-15,0-4-8 16,0 8 4-16,-9-4 4 16,18 0-4-16,-18 0-20 15,9 0 8-15,-4 0 4 16,4 0 4-16,0 0 0 16,0 0 0-16,0 0 24 15,0 4-12-15,-10 0-40 16,10 9 16-16,-9-5 36 15,5 4-12-15,-14 4 16 16,18 4-16-16,-14 0-8 16,14 5 0-16,-9 7 12 15,9-8-8-15,0 9 16 16,9-9-16-16,-9-8-4 16,4 8 0-16,6-15 20 15,-10 7-12-15,9-8-4 16,-9 0-4-16,9-8 28 15,-5 0-16-15,5-4-24 16,1 4 4-16,3-4-16 16,10 0 8-16,0 0 60 15,-5 4-24-15,5 0-36 16,9 8 4-16,-10-4 36 16,1 4-16-16,-9-4-44 15,4 4 16-15,-4-4-184 16,-10 0 112-16,-4-4-376 15,0 0 260-15</inkml:trace>
          <inkml:trace contextRef="#ctx0" brushRef="#br0" timeOffset="111009.5003">14714 6744 808 0,'36'-16'300'0,"1"24"-232"0,13 0-20 15,-32 8-96-15,14-4 16 0,4 9-596 16</inkml:trace>
        </inkml:traceGroup>
        <inkml:traceGroup>
          <inkml:annotationXML>
            <emma:emma xmlns:emma="http://www.w3.org/2003/04/emma" version="1.0">
              <emma:interpretation id="{AF6F0104-69B2-448B-A047-DEFE7E56AB2E}" emma:medium="tactile" emma:mode="ink">
                <msink:context xmlns:msink="http://schemas.microsoft.com/ink/2010/main" type="inkWord" rotatedBoundingBox="18020,5473 23118,4473 23412,5976 18314,6976"/>
              </emma:interpretation>
              <emma:one-of disjunction-type="recognition" id="oneOf24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107136.4711">17905 4061 372 0,'9'-4'140'0,"-9"4"-112"0,9-8-4 0,-4 4 100 16,4 4-72-16,5-4 32 15,-1 0-48-15,6-4 12 16,-1 8-28-16,5-4 8 16,4 4-16-16,0-5 36 15,1 10-24-15,-1-10-12 16,-4 1-8-16,-5 0-4 15,0 4 0-15,-9-4 24 16,5 4-12-16,-14-4 4 16,0 8-8-16,0-4-52 15,-5 4 28-15,-4-4-288 16,0 8 168-16</inkml:trace>
          <inkml:trace contextRef="#ctx0" brushRef="#br0" timeOffset="107583.7978">18379 3846 184 0,'0'-24'68'0,"0"24"-52"0,22-12-4 0,-12 8 72 16,12 4-48-16,6-4 120 15,-1 0-88-15,0 8 36 16,5 8-60-16,-5 4 28 16,-4 4-40-16,-5 9-20 15,1-5-4-15,-19 8 36 16,0 1-24-16,-14 7 16 15,-9-3-20-15,-9 3 8 16,-9 1-12-16,-4-5-8 16,-1-4 0-16,-8-7-4 15,17-5 0-15,5-4 0 16,14-4 0-16,14-4 32 16,8 5-16-16,19-5 12 15,4 0-16-15,14 0 0 0,0 0-4 16,5 0 4-16,-5 4-8 15,-5-4-168-15,1 0 88 0</inkml:trace>
          <inkml:trace contextRef="#ctx0" brushRef="#br0" timeOffset="107869.0567">19116 4288 436 0,'-18'97'160'0,"18"-97"-124"0,-32 117-8 0,32-60 80 16,-4-9-64-16,-10 25 0 16,9-8-28-16,-22-4 60 15,13-5-44-15,-22-19 84 16,4-1-64-16,-13-28 28 15,8-4-48-15,-8-16-8 16,4-8-16-16,4-21 20 16,10 5-16-16,4-21-172 15,14 9 88-15</inkml:trace>
          <inkml:trace contextRef="#ctx0" brushRef="#br0" timeOffset="108633.5888">19348 5052 216 0,'-4'17'80'0,"4"-17"-60"0,-5 20-8 15,-4-12 48 1,18-8-36-16,-9-8 156 15,0 8-100-15,0-20 36 16,0 3-68-16,0-11 32 16,9-8-44-16,-4-9-20 15,0-3-8-15,13-13 0 16,-5 12-4-16,1-28 8 16,9 13-8-16,-14-37-4 15,9 11 4-15,14-11-16 16,-14 20 8-16,10-4-4 0,-1 21 0 0,5-13 24 15,0 20-8-15,4-12 76 16,0 13-48-16,1 3 12 16,4 13-28-16,-9 3-12 15,-9 13-4-15,4 16-16 16,0 8 8-16,-22 24 4 16,-1 4 0-16,-22 1 24 15,4 7-12-15,-17-4 24 16,8-3-24-16,-32-5-12 15,23-4-4-15,-13-3-16 16,13-5 12-16,-5-4-40 16,15 0 28-16,3 0-28 15,19 0 28-15,0 4-8 16,19 4 16-16,3 5 8 16,6 3 4-16,4 8-20 15,-1 5 12-15,-8-1 20 16,0 1-4-16,-18-9 48 15,-5-4-28-15,-28-4 12 16,10-3-24-16,-27-9 20 16,8-4-24-16,-18-12 32 15,24 4-28-15,-15-9-156 16,32 9 76-16</inkml:trace>
          <inkml:trace contextRef="#ctx0" brushRef="#br0" timeOffset="107993.8929">19203 3697 632 0,'4'-57'236'0,"-4"57"-184"0,32 4-16 0,-23 4-176 16,-4 4 68-16</inkml:trace>
          <inkml:trace contextRef="#ctx0" brushRef="#br0" timeOffset="109324.6836">19804 4328 476 0,'-14'-12'176'0,"14"12"-136"0,18-8-12 0,-9 8-4 15,1 4-20-15,12 0 24 16,-4 4-16-16,1 8-4 16,-1 4-4-16,-4 1 4 15,-1 3-4-15,-13-4 16 16,0 4-12-16,-27-7 40 15,22-5-24-15,-27-4 48 16,-8 0-40-16,17-8 12 16,9 4-28-16,0-4 8 15,14 0-12-15,14 0-16 16,9 4 0-16,18 0 20 16,4 0-8-16,1-4 4 15,4 0-4-15,-5-4-16 16,6 0 4-16,-10-4 4 0,-5 0 0 15,0-16 0-15,-4 3 0 16,5-15-28 0,-5-1 16-16,9-15 24 0,-5 3-8 0,23-15-44 15,-9 7 24-15,14-32-52 32,-5 16 40-32,5-24 16 0,-5 12 8 0,-9-4 92 15,-4 20-48-15,-14 8 60 16,-19 17-56-16,-13 7-12 15,-4 17-20-15,-28 16-36 16,4 16 12-16,-22 25-4 16,5 7 8-16,-10 21 24 15,5 0-8-15,-9-1-12 16,36-7 0-16,-18 0-4 16,28-5 0-16,-1 1 60 31,14-4-28-31,4-1 32 0,6-7-28 0,3-5-176 15,5 0 80-15</inkml:trace>
          <inkml:trace contextRef="#ctx0" brushRef="#br0" timeOffset="109552.3266">20755 4182 728 0,'-13'-8'268'0,"13"8"-208"0,0 12-16 15,-5-4-24 1,1 5-20-16,-6 11 0 0,10 4 0 16,-13 9 16-16,13 3-8 0,0 1-4 15,0-5 0-15,0-4 28 16,9-3-16-16,-5-13 4 16,15 0-12-16,13-12 36 15,-10 4-20-15</inkml:trace>
          <inkml:trace contextRef="#ctx0" brushRef="#br0" timeOffset="104628.2231">16184 4470 416 0,'-9'48'152'0,"9"-48"-116"0,-23 57-12 0,10-25 76 16,4 5-60-16,-14 31 52 15,5 1-52-15,-10 20 8 16,10-16-32-16,-5 8 8 15,5-16-12-15,0-13 36 16,4-7-24-16,1-13 12 16,4-3-20-16,-1-9-148 15,6 0 68-15</inkml:trace>
          <inkml:trace contextRef="#ctx0" brushRef="#br0" timeOffset="104369.5365">15952 4441 80 0,'-23'0'32'0,"23"0"-24"0,0 4-4 0,-9-4 68 16,18 0-40-16,-9 0 68 16,0 0-60-16,0 0 44 15,0 0-48-15,0-4 44 16,0 4-48-16,5-4 28 15,4 0-32-15,0-4 8 16,5 8-20-16,4-8 36 16,5 4-28-16,22-8 32 15,1 4-32-15,31-4 40 16,-4 8-36-16,9-9 12 16,-5 9-24-16,10-12 0 15,-19 12-8-15,-4-4-8 16,-9 4 4-16,-15-8 40 15,-3 8-24-15,-19-8 8 16,0 8-16-16,-36 0-76 16,0 4 32-16,-14 4-276 15,0 4 168-15</inkml:trace>
          <inkml:trace contextRef="#ctx0" brushRef="#br0" timeOffset="105002.7183">16294 5299 260 0,'9'-8'96'0,"-9"8"-76"0,18 4-4 15,-9-4 52 1,0 4-40-16,5 0 76 15,-1 8-56-15,-4 5-8 16,5-1-24-16,-9 0 16 0,-1 4-20 16,-8 1-20-16,-1-1 0 0,-13-4 56 15,4 0-24-15,-13-4 16 16,4 0-24-16,-9 1 36 16,10-1-28-16,8-4 4 15,5 4-16-15,0-4-8 16,18 0 0-16,0 0 28 15,14 0-16-15,-1-4 4 16,10 0-12-16,-9 0 20 16,9 0-16-16,-9-4-92 15,4 0 44-15</inkml:trace>
          <inkml:trace contextRef="#ctx0" brushRef="#br0" timeOffset="105491.2183">16708 5352 216 0,'9'0'80'0,"-9"0"-60"0,0-4-8 0,0 0 92 15,0 8-60-15,0 0 68 16,0 0-60-16,-5 0 60 16,5 8-64-16,-9 4 44 15,5 9-52-15,-10 3-4 16,10 0-20-16,-10 5 16 16,9-1-20-16,-4 0 4 15,9-3-8-15,-9-5 28 16,9-4-20-16,-9-4-84 15,9-3 36-15,-5-9-368 16,5 0 220-16</inkml:trace>
          <inkml:trace contextRef="#ctx0" brushRef="#br0" timeOffset="106486.8831">17209 4959 444 0,'-9'21'164'0,"9"-21"-124"0,-5 16-16 0,5-4 60 16,9-4-52-16,0 12 40 15,9-4-40-15,14 1-28 16,5-5-4-16,17-4 16 16,6 0-8-16,12-16 24 15,-3 8-20-15,-6-8-4 16,-8 8-4-16,0-20 28 15,-10 7-16-15,-13-19-4 16,-9 12-8-16,-14-13-4 16,5 5 0-16,-28 4-12 15,5 4 8-15,-9-1 4 16,-5 13 0-16,-23 0-12 16,14 4 8-16,-22 8-16 15,8 4 12-15,-17 4 12 16,12 9 0-16,-8 3 8 15,14 0-8-15,-10 13-48 16,19-1 28-16,-1 9 72 16,10-1-28-16,0 5 36 15,13-1-36-15,5-3 16 16,13-1-24-16,10-3-16 0,4-1-8 0,14-7 40 16,5-1-24-16,13-8 24 15,4-4-20-15,5-7 28 16,1-5-28-16,-1-8-56 15,-9 4 16-15,0-12-164 16,-9 4 104-16,-5-13-308 16,10 5 220-16</inkml:trace>
        </inkml:traceGroup>
      </inkml:traceGroup>
    </inkml:traceGroup>
    <inkml:traceGroup>
      <inkml:annotationXML>
        <emma:emma xmlns:emma="http://www.w3.org/2003/04/emma" version="1.0">
          <emma:interpretation id="{1D902C0E-87D8-4F41-A4C0-1244E4C65599}" emma:medium="tactile" emma:mode="ink">
            <msink:context xmlns:msink="http://schemas.microsoft.com/ink/2010/main" type="paragraph" rotatedBoundingBox="6996,9224 10908,9376 10869,10375 6957,1022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A2A4D77-88FA-4C88-9F04-647A09F37ED7}" emma:medium="tactile" emma:mode="ink">
              <msink:context xmlns:msink="http://schemas.microsoft.com/ink/2010/main" type="line" rotatedBoundingBox="6996,9224 10908,9376 10869,10375 6957,10223"/>
            </emma:interpretation>
          </emma:emma>
        </inkml:annotationXML>
        <inkml:traceGroup>
          <inkml:annotationXML>
            <emma:emma xmlns:emma="http://www.w3.org/2003/04/emma" version="1.0">
              <emma:interpretation id="{7D5683DF-37DB-4B6C-9544-AC92D1A98F62}" emma:medium="tactile" emma:mode="ink">
                <msink:context xmlns:msink="http://schemas.microsoft.com/ink/2010/main" type="inkWord" rotatedBoundingBox="6992,9320 8996,9398 8961,10288 6957,10209"/>
              </emma:interpretation>
              <emma:one-of disjunction-type="recognition" id="oneOf25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187754.8782">5622 8759 372 0,'0'0'140'0,"13"0"-112"0,-13 13-4 0,0-5 100 0,0 8-72 15,-4 4 40-15,-5 4-52 16,-10 13 4-16,6-1-28 16,-1 1 36-16,-4-1-28 15,-5-8 40-15,14-7-36 0,-5-5 4 16,5 0-20-16,-4-8 0 15,13 0-4-15,-9-4-8 16,9-4 4-16,0 0-4 16,9 0 0-16,4-4 16 15,6 0-8-15,8 0-4 16,5 4 0-16,18 0 20 16,0 0-12-16,5 0-32 15,-15 0 12-15,15 0-220 16,-9 0 128-16,-14-4-288 15</inkml:trace>
          <inkml:trace contextRef="#ctx0" brushRef="#br0" timeOffset="187966.9826">6318 8650 528 0,'-9'-20'196'0,"18"16"-152"0,14-8-12 0,0 8 148 0,0 4-104 16,8-4 32-16,24 8-64 15,-23 0-28-15,13 0-8 16,1 0-44-16,-5 0 20 0,-9 0-284 15,4 0 164 1</inkml:trace>
          <inkml:trace contextRef="#ctx0" brushRef="#br0" timeOffset="188173.9947">6651 8335 572 0,'-14'28'208'0,"14"8"-160"0,-9 25-12 16,9-25 56-16,-14 9-56 16,5-1 12-16,9-3-28 0,-9-5-4 15,4 1-8-15,5-5-172 16,5-8 88-16,0 1-392 16</inkml:trace>
          <inkml:trace contextRef="#ctx0" brushRef="#br0" timeOffset="187213.3788">4711 8310 416 0,'32'-28'152'0,"-5"16"-116"0,19-8-12 15,-10 11 92-15,5-3-68 16,9 0 8-16,10 4-36 16,3 0 60-16,-8 4-48 15,0 4 4-15,-1-4-20 0,1 4 16 16,4 0-20-16,-4 0-32 0,-5 8 12 15,-14-4 8-15,-4 12 4 16,-9-8 16-16,-5 13-12 16,-18 3 32-16,-14 12-24 15,1 9-4-15,-15-1-8 16,-8 13 4-16,4-4-4 16,-9-1-12-16,5-7 4 15,-19-5 12-15,0-7-4 16,-8-1-4-16,-6-4 4 15,6-4 12-15,3 1-8 16,19-5-20-16,5 0 4 0,13 0 4 16,23-3 4-16,5-5-36 15,27-4 20-15,22 0-4 16,1-4 12-16,13 0 0 16,-13 0 0-16,-1-4 24 15,-8 0-8-15,-5 0-56 16,-9 0 24-16,-9 0-156 15,-10 0 100-15,-13 0-344 16</inkml:trace>
          <inkml:trace contextRef="#ctx0" brushRef="#br0" timeOffset="187411.5023">4984 8772 540 0,'9'-9'200'0,"14"5"-156"0,23-4-12 15,-24 8 124-15,10 0-92 0,0 0 44 16,14 0-64-16,-5 0-8 16,4-4-20-16,-8 4-12 0,4 0 0 15,-5 0-92-15,-4 0 48 16,0 4-312 0,0 0 196-16,0 0-196 15</inkml:trace>
        </inkml:traceGroup>
        <inkml:traceGroup>
          <inkml:annotationXML>
            <emma:emma xmlns:emma="http://www.w3.org/2003/04/emma" version="1.0">
              <emma:interpretation id="{07642831-DCAF-449A-A5D3-3639CCC6D63C}" emma:medium="tactile" emma:mode="ink">
                <msink:context xmlns:msink="http://schemas.microsoft.com/ink/2010/main" type="inkWord" rotatedBoundingBox="9537,9919 9788,9298 10195,9463 9944,10084"/>
              </emma:interpretation>
              <emma:one-of disjunction-type="recognition" id="oneOf26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188657.5769">7343 8565 716 0,'9'-24'264'0,"9"20"-204"0,9-4-16 0,-8 4 28 15,8 8-48-15,5 4-12 16,9 8-4-16,9 4-308 0,4 5 164 16,1 3-300-16</inkml:trace>
          <inkml:trace contextRef="#ctx0" brushRef="#br0" timeOffset="188490.1028">7497 8209 520 0,'32'-28'192'0,"0"28"-152"16,14 4-8-16,-24 4 36 0,10 4-44 15,-9 4 60-15,9 8-48 16,-18 9 20-16,-5 7-36 15,4 5 8-15,-26 3-16 0,-5-3 20 16,-19-1-20-16,-4 1 4 16,-4-1-8-16,-1-7-24 15,5-5 8-15,0-3 4 16,0-5 4-16,5-4 0 16,8-4 0-16,10 0 32 15,14 1-16-15,4-1 20 16,22-4-20-16,10-4 0 15,5-4-8-15,17-4 4 16,1 0-8-16,9 0-196 0,-1-4 104 16,-17 0-236-1</inkml:trace>
        </inkml:traceGroup>
        <inkml:traceGroup>
          <inkml:annotationXML>
            <emma:emma xmlns:emma="http://www.w3.org/2003/04/emma" version="1.0">
              <emma:interpretation id="{D46050F7-ED73-4669-B82C-BCB5B47D1C3D}" emma:medium="tactile" emma:mode="ink">
                <msink:context xmlns:msink="http://schemas.microsoft.com/ink/2010/main" type="inkWord" rotatedBoundingBox="9989,9980 10276,9991 10262,10352 9975,10340"/>
              </emma:interpretation>
              <emma:one-of disjunction-type="recognition" id="oneOf27">
                <emma:interpretation id="interp31" emma:lang="" emma:confidence="1">
                  <emma:literal>o</emma:literal>
                </emma:interpretation>
                <emma:interpretation id="interp32" emma:lang="" emma:confidence="0">
                  <emma:literal>0</emma:literal>
                </emma:interpretation>
                <emma:interpretation id="interp33" emma:lang="" emma:confidence="0">
                  <emma:literal>O</emma:literal>
                </emma:interpretation>
                <emma:interpretation id="interp34" emma:lang="" emma:confidence="0">
                  <emma:literal>a</emma:literal>
                </emma:interpretation>
                <emma:interpretation id="interp35" emma:lang="" emma:confidence="0">
                  <emma:literal>q</emma:literal>
                </emma:interpretation>
              </emma:one-of>
            </emma:emma>
          </inkml:annotationXML>
          <inkml:trace contextRef="#ctx0" brushRef="#br0" timeOffset="191120.6209">7884 8840 228 0,'-13'-4'84'0,"4"4"-64"0,0-4-8 0,9 4 84 16,-14 0-56-16,5 0 60 15,-5 0-56-15,0 0-28 16,-4 4-16-16,9 4 60 16,-4 1-32-16,-1 7 24 15,-4 4-32-15,13 8 80 16,-4 9-56-16,0 3 32 0,9 1-44 15,14-5-36-15,-5 0 0 0,0-3 44 16,14-9-20-16,8-4 24 16,6-12-24-16,-5-8 0 15,0-8-12-15,4-8 4 16,-18-12-8-16,5-9 8 16,-9-7-8-16,-5-1-12 15,-9 1 4-15,-5 7-4 16,-9 9 0-16,1 8-20 15,4 4 16-15,-5 8-56 16,5 12 36-16,0 12-512 16,9 16 300-1,-5 5 64-15</inkml:trace>
        </inkml:traceGroup>
        <inkml:traceGroup>
          <inkml:annotationXML>
            <emma:emma xmlns:emma="http://www.w3.org/2003/04/emma" version="1.0">
              <emma:interpretation id="{3B6A1BE6-F6F3-4CD7-81DF-BC1BBC657CB4}" emma:medium="tactile" emma:mode="ink">
                <msink:context xmlns:msink="http://schemas.microsoft.com/ink/2010/main" type="inkWord" rotatedBoundingBox="10294,9836 10889,9859 10882,10046 10287,10022"/>
              </emma:interpretation>
              <emma:one-of disjunction-type="recognition" id="oneOf28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89253.6032">8463 8711 436 0,'54'-8'160'0,"-22"8"-124"0,0 4-8 16,-18 0 104-16,-1 0-76 15,-8 4 4-15,-10 4-36 16,-13 4 0-16,-14 1-12 16,-9-5 28-16,-9 12-24 0,9-4 20 15,5-4-20-15,4-3 36 16,9 3-28-16,10-8 12 15,13-8-20-15,18-8 28 16,23 8-28-16,13-8-84 16,1 0 36-16,0 8-432 15</inkml:trace>
          <inkml:trace contextRef="#ctx0" brushRef="#br0" timeOffset="188948.3603">8044 8751 560 0,'0'8'208'0,"0"-4"-164"0,-5 13-8 15,1-9 84-15,-5 0-72 16,-1 4-20-16,10 4-16 15,-4 4 4-15,4-11-8 16,4 7 16-16,6-16-16 0,3 0 4 16,5 0-4-16,-4-8 12 0,4-5-12 15,-4-3-4-15,-14 0 0 16,0-4-16-16,5 4 8 16,-15-1-84-16,-3 5 48 15,-1 4-292 1,5 8 184-16,9 0-168 15</inkml:trace>
        </inkml:traceGroup>
      </inkml:traceGroup>
    </inkml:traceGroup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3:27.71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6580311-C167-4B9B-9326-1E528615CBCB}" emma:medium="tactile" emma:mode="ink">
          <msink:context xmlns:msink="http://schemas.microsoft.com/ink/2010/main" type="inkDrawing" rotatedBoundingBox="6652,8983 11553,8792 11558,8907 6656,9098" semanticType="underline" shapeName="Other">
            <msink:sourceLink direction="with" ref="{2C561976-3E3B-4D45-9DD2-CFAB977811FD}"/>
            <msink:sourceLink direction="with" ref="{595AC240-213A-4B21-8658-C3710CDC7EA0}"/>
          </msink:context>
        </emma:interpretation>
      </emma:emma>
    </inkml:annotationXML>
    <inkml:trace contextRef="#ctx0" brushRef="#br0">0 168 364 0,'9'-4'132'0,"5"0"-100"0,4 0-12 16,-5 4 124-16,6 0-84 16,-1 0 0-16,0 4-36 15,9 4 36-15,1 9-32 16,4-9 28-16,18-4-28 16,36-8 0-16,55 8-16 0,23-20 56 15,91-5-40-15,59-23 24 16,73-1-32-16,50 9 0 15,37 4-12-15,-60 19 28 16,5 9-20-16,-73 12-112 16,-41 1 52-16,-36-5 0 15,-42 4 24-15,-63-8 24 16,-41 4 0-16,-45-4-56 16,-24 4 28-16</inkml:trace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5:39.2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1025E9-7ED7-496B-B86A-82C6315AD71E}" emma:medium="tactile" emma:mode="ink">
          <msink:context xmlns:msink="http://schemas.microsoft.com/ink/2010/main" type="writingRegion" rotatedBoundingBox="2665,318 3346,2105 2362,2479 1681,692"/>
        </emma:interpretation>
      </emma:emma>
    </inkml:annotationXML>
    <inkml:traceGroup>
      <inkml:annotationXML>
        <emma:emma xmlns:emma="http://www.w3.org/2003/04/emma" version="1.0">
          <emma:interpretation id="{BA7F0F28-BB5A-48D9-B01D-902508D8C241}" emma:medium="tactile" emma:mode="ink">
            <msink:context xmlns:msink="http://schemas.microsoft.com/ink/2010/main" type="paragraph" rotatedBoundingBox="2665,318 3346,2105 2362,2479 1681,69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CCC9E8-6DAF-4E93-BAC0-54E9BCD95D24}" emma:medium="tactile" emma:mode="ink">
              <msink:context xmlns:msink="http://schemas.microsoft.com/ink/2010/main" type="line" rotatedBoundingBox="2665,318 3346,2105 2362,2479 1681,692"/>
            </emma:interpretation>
          </emma:emma>
        </inkml:annotationXML>
        <inkml:traceGroup>
          <inkml:annotationXML>
            <emma:emma xmlns:emma="http://www.w3.org/2003/04/emma" version="1.0">
              <emma:interpretation id="{BAC40483-DDD5-4D1B-A555-45FDB876A6F1}" emma:medium="tactile" emma:mode="ink">
                <msink:context xmlns:msink="http://schemas.microsoft.com/ink/2010/main" type="inkWord" rotatedBoundingBox="2665,318 3346,2105 2362,2479 1681,69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4 34 488 0,'-4'0'180'0,"4"0"-140"0,4 0-12 0,-4 0 108 16,0 0-80-16,0 0 32 16,14-4-52-16,-5-4 4 15,9 8-24-15,10-8 8 16,-1 4-12-16,18-5 0 15,6 9-4-15,12-4-8 16,1 12 4-16,0-8-4 16,0-4 0-16,-10 4 8 15,-4 0-4-15,0 0 60 16,-13 4-36-16,-10-4 24 16,0 9-32-16,-13-5 16 15,-5 4-20-15,-9 8 8 16,0 0-12-16,-9-4 0 15,4 4-4-15,-13 1-60 16,14 3 28-16</inkml:trace>
          <inkml:trace contextRef="#ctx0" brushRef="#br0" timeOffset="299.3044">97 58 164 0,'-32'8'60'0,"32"-8"-44"0,-23 12-8 0,14 4 140 16,4 5-84-16,-8 11 116 16,8-4-104-16,-9 25 104 15,10-4-104-15,-1 11 32 16,5-3-64-16,-4 4 28 15,8-9-40-15,1-3-8 16,-10-5-16-16,1-7 28 16,-1-1-20-16,-4-12-4 15,9 5-8-15,-9-5-192 16,9-12 104-16</inkml:trace>
          <inkml:trace contextRef="#ctx0" brushRef="#br0" timeOffset="678.3116">210 710 320 0,'0'0'120'0,"0"0"-96"0,28 8-4 0,-10-8 96 15,5 8-68-15,9 0 32 16,-1 0-44-16,6 4-12 15,-5 4-16-15,-5 1 12 16,-4 3-12-16,-14 4 60 16,-5 0-40-16,-13-3 84 15,5 3-60-15,-19-4 28 16,0 0-48-16,-9-8 44 16,5-3-44-16,0-1 28 15,13-8-32-15,5 0-8 16,14 0-12-16,4 0-8 15,9 0 4-15,9 0-4 16,5 8 0-16,-5 0 8 16,5 0-4-16,-4 0-12 15,-6 0 4-15,1-4-104 16,0 4 60-16</inkml:trace>
          <inkml:trace contextRef="#ctx0" brushRef="#br0" timeOffset="1126.0481">688 791 372 0,'-9'-4'140'0,"9"4"-112"0,14 0-4 0,-10-9 164 15,6 9-108-15,8 0 36 16,5-8-68-16,8 0-12 15,1 8-20-15,5-4-20 16,-5 4 0-16,-5-4 20 16,-4 12-8-16,-19 0 4 15,1 0-4-15,-23 5 20 16,-1 11-16-16,-17 0-20 16,9 0 0-16,-10 1-4 15,14-1 4-15,1-4 8 16,8 0 0-16,5-11 16 15,13-1-8-15,10 0-4 16,4-4 0-16,14 4 4 16,0 0-4-16,4 4-4 15,-4 4 4-15,-9 5 12 16,-5-1-8-16,-18 4-4 16,0 4 0-16,-27 1 64 15,0-5-36-15,-10-4 76 16,5 0-60-16,-4-3 20 15,13-5-40-15,-4-4-16 16,13-8-8-16</inkml:trace>
          <inkml:trace contextRef="#ctx0" brushRef="#br0" timeOffset="2117.1579">-117-267 540 0,'0'-8'200'0,"0"8"-156"0,9-8-12 0,-9 0 44 16,0 8-48-16,0 0 40 16,0-4-36-16,9-4-8 15,-9 0-16-15,0 0 28 16,9 8-20-16,-9-8 12 15,4 4-16-15,-4-13 0 16,0 9-4-16,5-8-8 16,4 4 4-16,0-12-4 15,0 12 0-15,0-13-12 16,5 5 8-16,0 4 28 16,-1 4-12-16,6-5 12 15,-10 9-12-15,4 0 0 16,-4 0-4-16,1 8-16 15,3 8 4-15,-13 0 12 16,9 9-4-16,5-5-4 16,-5 4 4-16,14 4-4 15,-5 0 0-15,5 1 8 0,0 3-4 0,-1-4 8 16,1 0-8 0,0-3-4-16,0 3 4 0,-5-12-4 15,5 0 0-15,-10-16 16 16,10 8-8-16,0-16 24 31,0 8-20-31,-1-25-4 0,10 13-4 0,-14-12 4 16,14 7-4-16,-18-3 8 15,9 8-8-15,-14 0 8 16,4 7-8-16,-3-3 8 16,-10 8-8-16,0 0-12 15,9 4 4-15,-9 0-136 16,0 8 72-16,0-4-224 15,0 0 164-15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5:47.43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4840C18-E22C-4D7E-A407-970CD12B9A7F}" emma:medium="tactile" emma:mode="ink">
          <msink:context xmlns:msink="http://schemas.microsoft.com/ink/2010/main" type="writingRegion" rotatedBoundingBox="4113,770 14531,-123 14650,1260 4232,2154"/>
        </emma:interpretation>
      </emma:emma>
    </inkml:annotationXML>
    <inkml:traceGroup>
      <inkml:annotationXML>
        <emma:emma xmlns:emma="http://www.w3.org/2003/04/emma" version="1.0">
          <emma:interpretation id="{726F0F33-52FA-43CF-8ABD-F7FC209E852A}" emma:medium="tactile" emma:mode="ink">
            <msink:context xmlns:msink="http://schemas.microsoft.com/ink/2010/main" type="paragraph" rotatedBoundingBox="4113,770 14531,-123 14628,1006 4210,190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789543-3F70-450C-87C8-C3A36EF4B8FE}" emma:medium="tactile" emma:mode="ink">
              <msink:context xmlns:msink="http://schemas.microsoft.com/ink/2010/main" type="line" rotatedBoundingBox="4113,770 14531,-123 14628,1006 4210,1900"/>
            </emma:interpretation>
          </emma:emma>
        </inkml:annotationXML>
        <inkml:traceGroup>
          <inkml:annotationXML>
            <emma:emma xmlns:emma="http://www.w3.org/2003/04/emma" version="1.0">
              <emma:interpretation id="{4A92BB5B-2C3F-4A46-B19E-A2E7FBC80A56}" emma:medium="tactile" emma:mode="ink">
                <msink:context xmlns:msink="http://schemas.microsoft.com/ink/2010/main" type="inkWord" rotatedBoundingBox="4167,1400 4593,1363 4621,1691 4195,172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625 795 476 0,'-9'0'176'0,"9"0"-136"0,0 0-12 16,0 0 108-1,9 0-80-15,-9-4 48 16,9 0-60-16,-4-8 12 16,17 4-36-16,-3-8 72 15,3 12-56-15,6-8 4 0,-1 4-24 16,5 3-4 0,4 5-4-16,1-4 12 0,-5 8-12 0,-5-4-20 15,-4 5 4-15,-5-5 12 16,-4 4 0-16,-10 0 40 15,1 4-20-15,-10-4-164 16,5 4 76-16,-4 0-452 16,4 0 288-16</inkml:trace>
          <inkml:trace contextRef="#ctx0" brushRef="#br0" timeOffset="286.7613">-1634 994 392 0,'-9'8'148'16,"9"-8"-116"-16,-5 16-8 0,1-12 144 16,8 0-96-16,-4 4 44 15,5-4-72-15,-1-4 64 16,1 8-60-16,13-4-8 15,5 0-24-15,9-8 8 16,4 4-16-16,5-8 24 16,0 12-20-16,0-8-4 15,-4 4-4-15,-1-4-120 16,0 4 64-16,1-12-216 16,-5 4 148-16</inkml:trace>
        </inkml:traceGroup>
        <inkml:traceGroup>
          <inkml:annotationXML>
            <emma:emma xmlns:emma="http://www.w3.org/2003/04/emma" version="1.0">
              <emma:interpretation id="{EE48CCD4-56BC-4AB0-85D7-E2C9AD568A8F}" emma:medium="tactile" emma:mode="ink">
                <msink:context xmlns:msink="http://schemas.microsoft.com/ink/2010/main" type="inkWord" rotatedBoundingBox="5788,626 6866,534 6956,1575 5878,1668">
                  <msink:destinationLink direction="with" ref="{4310A7E4-F1BC-42DF-A5E9-E4C0201125E7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841.2541">164 6 612 0,'-18'-8'228'0,"18"8"-180"0,-14 0-12 0,14 0 148 16,0 4-108-16,-13 12 32 15,13 9-64-15,-18 11-20 16,18 9-12-16,-14-1 16 16,5 1-16-16,-5 7 12 15,5 5-12-15,-5-9 20 16,5 5-20-16,-9 0 32 16,13-5-28-16,-4-11 20 15,9-9-20-15,0-8-132 16,9-8 64-16,-4-20-248 15,13 0 172-15</inkml:trace>
          <inkml:trace contextRef="#ctx0" brushRef="#br0" timeOffset="603.6969">406-26 644 0,'13'0'236'0,"-13"0"-180"0,14 20-20 0,-5-8 116 15,5 0-92-15,4 4 36 16,5 1-56-16,4-1-4 16,0-4-24-16,-4 0 0 15,0 0-4-15,-10-4 28 16,-3 5-20-16,-15-5-32 15,0 0 8-15,-17 0-212 16,3 4 124-16</inkml:trace>
          <inkml:trace contextRef="#ctx0" brushRef="#br0" timeOffset="1248.9476">396 512 632 0,'-9'0'236'0,"9"0"-184"0,5 8-16 16,-1-8 60 0,6 4-60-16,-1 4 12 15,4 4-28-15,1 9 4 16,0-9-12-16,4 4 0 15,0 0-4-15,-4 0 4 0,-1 5-8 0,-13-5 8 32,5 4-8-32,-14-4 8 0,4 4-8 0,-13-3 60 15,14 3-36-15,-6-12 24 16,1 8-32-16,9-4 8 16,0 0-16-16,0-8 12 15,9 5-16-15,5-9-4 16,4 4 0-16,5-8 4 15,0 4-4-15,0-5-108 16,-1 1 56-16,-3-4-112 16,3 8 92-16</inkml:trace>
          <inkml:trace contextRef="#ctx0" brushRef="#br0" timeOffset="1712.1418">875 447 332 0,'-10'-8'120'0,"10"8"-92"0,-4-4-8 16,-1 0 184-1,10 4-116-15,-5-4 72 0,0 8-96 16,4 0 36-16,1 0-60 0,0 0 8 15,4 4-32-15,4 4 28 16,-4 1-28-16,5-1-12 16,9 8-8-16,-14-4 20 31,5 0-8-31,-14 1-4 0,9 3 0 0,-18 0-48 16,-5 0 24-16,-4-4-20 15,4 5 24-15,-9-5 16 16,14-4 4-16,-4 0-48 15,13 0 28-15,4-4 12 16,14 5 4-16,5-1-8 16,9 4 4-16,0-4 4 15,4 4 0-15,-13 0 8 16,9 5-4-16,-19-5 32 16,6 4-20-16,-19-8 40 15,0 4-32-15,-19-4 12 16,6 9-20-16,-24-21 0 15,6 8-8-15</inkml:trace>
          <inkml:trace contextRef="#ctx0" brushRef="#br0" timeOffset="2448.1267">87-14 476 0,'-9'-8'176'0,"9"8"-136"0,-9-4-12 0,4 0 100 15,5 8-76-15,0-4 52 16,0 0-64-16,-9 0 32 16,18 0-40-16,-9 0 16 15,14 0-28-15,-5-4 36 16,14 4-32-16,-1-8-4 15,1 8-12-15,9-13 20 16,-9 9-16-16,9 0 4 16,0 4-8-16,-10 0-8 15,1 4 4-15,0 0 20 16,-10 9-12-16,6-13-4 16,-6 4-4-16,-4-4-4 15,1 4 0-15,-6-4-116 16,1 0 64-16</inkml:trace>
        </inkml:traceGroup>
        <inkml:traceGroup>
          <inkml:annotationXML>
            <emma:emma xmlns:emma="http://www.w3.org/2003/04/emma" version="1.0">
              <emma:interpretation id="{6B19EA83-8D38-4AA3-96A0-035AABCC4E77}" emma:medium="tactile" emma:mode="ink">
                <msink:context xmlns:msink="http://schemas.microsoft.com/ink/2010/main" type="inkWord" rotatedBoundingBox="7715,974 8298,924 8341,1428 7758,1478">
                  <msink:destinationLink direction="with" ref="{4310A7E4-F1BC-42DF-A5E9-E4C0201125E7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783.3506">1885 476 476 0,'5'-9'176'0,"-5"9"-136"0,4-4-12 0,1 4 92 15,9 4-72 1,8 5 44-16,10-1-56 0,18-8 24 15,5 8-32-15,13-8 0 16,0 0-16-16,-4-8 12 16,-5 8-16-16,-13-4-4 15,-5 8 0-15,-14-4 28 16,1 0-16-16</inkml:trace>
          <inkml:trace contextRef="#ctx0" brushRef="#br0" timeOffset="6040.9472">2354 273 416 0,'0'4'152'0,"0"-4"-116"0,5 21-12 16,-10-5 40-1,5 0-40-15,-4 12 76 16,-1 1-52-16,-9 19 8 16,5 9-32-16,-13 3 76 15,8-3-56-15,-9 0-4 16,9-5-24-16,1-11-4 0,8-9-4 16</inkml:trace>
        </inkml:traceGroup>
        <inkml:traceGroup>
          <inkml:annotationXML>
            <emma:emma xmlns:emma="http://www.w3.org/2003/04/emma" version="1.0">
              <emma:interpretation id="{CDEBCF12-9546-4D62-8936-5E93812038A6}" emma:medium="tactile" emma:mode="ink">
                <msink:context xmlns:msink="http://schemas.microsoft.com/ink/2010/main" type="inkWord" rotatedBoundingBox="8818,554 9607,487 9670,1221 8881,1289">
                  <msink:destinationLink direction="with" ref="{4310A7E4-F1BC-42DF-A5E9-E4C0201125E7}"/>
                </msink:context>
              </emma:interpretation>
            </emma:emma>
          </inkml:annotationXML>
          <inkml:trace contextRef="#ctx0" brushRef="#br0" timeOffset="6531.7384">3183-95 488 0,'-18'-4'180'0,"18"4"-140"0,-5 16-12 16,0-8 188-16,5 8-124 15,-9 17 68-15,9 11-92 0,-9 9 12 16,5 0-44-16,-5 7-4 15,9-7-20-15,-10 8 20 16,1-13-20-16,0 5-40 16,5-5 16-16,-19 5-44 15,18-5 36-15,-8-3-124 16,-1-9 80-16</inkml:trace>
          <inkml:trace contextRef="#ctx0" brushRef="#br0" timeOffset="6321.6987">3137-18 756 0,'32'-37'280'0,"-32"37"-216"0,55-36-20 0,-23 20 48 15,4 8-60-15,19-4-20 16,4-1-12-16,9 5 0 15,0 4 0-15,-4 0 8 16,-9 4-4-16,-14 0 32 16,-5 4-20-16,-18 0 64 15,-8 4-44-15,-20 5 12 16,-3-1-32-16,-24 8-8 16,5 0-4-16,-13 4-24 15,4 5 12-15,-5-9-164 16,15 0 96-16</inkml:trace>
        </inkml:traceGroup>
        <inkml:traceGroup>
          <inkml:annotationXML>
            <emma:emma xmlns:emma="http://www.w3.org/2003/04/emma" version="1.0">
              <emma:interpretation id="{502B5724-AC57-49E4-AACD-67BA83F85185}" emma:medium="tactile" emma:mode="ink">
                <msink:context xmlns:msink="http://schemas.microsoft.com/ink/2010/main" type="inkWord" rotatedBoundingBox="11352,346 11550,329 11554,371 11355,388">
                  <msink:destinationLink direction="with" ref="{4310A7E4-F1BC-42DF-A5E9-E4C0201125E7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9176.5482">5541-289 840 0,'-32'-16'312'0,"32"16"-244"0,5-5-16 0,-5 1 68 31,9 8-76-31,9-4 24 0,5 5-36 0,13-5-20 16,-4 4-8-16,5 0-40 16,4 4 20-16</inkml:trace>
        </inkml:traceGroup>
        <inkml:traceGroup>
          <inkml:annotationXML>
            <emma:emma xmlns:emma="http://www.w3.org/2003/04/emma" version="1.0">
              <emma:interpretation id="{F44B8A1E-44B4-4971-939D-1A1E4127AC85}" emma:medium="tactile" emma:mode="ink">
                <msink:context xmlns:msink="http://schemas.microsoft.com/ink/2010/main" type="inkWord" rotatedBoundingBox="11923,191 14539,-32 14628,1006 12012,1231">
                  <msink:destinationLink direction="with" ref="{4310A7E4-F1BC-42DF-A5E9-E4C0201125E7}"/>
                </msink:context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9578.9703">6097-415 528 0,'-14'-16'196'0,"14"16"-152"0,14 8-12 16,-5-8 96-1,4 8-76-15,10-8 60 16,4 8-68-16,10 4-20 16,-1 5-16-16,1 7 8 15,-5-4-8-15,-14 4-4 16,-5-3 0-16,-17 7 20 15,-1-4-12-15,-22-3-4 16,4 7-4-16,-18-12 12 16,9 8-8-16,1-3 4 0,8-9-4 15,0-4 20-15,14 0-16 0,9-8 4 16,14 4-8-16,17-16-24 16,10 8 8-16,28-12-164 15,-6 7 96-15,10-11-472 16,0 4 304-16</inkml:trace>
          <inkml:trace contextRef="#ctx0" brushRef="#br0" timeOffset="9789.148">6948-330 728 0,'-23'-8'268'0,"23"8"-208"0,-18 12-16 0,4-4 80 16,14 5-76-16,-22 15 16 15,12 4-40-15,-3 21 4 16,13 3-16-16,-14 9-24 15,19 4 4-15,-19-20 48 16,14-1-20-16,-18-3 44 16,4-13-36-16,-13-8-4 15,4-3-16-15,-18-9-104 16,5-12 52-16,-10-8-184 16,10-5 128-16</inkml:trace>
          <inkml:trace contextRef="#ctx0" brushRef="#br0" timeOffset="9930.0638">6825-532 840 0,'5'0'312'0,"-5"0"-244"0,9 20-16 0,-9-8-20 16,9 0-28-16,0 5-320 16,5-1 172-16</inkml:trace>
          <inkml:trace contextRef="#ctx0" brushRef="#br0" timeOffset="10645.0334">7176 484 548 0,'9'0'204'0,"-9"0"-156"0,0-8-16 15,0 4 88 1,0-9-72-16,0 1 8 15,0 4-36-15,0-16-4 16,0 12-8-16,0-21 48 16,0 13-32-16,0-24-12 15,9 7-4-15,-9-36 0 0,0 5-4 0,0-21-12 16,18 12 4 0,-9 0-4-16,0 16 0 0,5-4 52 15,0 17-24-15,8-5 68 16,-3 17-48-16,-1-5 44 15,5 9-48-15,-1-1 8 16,1 13-28-16,0 0 20 16,4 12-24-16,-9 4-20 15,5 8 0-15,-5 4 32 16,1 8-16-16,-15-4 28 16,1 13-24-16,-14-9-48 15,-1 4 20-15,-8 4-52 16,0-3 40-16,-9-9-12 15,8 0 24-15,1-4-36 16,5 0 32-16,3-8-20 16,10 4 24-16,5-4 0 15,9 8 8-15,4 0-12 16,0 4 12-16,5 1 4 16,0-1 4-16,-5 0 16 15,-4 4-8-15,-14 0 32 16,0 0-24-16,-23 1 32 15,14-1-32-15,-28-4 4 16,14 4-12-16,-8-12 12 16,3 4-12-16,1-8-180 15,18 0 96-15,-5-4-308 16,14 4 216-16</inkml:trace>
          <inkml:trace contextRef="#ctx0" brushRef="#br0" timeOffset="12732.2373">7681-156 560 0,'-5'-8'208'0,"5"8"-164"0,5 0-8 0,4-8 68 16,-9 16-64-16,9-16 36 15,-4 8-44-15,13-4 24 16,-4 8-28-16,8 4 16 16,1 0-24-16,-5 0-8 15,5 9-8-15,-9 3 20 16,4 0-12-16,-18 4 24 16,0 5-24-16,-18-9-56 15,4 4 20-15,-18-4-40 16,9 5 32-16,1-13 20 15,-1 0 8-15,0-8-40 0,23 4 24 0,0-4-20 16,9 4 24-16,10 0 8 16,3 0 8-16,6 9-20 15,-6-1 12-15,1 4 20 16,-9 0-4-16,-5-4 48 16,-9 5-28-16,-18-5 48 15,-1 0-44-15,-17-12 20 16,4 12-32-16,-4-12 16 15,8 4-20-15,6-16-16 16,8 4-4-16</inkml:trace>
          <inkml:trace contextRef="#ctx0" brushRef="#br0" timeOffset="13137.3224">8091-148 572 0,'-5'-4'208'0,"5"4"-160"0,14-12-12 16,-5 4-20-1,5 4-16-15,8-12 8 16,10 4-4-16,0-13-4 16,0 9 4-16,0-8 4 15,-5 8-4-15,-9-9 8 16,1 9-8-16,-6-8 68 15,-4 8-40-15,-9-4 68 0,0 3-60 0,-9 1 44 16,0 4-48-16,-14 4 16 16,19 8-32-16,-14 0 28 15,4 8-32-15,-4 4-4 16,-5 8-8-16,5 9 28 16,0-1-16-16,-1 9-24 15,6-1 4-15,-1 8 0 16,9 1 4-16,1-1 24 15,4 1-12-15,4-9-20 16,6-3 0-16,3-13-180 16,5 0 100-16,10-12-384 15,4 0 264-15</inkml:trace>
          <inkml:trace contextRef="#ctx0" brushRef="#br0" timeOffset="13557.1238">8551-164 624 0,'-5'-12'228'0,"5"12"-176"0,9 0-16 16,-4 0 72 0,-1 0-68-16,1 0 28 15,8 8-40-15,6 0 28 16,-1 8-32-16,0-3 20 0,0 3-24 0,-13-4-8 15,13 4-8-15,-18-4 28 16,5 4-16-16,-19-3-24 16,5 3 4-16,-14-4-36 31,9 0 24-31,-4-4-20 0,5 4 20 0,8-4-28 16,14 4 28-16,5 1 4 15,9-1 12-15,4 4 0 16,0 0 0-16,0 4-12 15,-4 1 8-15,-5-5 28 16,-4 0-12-16,-18-4 12 16,-1 4-12-16,-18-4-8 15,0 1 0-15,-8-5 20 16,8 4-12-16,0-8-12 16,5 0-4-16,9-4-288 15,9 0 160-15</inkml:trace>
        </inkml:traceGroup>
      </inkml:traceGroup>
    </inkml:traceGroup>
    <inkml:traceGroup>
      <inkml:annotationXML>
        <emma:emma xmlns:emma="http://www.w3.org/2003/04/emma" version="1.0">
          <emma:interpretation id="{F2742231-BD0D-466D-8FAB-BD441AE062A2}" emma:medium="tactile" emma:mode="ink">
            <msink:context xmlns:msink="http://schemas.microsoft.com/ink/2010/main" type="paragraph" rotatedBoundingBox="9028,1173 11062,534 11290,1261 9256,190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C0E4F5F-79AF-4AAB-8C93-3DA8AD2A3F09}" emma:medium="tactile" emma:mode="ink">
              <msink:context xmlns:msink="http://schemas.microsoft.com/ink/2010/main" type="inkBullet" rotatedBoundingBox="9028,1173 9389,1060 9559,1601 9198,1714"/>
            </emma:interpretation>
            <emma:one-of disjunction-type="recognition" id="oneOf5">
              <emma:interpretation id="interp5" emma:lang="" emma:confidence="0">
                <emma:literal>↳</emma:literal>
              </emma:interpretation>
            </emma:one-of>
          </emma:emma>
        </inkml:annotationXML>
        <inkml:trace contextRef="#ctx0" brushRef="#br0" timeOffset="6891.3722">3447 431 716 0,'-9'16'264'0,"9"-16"-204"0,-23 53-16 0,9-25 64 15,10 5-68-15,-10 11 8 16,5 5-28-16,-5 3-4 15,10-7-8-15,-5-9 28 16,4 1-20-16,-9-17 12 16,10 4-16-16,-10-8 56 15,14-4-40-15,0-3-4 16,0-5-12-16,0 0-28 16,14 0 8-16,-5-4 20 15,14 4-4-15,4 0-12 0,0 4 0 0,5 0 12 16,9 0-4-1,5-8-4-15,-5 4 4 16,-5-4-92-16,1 0 48 0,-15-4-152 16,1 4 108-16,-9-4-280 15,-1 0 204-15</inkml:trace>
      </inkml:traceGroup>
      <inkml:traceGroup>
        <inkml:annotationXML>
          <emma:emma xmlns:emma="http://www.w3.org/2003/04/emma" version="1.0">
            <emma:interpretation id="{EB07EC30-A4F1-4C5F-9A44-0B85BEB5FFBE}" emma:medium="tactile" emma:mode="ink">
              <msink:context xmlns:msink="http://schemas.microsoft.com/ink/2010/main" type="line" rotatedBoundingBox="9735,1176 11127,740 11290,1261 9899,1698"/>
            </emma:interpretation>
          </emma:emma>
        </inkml:annotationXML>
        <inkml:traceGroup>
          <inkml:annotationXML>
            <emma:emma xmlns:emma="http://www.w3.org/2003/04/emma" version="1.0">
              <emma:interpretation id="{521CB5C0-B5DD-4F40-87A7-F340508FF7C3}" emma:medium="tactile" emma:mode="ink">
                <msink:context xmlns:msink="http://schemas.microsoft.com/ink/2010/main" type="inkWord" rotatedBoundingBox="9749,1218 10013,1135 10157,1593 9892,1676"/>
              </emma:interpretation>
            </emma:emma>
          </inkml:annotationXML>
          <inkml:trace contextRef="#ctx0" brushRef="#br0" timeOffset="7807.4646">3948 601 456 0,'0'-8'168'0,"0"8"-128"16,4-8-16-16,-4 0 124 15,5 8-88-15,-1-8 44 16,-4 4-60-16,14-4 56 16,-9 3-60-16,4-7 52 15,-5 4-52-15,19 0 24 16,-9 8-36-16,8-4 8 16,6 8-20-16,-6-4-8 15,6 16-4-15,-5-4 12 16,-5 5-8-16,-9 3 24 15,-9-4-20-15,-9 4-4 0,0 9-4 0,-14-9-40 16,5 0 20 0,-5 0-28-16,9-3 24 0,5-9-24 15,5 4 24-15,8-4-8 16,14 0 16-16,1 0 0 16,8 8 4-16,5-4 8 15,0 5 0-15,-5 3-28 16,0-12 16-16,-4 16 12 15,-5-12 4-15,-27 13 40 16,0-9-20-16,-23-4-12 16,9 8-8-16,-22-12 20 15,13 8-12-15,-9-3-32 16,18-1 12-16,0-12-36 16,10 0 28-16,8-8-224 15,14 4 132-15</inkml:trace>
        </inkml:traceGroup>
        <inkml:traceGroup>
          <inkml:annotationXML>
            <emma:emma xmlns:emma="http://www.w3.org/2003/04/emma" version="1.0">
              <emma:interpretation id="{C63E31B5-509D-491F-8008-FF539E034F5B}" emma:medium="tactile" emma:mode="ink">
                <msink:context xmlns:msink="http://schemas.microsoft.com/ink/2010/main" type="inkWord" rotatedBoundingBox="10648,890 11127,740 11290,1261 10812,1412"/>
              </emma:interpretation>
            </emma:emma>
          </inkml:annotationXML>
          <inkml:trace contextRef="#ctx0" brushRef="#br0" timeOffset="8963.7531">4863 229 444 0,'-23'0'164'0,"18"0"-124"0,-4-4-16 15,5 4 184 1,8 8-120-16,1 0 44 16,9 4-80-16,13 0 16 15,9 0-40-15,14-4-8 16,5 5-12-16,4-9 4 15,-4 4-8-15,-5-8 8 16,-5 0-8-16,-8-4-4 16,-1 0 4-16,-17-9 56 0,-1 5-32 0,-14-12-4 15,-4 8-12-15,-9-12-12 16,0 7 4-16,-14-11-60 16,1 8 32-16,-19-4-24 15,9 12 28-15,-9 12-8 16,4 8 16-16,-13 12 16 15,14 4 0-15,-10 13 32 16,10-1-20-16,-1 13 20 16,15 3-20-16,8 9 28 15,14 0-28-15,18-1 12 16,14-7-16-16,18-17 12 16,9-3-16-16,1-21 60 15,-1-4-40-15,-5-16-136 16,1 0 60-16,0-13-196 15,-5 1 136-15</inkml:trace>
        </inkml:traceGroup>
      </inkml:traceGroup>
    </inkml:traceGroup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6:02.26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310A7E4-F1BC-42DF-A5E9-E4C0201125E7}" emma:medium="tactile" emma:mode="ink">
          <msink:context xmlns:msink="http://schemas.microsoft.com/ink/2010/main" type="inkDrawing" rotatedBoundingBox="5394,1787 15474,1892 15472,2039 5392,1934" semanticType="underline" shapeName="Other">
            <msink:sourceLink direction="with" ref="{EE48CCD4-56BC-4AB0-85D7-E2C9AD568A8F}"/>
            <msink:sourceLink direction="with" ref="{6B19EA83-8D38-4AA3-96A0-035AABCC4E77}"/>
            <msink:sourceLink direction="with" ref="{CDEBCF12-9546-4D62-8936-5E93812038A6}"/>
            <msink:sourceLink direction="with" ref="{502B5724-AC57-49E4-AACD-67BA83F85185}"/>
            <msink:sourceLink direction="with" ref="{F44B8A1E-44B4-4971-939D-1A1E4127AC85}"/>
          </msink:context>
        </emma:interpretation>
      </emma:emma>
    </inkml:annotationXML>
    <inkml:trace contextRef="#ctx0" brushRef="#br0">15 44 444 0,'0'-8'164'0,"0"8"-124"0,-9 0-16 16,0-9 140-1,18 18-96-15,-9-18 60 16,0 9-72-16,9-4 20 15,-5 4-44-15,15-8 8 16,-6 8-24-16,5-8 8 16,5 8-12-16,0 0-8 0,9 0 0 0,23 0-16 15,-10 0 8-15,37 4-16 16,9 4 12-16,9 5 4 16,0-1 4-16,51 0-12 15,-15 0 8-15,51-12 20 16,-14 8-8-16,50-8-12 15,-18 4 0-15,73 4 12 16,-33 0-4-16,60 0 8 16,-22 0-8-16,54 5-12 15,-46 3 4-15,69 0-4 16,-42 0 0-16,56-4 8 16,-42 0 0-16,69-16 8 15,-55 8-4-15,68-20-12 16,-54 4 4-16,49-4 4 15,-49 8 0-15,23-12-12 16,-51 12 8-16,9-1 20 16,-49 1-8-16,13 4 16 15,-59 8-16-15,-5 0 24 16,-41 9-20-16,-36-9-64 16,-36 4 24-16,-28-12-48 15,-27 8 40-15,-19-8-24 16,-8-4 36-16,-10 3-252 15,-8-3 152-15</inkml:trace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6:36.8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B931BFDD-4515-462E-87C3-3CA75CC52C57}" emma:medium="tactile" emma:mode="ink">
          <msink:context xmlns:msink="http://schemas.microsoft.com/ink/2010/main" type="inkDrawing" rotatedBoundingBox="6332,5235 10392,5134 10394,5224 6334,5325" semanticType="underline" shapeName="Other">
            <msink:sourceLink direction="with" ref="{90A20D26-203B-4BC7-A48A-C9690D56EE89}"/>
            <msink:sourceLink direction="with" ref="{BBD16518-EC33-40EA-A674-25FFAECF7885}"/>
            <msink:sourceLink direction="with" ref="{4D1794EC-2881-4513-AA5C-3C67DAA3CA43}"/>
          </msink:context>
        </emma:interpretation>
      </emma:emma>
    </inkml:annotationXML>
    <inkml:trace contextRef="#ctx0" brushRef="#br0">12 85 392 0,'0'-8'148'0,"0"8"-116"0,-9 0-8 0,5 0 128 16,8 0-88-16,-4 0 80 16,0 0-84-16,0 0 32 15,9 0-56-15,0 0 68 16,14 4-56-16,0-8 8 15,0 12-32-15,13-8 48 16,14 8-40-16,18-8 28 16,5 12-32-16,23-3-8 15,-1 7-12-15,47-16 4 16,-1 8-8-16,64-12 8 16,-10 8-8-16,65-24-12 15,-19 3 4-15,51-7 4 16,-33 8 0-16,28-4 8 15,-50 4-4-15,27 3 8 16,-46 5-8-16,-17 0 8 16,-38 8-8-16,-40 0-12 15,-22 0 4-15,-24 4 4 0,-27 0 0 16,-9-4-116-16,-14 0 64 0,-13 0-208 16,0 4 144-16</inkml:trace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6:10.19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837F14B-8E02-40BF-B4AA-2E22EA2E459B}" emma:medium="tactile" emma:mode="ink">
          <msink:context xmlns:msink="http://schemas.microsoft.com/ink/2010/main" type="writingRegion" rotatedBoundingBox="2691,2468 15232,1963 15818,16520 3277,17025"/>
        </emma:interpretation>
      </emma:emma>
    </inkml:annotationXML>
    <inkml:traceGroup>
      <inkml:annotationXML>
        <emma:emma xmlns:emma="http://www.w3.org/2003/04/emma" version="1.0">
          <emma:interpretation id="{FA93AFE1-5AF2-4C43-922C-E6C251BEC0B3}" emma:medium="tactile" emma:mode="ink">
            <msink:context xmlns:msink="http://schemas.microsoft.com/ink/2010/main" type="paragraph" rotatedBoundingBox="5684,2347 15236,2005 15288,3457 5736,379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09E9107-3A6E-4439-AB88-ABA2A7680371}" emma:medium="tactile" emma:mode="ink">
              <msink:context xmlns:msink="http://schemas.microsoft.com/ink/2010/main" type="line" rotatedBoundingBox="5684,2347 15236,2005 15288,3457 5736,3799"/>
            </emma:interpretation>
          </emma:emma>
        </inkml:annotationXML>
        <inkml:traceGroup>
          <inkml:annotationXML>
            <emma:emma xmlns:emma="http://www.w3.org/2003/04/emma" version="1.0">
              <emma:interpretation id="{51FC35A4-8AD7-42A5-91F7-341876411880}" emma:medium="tactile" emma:mode="ink">
                <msink:context xmlns:msink="http://schemas.microsoft.com/ink/2010/main" type="inkWord" rotatedBoundingBox="13401,2236 13491,2233 13492,2281 13403,2284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7558 1584 800 0,'23'-8'296'0,"-23"8"-232"0,13 8-16 0,-3-4-24 15,-6 1-24-15,14 7-592 16,5 4 324-16</inkml:trace>
        </inkml:traceGroup>
        <inkml:traceGroup>
          <inkml:annotationXML>
            <emma:emma xmlns:emma="http://www.w3.org/2003/04/emma" version="1.0">
              <emma:interpretation id="{5E3F8ABA-9202-4F50-9B2A-1DA946DB8999}" emma:medium="tactile" emma:mode="ink">
                <msink:context xmlns:msink="http://schemas.microsoft.com/ink/2010/main" type="inkWord" rotatedBoundingBox="13752,2183 14325,2163 14357,3045 13784,3066"/>
              </emma:interpretation>
            </emma:emma>
          </inkml:annotationXML>
          <inkml:trace contextRef="#ctx0" brushRef="#br0" timeOffset="631.7735">7972 2377 580 0,'-9'8'216'0,"9"-8"-168"0,-18 21-12 16,13-21 136 0,5 0-100-16,0 0 52 0,0 0-76 0,0 0 72 15,0 0-68-15,0-5 0 16,5 1-32-1,4-16 4-15,-9 8-12 0,9-28 12 16,5 11-16-16,-5-43 16 16,0 11-16-16,5-20-4 15,9 8 0-15,-14-4-32 16,13 17 16-16,-3-1-20 16,-15 16 16-16,5-7 0 15,10 15 8-15,-15 1 32 16,5 8-12-16,0-1 40 15,-4 13-28-15,13-4-32 16,-4 8 4-16,4 0 16 16,5 4-4-16,-1 4-20 15,10 8 4-15,-9 4 20 16,-9 0-4-16,-5 8 24 16,-5 4-20-16,-17 0 24 15,-1 5-24-15,-18-5-120 16,0 8 60-16,0-8-72 15,1-3 72-15,-6-5-20 16,19 0 40-16,-5-4-20 16,23 0 28-16,0-4 8 15,0 4 12-15,9-4-28 16,14 4 16-16,0-4 24 16,9 5-8-16,-10-1 52 15,1 0-28-15,-14 0 48 0,5 4-44 0,-19-4 36 16,5 4-36-16,-18-4 24 15,5 4-28-15,-10-4-28 16,5 1 0-16,-5-1 8 16,9 0-4-16,5-4-160 15,0 4 84-15</inkml:trace>
          <inkml:trace contextRef="#ctx0" brushRef="#br0" timeOffset="1066.9386">8337 1876 676 0,'22'-8'248'0,"-22"8"-192"0,32-4-16 0,-18 4 128 15,4 0-100-15,-4 0 44 16,9 8-68-16,-10 4 20 15,5-4-36-15,-13 8 8 16,-5 4-20-16,-14 0 8 16,1 5-12-16,-15-5 0 15,6 4-4-15,-1-8-68 16,0 5 32-16,0-13-40 16,10 0 36-16,3-8-16 15,10 4 28-15,0-4 8 16,19 4 12-16,-6 0-12 0,10 12 8 0,-9-8-4 15,-1 12 0-15,-8-3 44 16,0-1-24-16,-15 4 88 16,6-4-56-16,-19-4 12 15,5 5-32-15,4-5 12 16,1-4-20-16,-6-8-24 16,10 0 0-16,5-4-172 15,-5 0 100-15,0-4-200 16,9 4 160-16</inkml:trace>
        </inkml:traceGroup>
        <inkml:traceGroup>
          <inkml:annotationXML>
            <emma:emma xmlns:emma="http://www.w3.org/2003/04/emma" version="1.0">
              <emma:interpretation id="{E3F09FCF-210A-4144-8B90-E4C7A974C3E6}" emma:medium="tactile" emma:mode="ink">
                <msink:context xmlns:msink="http://schemas.microsoft.com/ink/2010/main" type="inkWord" rotatedBoundingBox="8107,2399 15241,2143 15271,2972 8136,322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4758.3841">2459 1734 456 0,'-9'0'168'0,"9"0"-128"0,-5 0-16 15,1 0 156 1,-1 8-104-16,-9 0 32 16,10 4-64-16,-10 5 36 15,10 11-48-15,-10 8 48 16,5 13-48-16,-5 12 36 16,10-1-36-16,-10 13 0 15,5-8-20-15,-5-13 44 0,10-3-28 0,-10-9 4 16,10-11-20-1,-6-9 20-15,10 0-20 16,-4-12-164-16,4-4 84 0,0-8-396 16,4 4 256-16</inkml:trace>
          <inkml:trace contextRef="#ctx0" brushRef="#br0" timeOffset="-5013.5614">2359 1762 780 0,'68'-20'288'0,"-68"20"-224"0,59-4-20 0,-22 0 24 16,4 0-48-16,27 0 8 31,0 4-16-31,10 0-8 0,-10 8 0 0,-4 0 40 16,-10 4-24-16,-17-4 52 16,-15 5-40-16,-12-5 36 15,-1 4-36-15,-28-4 16 16,15 4-28-16,-28-4-52 15,0 0 16-15,-4-8-228 16,-5 4 136-16,-5-4-568 16,5 0 376-16</inkml:trace>
          <inkml:trace contextRef="#ctx0" brushRef="#br0" timeOffset="1697.407">8760 1940 664 0,'0'8'244'0,"0"-8"-188"0,0 5-16 0,0-10 84 15,9 5-76-15,-4-8 8 16,4 4-36-16,4-8-4 16,1 0-8-16,0-8-8 15,4 4 4-15,0-9 4 16,5 9-4-16,-5-8-4 15,5 4 4-15,-9-9 4 16,4 9-4-16,-9-12 24 16,0 8-16-16,-4-9-4 15,-1 5-4-15,-4 0 28 16,5 7-16-16,-5-3 56 16,4 12-40-16,-4 0 12 15,0 8-28-15,-4 4-8 16,4 8-4-16,-14 8 28 15,5 4-16-15,-14 9-24 16,5 3 4-16,-9 4 16 16,4 5-4-16,0 3-20 15,5 1 4-15,4 3 12 16,14-3 0-16,5-5 16 16,4 1-12-16,9-9 4 15,5-4-4-15,4-16-260 16,5 1 136-16,0-13-552 15,4 4 372-15</inkml:trace>
          <inkml:trace contextRef="#ctx0" brushRef="#br0" timeOffset="2072.4946">9320 1924 632 0,'0'-12'236'0,"0"12"-184"0,14 0-16 0,-5 0 184 15,0 0-128-15,0 0 52 16,5 12-84-16,-5 0-12 16,4 0-28-16,-3 13 24 15,-1-5-28-15,-9 8 12 16,0 1-16-16,-9-5-76 16,-1-4 32-16,-8-4-120 15,0-4 88-15,-5-4 0 16,5 1 40-16,4-5-20 15,10 0 28-15,4-4 4 16,9 0 12-16,-5 8 76 16,10 0-40-16,-5 4 4 15,5 4-24-15,-10 4 8 16,6 1-16-16,-10-5 40 16,0 4-24-16,-10-8 12 15,6 0-20-15,-10-4-8 16,5 0-4-16,-5-4-60 0,5 1 32 15</inkml:trace>
        </inkml:traceGroup>
        <inkml:traceGroup>
          <inkml:annotationXML>
            <emma:emma xmlns:emma="http://www.w3.org/2003/04/emma" version="1.0">
              <emma:interpretation id="{6457CD17-C0CF-4631-9AE1-B228AA9C0A14}" emma:medium="tactile" emma:mode="ink">
                <msink:context xmlns:msink="http://schemas.microsoft.com/ink/2010/main" type="inkWord" rotatedBoundingBox="8603,2495 10559,2425 10597,3486 8641,3557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3285.9165">2782 2468 384 0,'9'-12'140'0,"0"8"-108"0,0 0-8 0,-4 4 128 16,13 0-88-16,5-9 88 15,9 9-88-15,0 0 12 16,-5 9-44-16,5 3-4 16,-9 0-16-16,-1 8-8 15,-12 0 0-15,-10 4 12 16,0 4-8-16,-23-3 24 15,9 3-20-15,-18 0-12 16,9-4-4-16,-8-4 56 16,12-4-28-16,6-3 24 15,4 3-28-15,18-8 8 16,0 4-16-16,14-8-8 16,-1 4 0-16,15-8 4 15,-5 0-4-15,9-4-4 16,-9 0 4-16,-5-8-148 15,5 0 80-15,-10-8-184 0,6 7 140 16</inkml:trace>
          <inkml:trace contextRef="#ctx0" brushRef="#br0" timeOffset="-2896.7973">3297 2460 612 0,'9'-12'228'0,"-9"12"-180"0,0-9-12 0,4 9 148 15,1 0-108-15,-1-8 76 16,5 8-88-16,5-4 0 15,4 4-40-15,1 0 12 16,-1 12-20-16,-9-3 20 16,5-5-24-16,-14 8-48 15,0 0 20-15,-14 4-96 16,5 0 64-16,-9 4-56 16,4-8 60-16,0 0-76 15,5 0 68-15,0-4-44 16,9 1 56-16,5-1 12 15,4 4 16-15,0 4 20 16,4 8-4-16,1 4-4 16,0 0 4-16,-5 1 20 15,0-1-12-15,-9-4 68 16,0-4-48-16,-9 0 48 16,-5-4-44-16,1-3 0 15,-1-1-24-15,-4-8 28 16,9 4-24-16,-5-8 4 15,5 4-12-15,0-4-32 0,4 4 12 16,5-4-180-16,0 0 104 16</inkml:trace>
          <inkml:trace contextRef="#ctx0" brushRef="#br0" timeOffset="-2221.0687">4134 1787 580 0,'-13'0'216'0,"13"0"-168"0,4 8-12 0,-4-4 68 16,0 8-64-16,0 12 80 15,5 4-68-15,-5 25 0 16,4 3-32-16,-8 17 40 15,-1-1-32-15,-4-3 4 16,0-9-20-16,-9-4 12 16,4-3-16-16,0-5 16 15,5-3-16-15,-4-17-136 16,13 0 72-16,0-12-300 16,0 0 200-16</inkml:trace>
          <inkml:trace contextRef="#ctx0" brushRef="#br0" timeOffset="-2488.2771">4216 1839 632 0,'-22'-20'236'0,"22"20"-184"0,0-8-16 16,0 4 124 0,9 4-96-16,13-4 44 15,-3 0-64-15,22 0 48 16,0 4-56-16,13-4-8 16,1 8-16-16,-1-4 0 15,1 0-8-15,-5 0-4 16,-4 0 4-16,-10 0 12 15,-9 0-8-15,-17 0 16 16,-6 8-16-16,-18 8 24 0,1 4-20 16,-15 4-32-16,6-4 12 0,-6-4-168 15,6 5 100-15</inkml:trace>
        </inkml:traceGroup>
        <inkml:traceGroup>
          <inkml:annotationXML>
            <emma:emma xmlns:emma="http://www.w3.org/2003/04/emma" version="1.0">
              <emma:interpretation id="{F68D1EFC-BB0A-4FD1-A4F8-466B7C1D603D}" emma:medium="tactile" emma:mode="ink">
                <msink:context xmlns:msink="http://schemas.microsoft.com/ink/2010/main" type="inkWord" rotatedBoundingBox="11634,2493 12403,2465 12432,3271 11662,3299"/>
              </emma:interpretation>
            </emma:emma>
          </inkml:annotationXML>
          <inkml:trace contextRef="#ctx0" brushRef="#br0" timeOffset="-1005.6357">5887 2300 860 0,'-13'4'320'0,"13"-4"-248"0,13 13-20 0,-4-13-20 16,9 4-28-16,10-8 24 16,4 8-16-16,9-8 4 15,0-1-8-15,9 1 28 16,-5-4-20-16,-4-12 40 16,-9 12-32-16,-18-8-24 15,4 8 0-15,-27-12 0 16,0 7 0-16,-19-7 16 15,10 8-8-15,-27-4-4 16,13 8 0-16,-5 8-32 16,-4 4 16-16,-9 16 24 15,9-4-8-15,-9 17 0 16,14-1 0-16,4 8 12 16,14 1-8-16,18 3 4 15,9-3-4-15,14 3 4 16,9 1-8-16,4-9 52 15,0-3-32-15,5-13-20 16,5-4-4-16,4-12-132 16,0-4 72-16,9-12-144 15,5 0 116-15</inkml:trace>
          <inkml:trace contextRef="#ctx0" brushRef="#br0" timeOffset="-776.0636">6443 1827 880 0,'-23'-16'328'0,"23"16"-256"0,14 0-16 0,-14 0 80 15,9 0-84-15,0 0 8 16,9 0-40-16,0 8-12 15,5 0-4-15,0 0-92 16,4 0 48-16</inkml:trace>
        </inkml:traceGroup>
        <inkml:traceGroup>
          <inkml:annotationXML>
            <emma:emma xmlns:emma="http://www.w3.org/2003/04/emma" version="1.0">
              <emma:interpretation id="{044744EE-CE19-48D1-B988-A86B5D237624}" emma:medium="tactile" emma:mode="ink">
                <msink:context xmlns:msink="http://schemas.microsoft.com/ink/2010/main" type="inkWord" rotatedBoundingBox="5684,2347 13489,2068 13541,3519 5736,3799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-1933.7888">4526 2454 496 0,'-18'-8'184'0,"18"8"-140"0,-14 8-16 0,9-4 84 15,1 8-68-15,-10 4 36 16,5 9-48-16,-5 3 8 15,14 0-24-15,-13 5 64 16,8-9-48-16,5 0 40 16,0 0-40-16,0-7 8 15,5-1-24-15,8-8 0 16,1 4-8-16,4-4 28 16,-4 0-20-16,4-4-12 15,10 4-8-15,-15 0-120 16,10-8 68-16</inkml:trace>
          <inkml:trace contextRef="#ctx0" brushRef="#br0" timeOffset="-1501.0271">4804 2543 580 0,'-5'-12'216'0,"5"12"-168"0,27-12-12 16,-8 4 164 0,3 8-116-16,10-4 52 15,5 0-76-15,-1 8-28 16,-4 8-20-16,-5-4-28 0,-4 16 8 0,-14-4 40 16,0 1-20-16,-22 3-52 15,-1 4 16-15,-18-8-32 16,0 5 32-16,0-9-32 15,14-4 32-15,4-4-16 16,10 8 24-16,13-8 0 16,9-4 8-16,9 13-12 15,10-5 12-15,-1 0 4 16,-4 0 4-16,-9 0 44 16,0 4-24-16,-19 0 68 15,-4 5-48-15,-22-5 28 16,-6 4-40-16,-17-12 0 15,8 8-16-15,-4-4 0 16,14-3-4-16,4-1-96 16,10-8 52-16,8-8-308 15,14 8 192-15</inkml:trace>
          <inkml:trace contextRef="#ctx0" brushRef="#br0" timeOffset="-404.0726">6916 1706 676 0,'0'-4'248'0,"0"4"-192"0,32-8-16 15,-9 4 112 1,4 4-92-16,14-4-8 0,0 4-32 16,5 0-8-16,-5 8-4 0,-10 0 4 15,1 4-8-15,-18 0 24 16,4 4-16-16,-32 0 24 15,1 5-24-15,-28 3 12 16,4 8-12-16,-17-12-16 16,13 5 0-16,0-5 4 15,9 4 0-15,9-12-56 16,10 5 32-16,13-9 28 16,9-4 0-16,23 4 28 15,4-8-20-15,9 0 4 16,6 0-8-16,-1 0-16 15,-5-8 4-15,1 0-128 16,-5 4 72-16</inkml:trace>
          <inkml:trace contextRef="#ctx0" brushRef="#br0" timeOffset="-162.9285">7617 1734 644 0,'14'-16'236'0,"-14"16"-180"0,9 0-20 16,-9 0 160-1,0 0-116-15,0 4 12 16,9 4-56-16,-4 8 0 16,-1 8-20-16,-4 21 8 15,0 4-12-15,-4 15 20 16,4-3-20-16,-9 4 12 16,4-13-12-16,-18-3 36 0,5-9-24 0,-14-11 4 15,5-9-16-15,-5-12-96 16,5-4 48-16,-10-16-156 31,14-8 108-31</inkml:trace>
          <inkml:trace contextRef="#ctx0" brushRef="#br0" timeOffset="-6109.5198">-113 1710 332 0,'-5'-16'120'0,"10"16"-92"0,-5 0-8 0,0-8 156 15,4 8-100-15,-4 0 84 16,5 0-92-16,-5 0 44 16,4 16-68-16,-4-4 48 15,0 12-52-15,-4 13 24 16,4-1-36-16,-5 8 16 15,1 9-24-15,-6 4 8 16,10-5-16-16,-4 1 12 16,4-9-16-16,-5-7-56 15,5-9 24-15,-4-12-112 16,-1 4 76-16</inkml:trace>
          <inkml:trace contextRef="#ctx0" brushRef="#br0" timeOffset="-5552.5404">929 1957 372 0,'-9'-4'140'0,"9"4"-112"0,5-5-4 0,-5 1 120 16,0 8-84-16,0-4 64 15,0 0-72-15,-5 0 40 16,5 0-52-16,-14 0 52 16,14 0-56-16,-9 0 28 15,9 5-36-15,0-5 0 16,5 0-16-16,-1 0 36 15,10 0-24-15,9 0 32 16,4 0-32-16,5 0 4 16,4 4-16-16,1 0-32 15,4 0 8-15,4 0 24 16,-4-4-8-16,0 4 20 16,5 0-16-16,-19 0 24 0,0 0-20 15,-8-4 32-15,-6 0-28 0,-8-4-32 16,-1 0 8-16</inkml:trace>
          <inkml:trace contextRef="#ctx0" brushRef="#br0" timeOffset="-5281.6892">1207 1746 488 0,'-9'-4'180'0,"9"4"-140"0,4-4-12 0,-4 4 120 16,0 8-88-16,0 0 64 16,0 8-72-16,0 21 24 15,0 3-44-15,-9 21 8 16,0 4-24-16,5 8 0 16,-1 3-8-16,-4-15 12 15,0-8-12-15,0-9 4 16,9-7-4-16,4-13-76 15,1-4 36-15,18-12-384 16,4-4 232-16</inkml:trace>
        </inkml:traceGroup>
      </inkml:traceGroup>
    </inkml:traceGroup>
    <inkml:traceGroup>
      <inkml:annotationXML>
        <emma:emma xmlns:emma="http://www.w3.org/2003/04/emma" version="1.0">
          <emma:interpretation id="{CE08269A-507F-4B75-AADC-48BED879235B}" emma:medium="tactile" emma:mode="ink">
            <msink:context xmlns:msink="http://schemas.microsoft.com/ink/2010/main" type="paragraph" rotatedBoundingBox="3202,4176 9416,3926 9475,5386 3261,563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9E57F50-6CCD-45F5-96E5-6460756965F3}" emma:medium="tactile" emma:mode="ink">
              <msink:context xmlns:msink="http://schemas.microsoft.com/ink/2010/main" type="line" rotatedBoundingBox="3202,4176 9416,3926 9475,5386 3261,5637"/>
            </emma:interpretation>
          </emma:emma>
        </inkml:annotationXML>
        <inkml:traceGroup>
          <inkml:annotationXML>
            <emma:emma xmlns:emma="http://www.w3.org/2003/04/emma" version="1.0">
              <emma:interpretation id="{192845C4-8DAB-4B72-B160-983E9EC87553}" emma:medium="tactile" emma:mode="ink">
                <msink:context xmlns:msink="http://schemas.microsoft.com/ink/2010/main" type="inkWord" rotatedBoundingBox="3203,4195 4491,4143 4549,5585 3261,5637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9972.1658">-1948 4347 372 0,'-23'8'140'0,"23"-8"-112"0,-23 20-4 0,10-3 4 15,3-1-20-15,-8-4-28 16,14 12 8-16,-15-12 12 16,15 13 4-16,-5-13 24 15,9 12-16-15,-18-12 68 16,13 4-48-16,-18 4 16 16,14-3-32-16,-4-1 44 15,3 4-32-15,10-4 64 16,10 0-52-16,12-12 0 15,6 13-24-15,22-17-20 16,-5 8 0-16</inkml:trace>
          <inkml:trace contextRef="#ctx0" brushRef="#br0" timeOffset="20436.9005">-1557 4428 592 0,'5'-8'220'0,"-5"8"-172"0,14-8-12 16,-5 8 164-16,4 0-116 0,10 0 28 16,4 8-68-16,-4-8-28 15,4 16-8-15,-4-4-72 16,-5-4 36-16,-13 8-84 15,0 1 60-15,-28-5-80 16,14 4 76-16,-23 4-60 16,4-4 68-16,-3-4 24 15,12 5 16-15,1-9-20 16,14 0 16-16,8-8 24 16,14 12-8-16,10-4 88 15,4 0-48-15,4 8 4 16,0-4-28-16,-4 13 4 15,-4-5-12-15,-19 4 12 16,-5 1-16-16,-27 3 68 16,1 0-44-16,-24 0 4 15,10-7-20-15,-14 3 52 16,13-4-40-16,-4-4-4 16,14 1-12-16,0-9-72 15,13-8 32-15,0-8-304 16,14 3 180-16</inkml:trace>
          <inkml:trace contextRef="#ctx0" brushRef="#br0" timeOffset="19697.4357">-2390 3708 384 0,'-32'8'140'0,"32"-8"-108"0,-9 0-8 0,5 0 152 16,4 8-100-16,-10-4 60 15,10 4-80-15,-9 8-8 16,9 5-28-16,-13 11 24 16,13 4-28-16,-9 21-12 15,0 12-8-15,-19 12 48 16,15-4-24-16,-6-1-8 16,6-11-8-16,-6-12 4 15,6-5-4-15,4-7-160 16,4-5 84-16,10-16-348 15,8 9 232-15</inkml:trace>
          <inkml:trace contextRef="#ctx0" brushRef="#br0" timeOffset="19457.7981">-2508 3700 476 0,'-32'-16'176'0,"32"12"-136"0,0-4-12 16,0-1 48 0,4 9-48-16,10-8 16 15,4 0-28-15,10-12 96 16,-1 12-60-16,18-12 48 15,6 4-60-15,12-1 8 16,15-3-32-16,-1 4 20 0,-4 12-24 16,-14-12 48-16,-4 16-32 0,-10 8 40 15,-13 12-40-15,-9 4 12 16,-14 13-24-16,-9-1 8 16,-9-8-12-16,-14 1-132 15,9 3 68-15,-8-12-236 16,8-3 160-16,-13-9-304 15,13-4 244-15</inkml:trace>
        </inkml:traceGroup>
        <inkml:traceGroup>
          <inkml:annotationXML>
            <emma:emma xmlns:emma="http://www.w3.org/2003/04/emma" version="1.0">
              <emma:interpretation id="{4D4D0A0B-D853-4409-82DE-6D39B6BC2F24}" emma:medium="tactile" emma:mode="ink">
                <msink:context xmlns:msink="http://schemas.microsoft.com/ink/2010/main" type="inkWord" rotatedBoundingBox="5282,4811 5593,4798 5604,5070 5293,5083"/>
              </emma:interpretation>
            </emma:emma>
          </inkml:annotationXML>
          <inkml:trace contextRef="#ctx0" brushRef="#br0" timeOffset="20916.8301">-537 4197 560 0,'-9'-4'208'0,"9"4"-164"0,-9-8-8 16,4 4 164-1,5 4-116-15,0-8 88 16,5 4-100-16,4-4 76 16,9 8-84-16,10-12-40 15,3 12-20-15,6 0 20 0,4 0-12 16,-5 0-56-16,1 0 20 0,-5 0-184 16,4 8 116-16</inkml:trace>
          <inkml:trace contextRef="#ctx0" brushRef="#br0" timeOffset="21141.5698">-541 4359 748 0,'13'8'276'0,"-13"-8"-216"0,23 4-16 0,-5 0 144 16,0-4-112-16,10 8-4 15,-1-8-44-15,0 9 8 16,1-9-24-16,-1 0-92 16,-4 8 44-16,-10-8-164 15,1 8 112-15,-9-8-268 16,-1 4 200-16</inkml:trace>
        </inkml:traceGroup>
        <inkml:traceGroup>
          <inkml:annotationXML>
            <emma:emma xmlns:emma="http://www.w3.org/2003/04/emma" version="1.0">
              <emma:interpretation id="{90A20D26-203B-4BC7-A48A-C9690D56EE89}" emma:medium="tactile" emma:mode="ink">
                <msink:context xmlns:msink="http://schemas.microsoft.com/ink/2010/main" type="inkWord" rotatedBoundingBox="6652,4037 7318,4011 7360,5048 6694,5074">
                  <msink:destinationLink direction="with" ref="{B931BFDD-4515-462E-87C3-3CA75CC52C57}"/>
                </msink:context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22553.1505">1398 3910 372 0,'-4'4'140'0,"4"-4"-112"0,-10 33-4 15,-3-9 128 1,13 4-88-16,-18 17 36 0,4-1-60 16,-4 1 4-16,4-1-28 0,-4-7 64 15,9-1-48 1,-5-12 68-16,9 1-60 0,5-13 8 15,0 0-28-15,5-12 24 16,13 4-28-16,0-4-12 16,1 4-8-16,3-4 4 15,1 8 0-15,0 0-12 16,4 4 8-16,-4-4 4 16,4 0 0-16,-4-4-88 15,4 5 48-15</inkml:trace>
          <inkml:trace contextRef="#ctx0" brushRef="#br0" timeOffset="22085.0612">1007 3538 540 0,'-19'-24'200'0,"19"24"-156"0,-9-20-12 0,5 7 132 16,8 9-96-16,-4-12 88 16,9 4-92-16,5-8-16 15,4 8-28-15,10-8-8 16,-1 3-4-16,9 5-24 15,5 8 8-15,5 12 20 16,-1 4-4-16,1 17-20 16,-10 3 4-16,-13 9 12 15,-9-1 0-15,-23 4 8 16,-5 1-8-16,-18 8-12 16,5-9 4-16,-28-4-4 15,14 1 0-15,-14-5 0 16,10-3 0-16,-14-1 8 15,9-4 0-15,-5-3 16 16,19-5-8-16,4-4-4 16,14 0 0-16,18-4 40 15,13 0-24-15,19 5 36 16,9-1-32-16,5 0-4 16,8 4-12-16,-8-4-52 0,-1 1 28 0,5-5-76 15,-13 0 52-15,-5-8-168 16,-10 4 116-16,-8-12-284 15,4 0 212-15</inkml:trace>
          <inkml:trace contextRef="#ctx0" brushRef="#br0" timeOffset="22283.4345">988 3833 416 0,'-36'-16'152'0,"36"16"-116"0,-9 4-12 0,4-4 128 16,5 0-88-16,0 0 116 15,9 4-104-15,0 0 32 16,10 0-64-16,8 0 4 16,5 5-32-16,4-5 0 15,1 4-8-15,4-4-140 16,-5 4 76-16,10-4-288 16,-10 4 192-16</inkml:trace>
        </inkml:traceGroup>
        <inkml:traceGroup>
          <inkml:annotationXML>
            <emma:emma xmlns:emma="http://www.w3.org/2003/04/emma" version="1.0">
              <emma:interpretation id="{4D1794EC-2881-4513-AA5C-3C67DAA3CA43}" emma:medium="tactile" emma:mode="ink">
                <msink:context xmlns:msink="http://schemas.microsoft.com/ink/2010/main" type="inkWord" rotatedBoundingBox="7710,4542 8056,4528 8057,4540 7711,4554">
                  <msink:destinationLink direction="with" ref="{B931BFDD-4515-462E-87C3-3CA75CC52C57}"/>
                </msink:context>
              </emma:interpretation>
            </emma:emma>
          </inkml:annotationXML>
          <inkml:trace contextRef="#ctx0" brushRef="#br0" timeOffset="22838.4094">1881 3890 728 0,'-14'0'268'0,"14"0"-208"0,0 4-16 16,5-4 152 0,4 0-116-16,9-4 64 0,9 4-84 15,14-4 28-15,5 0-52 0,8-4-100 16,1 8 36-16,0-4-260 15,-19 8 164-15</inkml:trace>
        </inkml:traceGroup>
        <inkml:traceGroup>
          <inkml:annotationXML>
            <emma:emma xmlns:emma="http://www.w3.org/2003/04/emma" version="1.0">
              <emma:interpretation id="{BBD16518-EC33-40EA-A674-25FFAECF7885}" emma:medium="tactile" emma:mode="ink">
                <msink:context xmlns:msink="http://schemas.microsoft.com/ink/2010/main" type="inkWord" rotatedBoundingBox="8424,4151 9423,4110 9461,5058 8462,5099">
                  <msink:destinationLink direction="with" ref="{B931BFDD-4515-462E-87C3-3CA75CC52C57}"/>
                </msink:context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25403.5688">3178 4169 332 0,'5'-12'120'0,"-5"4"-92"0,0 0-8 16,0 0 68 0,0 8-52-16,0-8 84 0,0 0-68 0,0-5 52 15,0 5-60-15,0-4 40 16,0 4-48-16,-9-4 16 16,9 4-32-16,0 0-8 15,0 4-8-15,-14 4-4 16,5 4 0-16,-14 12 8 15,9 4-4-15,-4 13 32 16,14-1-20-16,-5-4 48 16,9 9-36-16,0-9 4 15,13-4-20-15,-4-4-16 16,14-3 0-16,0-9 20 16,0-4-8-16,-5-12 16 15,-4 0-16-15,-5-13 4 16,4 5-4-16,-4-12 12 15,-4 4-12-15,-10-9-20 16,5 9 4-16,-9-4 4 16,-4 7 4-16,4 5-36 15,9 8 20-15,-5 0-232 16,10 8 136-16,-5-4-200 16,18 4 180-16</inkml:trace>
          <inkml:trace contextRef="#ctx0" brushRef="#br0" timeOffset="25808.7376">3501 3947 632 0,'10'-13'236'0,"-10"13"-184"0,13-4-16 0,-8 4 148 16,-1 4-108-16,5 1 40 15,5 7-68-15,-5 4-12 16,0 4-20-16,-4 0-12 16,-1 5 0-16,-8-1-24 15,-1 0 12-15,-13-4-40 16,4 1 28-16,-4-5-56 16,5-4 44-16,-1-4-20 15,9 0 32-15,5 0-8 16,9 4 16-16,5 0-20 15,4 1 20-15,1 3 12 16,-1 4 4-16,0 0-4 16,0 0 4-16,-13 1 28 15,-1-1-16-15,-22-8 56 16,4 4-40-16,-17-8 20 16,3 4-32-16,-13-4 0 15,5 5-12-15,4-9 4 16,9 4-8-16</inkml:trace>
          <inkml:trace contextRef="#ctx0" brushRef="#br0" timeOffset="23376.3414">2718 3486 372 0,'-9'0'140'0,"9"0"-112"0,9 8-4 15,1-8 92 1,3 0-68-16,10 8 0 16,18-8-32-16,4 8 16 15,1-4-20-15,-1 8 4 16,6 0-8-16,-15 4-16 16,-4 0 4-16,-18 1 72 15,8 3-36-15,-17 4 68 16,-5-4-60-16,-14 1 0 0,1-1-24 15,-10 8 8-15,-9-4-16 0,-14 5-20 16,10-1 4-16,-14 4 4 16,4 1 4-16,1-1 8 15,4 0-4 1,4-3 40-16,15-5-20 0,-10 0 4 16,14 1-16-16,-1-5-16 15,10 0 0-15,0-4 12 16,5 0-4-16,8-3-4 15,5-1 4-15,14-4-16 16,0 0 8-16,0-8-48 16,8 4 24-16,1-4-100 15,0 4 72-15</inkml:trace>
          <inkml:trace contextRef="#ctx0" brushRef="#br0" timeOffset="23664.1029">2677 3846 580 0,'-36'-9'216'0,"36"9"-168"0,9-8-12 0,-4 4 156 31,-5 8-112-31,18-4 160 0,-4 0-136 0,27 0 36 16,4 0-80-16,10 0-12 15,4-4-28-15,-5 4-276 16,1 0 140-16,0 0-468 16,-1 12 328-16</inkml:trace>
        </inkml:traceGroup>
      </inkml:traceGroup>
    </inkml:traceGroup>
    <inkml:traceGroup>
      <inkml:annotationXML>
        <emma:emma xmlns:emma="http://www.w3.org/2003/04/emma" version="1.0">
          <emma:interpretation id="{6A798189-AA74-4470-92C5-8738C25BA585}" emma:medium="tactile" emma:mode="ink">
            <msink:context xmlns:msink="http://schemas.microsoft.com/ink/2010/main" type="paragraph" rotatedBoundingBox="6801,5607 9925,5653 9912,6529 6788,6483" alignmentLevel="4"/>
          </emma:interpretation>
        </emma:emma>
      </inkml:annotationXML>
      <inkml:traceGroup>
        <inkml:annotationXML>
          <emma:emma xmlns:emma="http://www.w3.org/2003/04/emma" version="1.0">
            <emma:interpretation id="{03BBA257-9F84-4F6C-94C4-CD16FB397EEE}" emma:medium="tactile" emma:mode="ink">
              <msink:context xmlns:msink="http://schemas.microsoft.com/ink/2010/main" type="line" rotatedBoundingBox="6801,5607 9925,5653 9912,6529 6788,6483"/>
            </emma:interpretation>
          </emma:emma>
        </inkml:annotationXML>
        <inkml:traceGroup>
          <inkml:annotationXML>
            <emma:emma xmlns:emma="http://www.w3.org/2003/04/emma" version="1.0">
              <emma:interpretation id="{180A40D1-0506-4182-8201-1F0A7F24666A}" emma:medium="tactile" emma:mode="ink">
                <msink:context xmlns:msink="http://schemas.microsoft.com/ink/2010/main" type="inkWord" rotatedBoundingBox="6801,5607 8411,5631 8399,6507 6788,6483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28647.4346">1120 4966 340 0,'-9'-16'128'0,"9"16"-100"0,0 8-8 16,-4-8 52 0,4 8-44-16,-5-4 52 15,1 4-48-15,-6-8 72 16,10 8-56-16,-4-8 20 16,8 0-40-16,-8 8 52 15,4-8-44-15,-5 8 64 0,10 0-60 16,-1-8 36-16,1 0-44 0,4 0 16 15,9 4-28-15,23-8 0 16,5 4-12-16,27-4 4 16,0 4-8-16,4 0-4 31,-9 4 4-31,-9 0 12 0,-13 5-8 0,-10-9-12 16,-8 8 0-16,-19 0 12 15,0 0-4-15,-14-4 24 16,1 12-16-16,-10-8-4 15,5 4-4-15,-14-4-24 16,10 9 12-16,-15 3-4 16,6-4 4-16,-19 12 16 15,9 9-4-15,-14-1-20 16,5 9 8-16,-13-1 4 16,8 1 4-16,-13-1-20 15,13 1 12-15,-4-9 4 16,14 0 4-16,-5-3 16 15,14-9-8-15,-5-12-20 16,13 4 4-16,-3 0-4 16,13-3 4-16,-5-13 8 15,14 8 0-15,-5 0-12 16,5-8 8-16,0 8 12 16,5-8-4-16,4 4 8 15,5 4-8-15,4-8 52 0,9 8-32 16,5 0 0-16,0 0-16 15,13-8 20-15,1 4-16 0,-5-4-56 16,4 0 20-16,-13 0-140 16,-9 0 92-16,-5-4-188 15,-13 0 148-15,-5-4-344 16,-5 4 256-16</inkml:trace>
          <inkml:trace contextRef="#ctx0" brushRef="#br0" timeOffset="28844.9587">1061 5435 612 0,'-9'-8'228'0,"9"8"-180"0,18-8-12 0,-13 4 256 16,4 4-168-16,14-8 100 16,-1 0-132-16,15 0-16 15,4 8-48-15,9-8-8 16,9 8-12-16,-9-4-236 15,0 8 124-15,-4-4-328 16,-14 8 244-16</inkml:trace>
          <inkml:trace contextRef="#ctx0" brushRef="#br0" timeOffset="29189.374">1626 5544 436 0,'-14'12'160'0,"14"-12"-124"0,-9 41-8 0,0-21 124 15,4 4-88-15,-8 5 36 16,4-1-60-16,-10 0 40 16,6-3-48-16,-1-5 80 15,5 0-60-15,-9-4 16 16,18-4-36-16,0-8 32 15,0 5-36-15,9-9 20 16,4 0-28-16,6-5 0 16,3 5-12-16,1-4 36 15,9 8-20-15,-9-4-24 16,4 0 0-16,0 0-124 16,-4 5 68-16,-5-5-244 15,5 0 172-15,0-9-252 16,0 1 216-16</inkml:trace>
          <inkml:trace contextRef="#ctx0" brushRef="#br0" timeOffset="29535.9288">2067 5338 436 0,'-13'0'160'0,"13"0"-124"0,13-12-8 0,-8 4 228 16,-1 8-144-16,10-16 140 15,4 16-144-15,14-12 84 16,0 3-112-16,4 1 28 15,10 0-64-15,9 0-16 16,-5 8-16-16,-14-8-20 16,10 8 4-16,-14-12 28 15,4 12-12-15,-18 0-20 16,-4 0 0-16,-5-8-188 16,5 16 104-16</inkml:trace>
          <inkml:trace contextRef="#ctx0" brushRef="#br0" timeOffset="29809.04">2450 5095 560 0,'-18'-4'208'0,"18"4"-164"0,4 4-8 15,-4 4 164 1,0-8-116-16,-4 9 52 15,4 7-76-15,-5 4 32 0,-4 4-52 0,0 17 8 16,-5 3-32-16,0 9-24 16,5-1 0-16,-4-3 12 15,4 3 0-15,0-11 8 16,9-9-8-16,-5-12-152 16,5 1 80-16,-5-13-296 15,10-4 200-15</inkml:trace>
        </inkml:traceGroup>
        <inkml:traceGroup>
          <inkml:annotationXML>
            <emma:emma xmlns:emma="http://www.w3.org/2003/04/emma" version="1.0">
              <emma:interpretation id="{883BAAF4-A7C7-4292-B153-968E8F5F4F99}" emma:medium="tactile" emma:mode="ink">
                <msink:context xmlns:msink="http://schemas.microsoft.com/ink/2010/main" type="inkWord" rotatedBoundingBox="8827,5687 9924,5704 9913,6444 8817,6428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31604.1374">3606 5399 216 0,'-4'-12'80'0,"4"12"-60"0,-9-4-8 0,-1 4 116 15,10 0-72-15,-9 0 84 16,5 0-80-16,-10 0 48 16,5 8-64-16,-9-8 24 15,9 8-40-15,-14 0 0 16,9 4-16-16,-13 4 44 16,9 8-28-16,-10 5 92 15,6 3-68-15,-1-4 20 16,9 9-40-16,5-9-12 15,14 0-12-15,13-11-16 16,9-1 4-16,10-4 28 16,4-4-12-16,4-16-20 15,-4 8 0-15,-4-12-32 16,-6 0 24-16,-12-9 4 16,-1 1 12-16,-18-12 8 15,0 4-4-15,-14-9-4 16,5 9 4-16,-9-1 20 15,9 9-12-15,0 0-4 16,4 12-4-16,10 0-84 16,4 4 44-16</inkml:trace>
          <inkml:trace contextRef="#ctx0" brushRef="#br0" timeOffset="30313.0985">3078 5067 612 0,'0'-8'228'0,"0"8"-180"0,14-8-12 16,-14 4 124 0,9 4-96-16,14-8 44 15,-10 8-64-15,-4-8 36 16,14 8-44-16,0 0 8 15,-5 8-28-15,5-8-16 0,18 8-4 16,-27-8 20-16,-1 12-8 0,-13-4 4 16,9 8-4-16,-22-4 20 15,4 5-16-15,-23 3-12 16,9 12-4-16,-14-4-40 16,10 1 24-16,-9-1-4 15,4 17 16-15,-5-13 8 16,15-4 0-16,-6-3-20 15,15-5 12-15,-1 0 12 16,5-4 0-16,18 0-12 16,5-4 4-16,-1-8 4 15,15 1 0-15,-1-5 8 16,0 0-4-16,1-9-20 16,3 9 8-16,-3-8-172 15,-5 8 100-15,-5-4-216 16,0-4 168-16</inkml:trace>
          <inkml:trace contextRef="#ctx0" brushRef="#br0" timeOffset="30570.8756">3042 5229 548 0,'-23'-8'204'0,"23"8"-156"0,0 8-16 15,0-8 168 1,9 0-116-16,0 0 140 0,9 0-124 0,5-8 52 16,4 8-88-16,5-8-16 15,0 4-32-15,0-4-4 16,0-1-4-16,0 1-120 16,-9 8 60-16,-14 0-136 15,0 0 104-15,-14 0-172 16,5 8 148-16</inkml:trace>
          <inkml:trace contextRef="#ctx0" brushRef="#br0" timeOffset="32092.9338">3875 5318 652 0,'13'-8'244'0,"-13"8"-192"0,5 0-12 0,0-8 172 16,-1 16-124-16,1-8 132 15,4 8-128-15,4 0 16 16,1 4-64-16,0 4-8 15,-1 4-24-15,-3 5-8 16,-1-5 0-16,-14-4-104 16,5 4 56-16,-9-3-104 15,0-1 84-15,-9-4-68 16,9 4 76-16,-5-4-4 16,9 4 36-16,1-4 4 15,4 5 12-15,9-5 8 16,9 4 0-16,5 0 8 15,0 0-4-15,-1 1 40 16,6 3-20-16,-10-8-12 16,-4 4-8-16,-19-4 48 15,0 4-28-15,-13-8 16 0,5 5-24 16,-10-5 28-16,9 0-28 0,-4-4 20 16,9 0-20-16,0 0-16 15,4 0-4-15,1-4-260 16,4 4 144-16</inkml:trace>
        </inkml:traceGroup>
      </inkml:traceGroup>
    </inkml:traceGroup>
    <inkml:traceGroup>
      <inkml:annotationXML>
        <emma:emma xmlns:emma="http://www.w3.org/2003/04/emma" version="1.0">
          <emma:interpretation id="{4A526207-7240-4192-8242-45492E082A1B}" emma:medium="tactile" emma:mode="ink">
            <msink:context xmlns:msink="http://schemas.microsoft.com/ink/2010/main" type="paragraph" rotatedBoundingBox="8951,6969 10374,6750 10410,6987 8987,7207" alignmentLevel="5"/>
          </emma:interpretation>
        </emma:emma>
      </inkml:annotationXML>
      <inkml:traceGroup>
        <inkml:annotationXML>
          <emma:emma xmlns:emma="http://www.w3.org/2003/04/emma" version="1.0">
            <emma:interpretation id="{937252CA-9F65-4FC4-A269-1425EF2EC57C}" emma:medium="tactile" emma:mode="ink">
              <msink:context xmlns:msink="http://schemas.microsoft.com/ink/2010/main" type="line" rotatedBoundingBox="8951,6969 10374,6750 10410,6987 8987,7207"/>
            </emma:interpretation>
          </emma:emma>
        </inkml:annotationXML>
        <inkml:traceGroup>
          <inkml:annotationXML>
            <emma:emma xmlns:emma="http://www.w3.org/2003/04/emma" version="1.0">
              <emma:interpretation id="{38C13FA1-D529-4C69-9A30-34F0B8D68444}" emma:medium="tactile" emma:mode="ink">
                <msink:context xmlns:msink="http://schemas.microsoft.com/ink/2010/main" type="inkWord" rotatedBoundingBox="8951,6969 10374,6750 10410,6987 8987,7207"/>
              </emma:interpretation>
              <emma:one-of disjunction-type="recognition" id="oneOf9">
                <emma:interpretation id="interp9" emma:lang="" emma:confidence="1">
                  <emma:literal>~</emma:literal>
                </emma:interpretation>
                <emma:interpretation id="interp10" emma:lang="" emma:confidence="0">
                  <emma:literal>-</emma:literal>
                </emma:interpretation>
                <emma:interpretation id="interp11" emma:lang="" emma:confidence="0">
                  <emma:literal>_</emma:literal>
                </emma:interpretation>
                <emma:interpretation id="interp12" emma:lang="" emma:confidence="0">
                  <emma:literal>Z</emma:literal>
                </emma:interpretation>
                <emma:interpretation id="interp13" emma:lang="" emma:confidence="0">
                  <emma:literal>r</emma:literal>
                </emma:interpretation>
              </emma:one-of>
            </emma:emma>
          </inkml:annotationXML>
          <inkml:trace contextRef="#ctx0" brushRef="#br0" timeOffset="164487.8604">3137 6503 228 0,'9'0'84'0,"5"-4"-64"0,0 0-8 0,-5 0 56 16,4 0-40-16,1-8 60 15,0 0-52-15,-5-5 12 16,5 1-32-16,13 0 28 16,-13 4-28-16,8-4-24 0,10-1 4 15,0 1 0-15,0-4 4 16,4 8 16-16,5-4-8 16,0 8 60-16,-4-4-40 15,-1-5-4-15,-4 9-12 16,-9 0 16-16,-1 8-16 15,10-8 4-15,-9 8-8 0,0 0 12 16,0 4-12-16,-1 0 4 16,-3-4-4-16,-1 0 28 15,0 8-20-15,-4 0 4 16,4 5-4 0,0-1-8-16,0 4 4 15,-4 0-8-15,0-8 16 16,-1 0-12-16,6 4 16 15,-1-4-16-15,0 5 16 0,-4-1-16 16,-1-8-4-16,1 0 0 16,0 0 20-16,-1 0-12 15,5-8-12-15,1 0-4 16,3-4 40-16,6 0-24 16,4-5 8-16,4-3-12 15,10-8 12-15,-10-4-12 16,0-5 4-16,-4 1-4 15,-4 0-120-15,-1-5 60 16,5 5-208-16,-5 4 144 16,0 15-316-16</inkml:trace>
        </inkml:traceGroup>
      </inkml:traceGroup>
    </inkml:traceGroup>
    <inkml:traceGroup>
      <inkml:annotationXML>
        <emma:emma xmlns:emma="http://www.w3.org/2003/04/emma" version="1.0">
          <emma:interpretation id="{288F29AE-B778-4CA5-83C5-745DF8BF23C5}" emma:medium="tactile" emma:mode="ink">
            <msink:context xmlns:msink="http://schemas.microsoft.com/ink/2010/main" type="paragraph" rotatedBoundingBox="4330,7359 14601,6165 14780,7711 4510,890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970ABBF-ED80-4BDA-9159-557691D42E45}" emma:medium="tactile" emma:mode="ink">
              <msink:context xmlns:msink="http://schemas.microsoft.com/ink/2010/main" type="inkBullet" rotatedBoundingBox="4389,7864 4955,7798 4985,8058 4419,8123"/>
            </emma:interpretation>
            <emma:one-of disjunction-type="recognition" id="oneOf10">
              <emma:interpretation id="interp14" emma:lang="" emma:confidence="0">
                <emma:literal>-</emma:literal>
              </emma:interpretation>
            </emma:one-of>
          </emma:emma>
        </inkml:annotationXML>
        <inkml:trace contextRef="#ctx0" brushRef="#br0" timeOffset="63867.0702">-1434 7344 340 0,'-4'4'128'0,"4"-4"-100"0,4 4-8 16,1 4 60-16,4 1-48 15,-5-1 48 1,10 4-44-16,9 0 32 0,0-4-36 16,8-4 24-16,10-4-28 15,0 0 8-15,5-4-20 16,4 0 20-16,-4-4-24 0,-10 0-20 31,5 8 0-31,-5-4 20 0,1 4-4 0,-10 0-64 16,0 8 28-1,-13 0-164-15</inkml:trace>
        <inkml:trace contextRef="#ctx0" brushRef="#br0" timeOffset="63539.6034">-1402 7207 260 0,'-9'-8'96'0,"9"8"-76"0,14 4-4 15,-5-4 68 1,4 0-48-16,10 0 92 15,9 0-72-15,4 0 0 16,10 0-36-16,0-4 40 0,-1 4-32 0,1-4 4 16,-5 4-20-16,0-8 12 15,-5 8-16-15,-4 0-4 16,0 0 0-16,-14-9-84 16,0 18 44-16</inkml:trace>
      </inkml:traceGroup>
      <inkml:traceGroup>
        <inkml:annotationXML>
          <emma:emma xmlns:emma="http://www.w3.org/2003/04/emma" version="1.0">
            <emma:interpretation id="{8A0B1095-AFAE-414B-952C-EC06ECA2F08D}" emma:medium="tactile" emma:mode="ink">
              <msink:context xmlns:msink="http://schemas.microsoft.com/ink/2010/main" type="line" rotatedBoundingBox="6227,7138 14601,6165 14780,7711 6407,8685"/>
            </emma:interpretation>
          </emma:emma>
        </inkml:annotationXML>
        <inkml:traceGroup>
          <inkml:annotationXML>
            <emma:emma xmlns:emma="http://www.w3.org/2003/04/emma" version="1.0">
              <emma:interpretation id="{208D96B3-B4B2-4873-BE50-9B4DD7EEF25A}" emma:medium="tactile" emma:mode="ink">
                <msink:context xmlns:msink="http://schemas.microsoft.com/ink/2010/main" type="inkWord" rotatedBoundingBox="6231,7168 7157,7061 7274,8065 6348,8172">
                  <msink:destinationLink direction="with" ref="{C66A0EE7-E1AE-4521-B912-C01EC4DCB9E8}"/>
                </msink:context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80006.32">679 6475 216 0,'-14'4'80'0,"14"-4"-60"0,0 0-8 15,0 0 72 1,0 8-48-16,-4 0 56 16,4 4-52-16,-10 0 84 15,6 4-68-15,-10 13 44 16,1 3-60-16,-10 17 8 16,9 3-32-16,-9 17 8 15,5-4-12-15,-5-1 0 16,10-7-4-16,-5-9 12 15,8-3-12-15,1-13-4 0,5-3 0 16,-1-13 28-16,5-4-16 0,0-16-40 16,9 0 12-16,0-8-340 15,1 4 192-15</inkml:trace>
          <inkml:trace contextRef="#ctx0" brushRef="#br0" timeOffset="79663.4083">538 6507 260 0,'0'-4'96'0,"0"4"-76"0,18-4-4 16,0 0 52 0,5 4-40-16,13-8 16 15,5 4-28-15,14-4 8 16,-1 8-12-16,1-8 44 16,0 8-28-16,-5 0-4 15,-5 4-16-15,-8 0 48 16,-1 0-32-16,-9 0 8 0,-4 4-20 15,-9 0 28-15,0 4-24 16,-14-4 40-16,0 4-32 0,-10-4 12 16,6 5-20-16,-5-5 0 15,9 0-8-15,-9-4-24 16,4 0 8-16,-4 0-92 16,4 0 52-16</inkml:trace>
          <inkml:trace contextRef="#ctx0" brushRef="#br0" timeOffset="80293.2179">920 6960 496 0,'-14'20'184'0,"14"-20"-140"0,-22 41-16 15,8-21 120 1,9 4-88-16,-8 5-8 16,4-1-32-16,0 4-16 15,4-3 0-15,0-5 20 16,10 0-12-16,-5-8 12 16,5-4-12-16,-1-8-52 15,5 0 24-15</inkml:trace>
          <inkml:trace contextRef="#ctx0" brushRef="#br0" timeOffset="80741.7741">1025 7142 236 0,'13'-4'88'0,"-13"4"-68"0,-4-12-4 0,4 8 156 16,9 4-96-16,-4-4-4 15,4 8-44-15,0-4 24 16,4 0-28-16,1 4 20 16,0 4-24-16,-1 4 0 15,1 0-12-15,-9 4 4 16,4 5-8-16,-14-1 24 16,5 4-16-16,-9 0-4 15,0 1-4-15,-9-5 4 16,9 4-4-16,-10-4 24 15,6-3-16-15,-5-5 4 16,8-4-8-16,1-8-32 16,5 4 12-16,4-8 48 15,4 4-16-15,5-8 24 16,10 4-24-16,-1-4 0 16,0 8-12-16,9-4-24 15,1 4 8-15,4 0 32 16,4 4-16-16,0 0 0 15,5 4-4-15,-9-4-40 16,-4 4 20-16,-6-4-56 0,1 0 40 0,-5-4-212 16,-4 4 132-16</inkml:trace>
        </inkml:traceGroup>
        <inkml:traceGroup>
          <inkml:annotationXML>
            <emma:emma xmlns:emma="http://www.w3.org/2003/04/emma" version="1.0">
              <emma:interpretation id="{E6233E77-708D-42A4-B141-310CF1D3C715}" emma:medium="tactile" emma:mode="ink">
                <msink:context xmlns:msink="http://schemas.microsoft.com/ink/2010/main" type="inkWord" rotatedBoundingBox="8112,7415 10186,7173 10309,8231 8235,8472">
                  <msink:destinationLink direction="with" ref="{C66A0EE7-E1AE-4521-B912-C01EC4DCB9E8}"/>
                </msink:context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83639.7078">3488 6620 352 0,'0'0'132'0,"0"0"-104"0,-5 12-8 0,-4-3 88 15,9 3-64-15,-4 12 68 16,-1 8-60-16,-9 21 84 16,5-5-76-16,-9 13 8 15,9-4-44-15,-5-1 40 16,5-3-36-16,-9-5-40 15,13 1 4-15,-13-13 44 16,14-3-16-16,-5-5 8 16,9-4-16-16,-10-7-60 15,10-5 24-15,0-8-340 16,0-4 200-16</inkml:trace>
          <inkml:trace contextRef="#ctx0" brushRef="#br0" timeOffset="84330.2525">3711 7300 352 0,'0'-4'132'0,"0"4"-104"0,4-8-8 15,6 4 60 1,-1 8-48-16,4-8 32 16,10 4-36-16,0-4-8 15,-5 4-12-15,14 0 4 16,-14 8-8-16,-4-8-12 16,-1 8 4-16,-8 8 40 0,0-8-24 15,-15 12 8-15,1 5-12 16,-9-1 4-16,0 4-8 0,-9 0-28 15,8-3 12-15,-3-1 40 16,3-4-16-16,6-8 36 16,4 5-32-16,0-5 32 15,18 0-32-15,0-4 12 16,9 0-16-16,0-4 12 16,0 0-16-16,1-4-4 15,3 4 0-15,-3-8 12 16,3 4-8-16,1-4-20 15,0 4 4-15</inkml:trace>
          <inkml:trace contextRef="#ctx0" brushRef="#br0" timeOffset="83297.0612">3688 6592 364 0,'50'12'132'0,"-50"-12"-100"0,59 16-12 0,-31-8 88 16,-1 0-64-16,9 1 44 16,1 3-52-16,-1 0 32 15,-4 0-36-15,-14 0 0 16,1 0-20-16,-19-4-8 16,-9 4 0-16,-14 5-40 15,5-5 20-15</inkml:trace>
          <inkml:trace contextRef="#ctx0" brushRef="#br0" timeOffset="84825.6061">4198 7231 444 0,'-9'-8'164'0,"9"8"-124"0,5-8-16 16,-1 8 124 0,5 0-88-16,5-8 20 15,4 4-48-15,9 0-4 0,-4 8-16 16,-5 0 20-1,5 4-20-15,-9 0-4 0,4 0-4 0,-18 4 12 16,0 0-8-16,-23 0-12 16,0 1 0-16,-13-5-40 15,9 4 24-15,-10-4-36 16,15 0 32-16,3 0-16 16,10 4 24-16,18 0 8 15,10 5 8-15,17-1-28 16,9 4 16-16,1 4 12 15,0 9 4-15,-15-9 8 16,1 0-8-16,-14-4 32 16,-4-3-20-16,-28 3 48 15,1-8-36-15,-28-8 48 16,4 0-44-16,-17-8 4 16,8 4-24-16,-4-8 0 15,14 0-4-15,8 0-128 16,19 4 64-16,9-9-216 15,14 9 152-15</inkml:trace>
          <inkml:trace contextRef="#ctx0" brushRef="#br0" timeOffset="82694.1951">2322 7106 208 0,'-13'0'76'0,"13"0"-60"0,4 0-4 16,-4-4 128-1,9 4-80-15,0-8 8 16,14 3-40-16,-9-3 80 15,9 4-60-15,-1-4 32 16,1 4-48-16,9-4 24 16,9 8-28-16,4 0 16 15,10 0-24-15,4 0 0 16,-4 0-12-16,0 0 12 16,-5 0-12-16,-14-4 16 0,-4 4-16 0,-5-4 16 31,-13 0-16-31,4-4-40 0,-13 4 20 0</inkml:trace>
          <inkml:trace contextRef="#ctx0" brushRef="#br0" timeOffset="83009.0408">2595 6721 288 0,'0'-4'108'0,"0"4"-84"0,0 4-4 0,0 0 120 15,10 9-80-15,-15 15 52 16,5 0-64-16,-5 13 0 16,5 3-28-16,-4 9 40 15,-5-1-32-15,-14-3 12 16,9-5-24-16,1-3-8 15,4-1-4-15,-5-3 12 16,5-5-8-16,0-8-4 16,4 1 0-16,5-9 20 15,0-4-12-15,5-8-128 16,13 0 64-16</inkml:trace>
        </inkml:traceGroup>
        <inkml:traceGroup>
          <inkml:annotationXML>
            <emma:emma xmlns:emma="http://www.w3.org/2003/04/emma" version="1.0">
              <emma:interpretation id="{6BDF4196-8A61-4C4E-BF20-219A6F57AE61}" emma:medium="tactile" emma:mode="ink">
                <msink:context xmlns:msink="http://schemas.microsoft.com/ink/2010/main" type="inkWord" rotatedBoundingBox="10640,6625 14601,6165 14760,7536 10800,7997">
                  <msink:destinationLink direction="with" ref="{C66A0EE7-E1AE-4521-B912-C01EC4DCB9E8}"/>
                </msink:context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87244.5497">5701 6192 320 0,'0'-5'120'0,"0"5"-96"16,13-4-4-16,-8 0 80 15,8 8-60-15,-8-4 88 16,4 0-72-16,0 0 60 16,0 0-64-16,0-4 16 15,5 4-40-15,-5-4 0 16,5 4-16-16,-1-4-8 16,6 4 0-16,-1-4-4 15,-4 4 0-15,-1-8 16 16,10 8-8-16,-14-4 16 15,9 8-16-15,-13-4-20 16,4 0 4-16,-9 4-84 16,0 0 52-16,-5 0-136 0,5 4 100 0</inkml:trace>
          <inkml:trace contextRef="#ctx0" brushRef="#br0" timeOffset="87709.4021">6342 6014 320 0,'32'-9'120'0,"-32"9"-96"0,32 5-4 16,-18-1 60 0,4 4-48-16,0 4-12 15,5 0-12-15,-9 8 36 16,4 0-24-16,-9 9 0 16,0-1-12-16,-18 4 12 15,4 5-12-15,-31-1 16 16,4-3-16-16,-18-5 4 15,-5-4-4-15,1-4 20 16,17-4-16-16,-8-3 48 16,13 3-32-16,9-8 40 15,10 0-40-15,8-8 40 0,14 0-40 16,14 0 28-16,9 0-28 0,22-4-28 16,-13 4 0-16,14-4-20 15,0 4 12-15,-5-8-76 16,-5 4 48-16,1-8-240 15,-5 8 152-15</inkml:trace>
          <inkml:trace contextRef="#ctx0" brushRef="#br0" timeOffset="87935.457">7039 6220 248 0,'-23'4'92'0,"23"-4"-72"0,-27 32-4 0,13-12 212 15,5 5-128-15,-9 7 36 16,4 4-80-16,-4 5 20 16,4 3-44-16,-4 1-20 15,5-1-4-15,-10-7 60 16,9-9-36-16,-13-16 40 16,4 0-40-16,-9-20 0 15,9 0-20-15,-4-16-148 16,9 4 72-16</inkml:trace>
          <inkml:trace contextRef="#ctx0" brushRef="#br0" timeOffset="88803.8175">7299 6936 476 0,'0'8'176'0,"0"-8"-136"0,4-8-12 16,1 0 152-1,-1 0-104-15,1-13 68 16,4 5-84-16,-5-12 0 15,6-4-36-15,-1-9-4 16,0 5-12-16,-5-17-8 16,5 17 4-16,0-13-24 15,1 5 12-15,-6-25-4 16,1 20 4-16,-5-32-44 16,4 17 24-16,1-13 16 0,-1 12 8 0,5-4 4 15,1 21 0-15,3-9 52 16,5 17-28-16,14-5-12 15,0 13-4-15,14 0 16 16,-1 7-12-16,1 5 4 16,-1 8-8-16,-8 4-24 15,-1 8 8-15,-9 4 20 16,-4 8-4-16,-9 0 4 16,-5 4-4-16,-14-4 12 15,-4 5-12-15,-18-5-4 16,0 4 0-16,-19-8-24 15,5 4 12-15,-9-12-24 16,14 4 20-16,-1-8-56 16,15 4 36-16,3-4-28 15,10 0 36-15,9 4-32 16,9 4 32-16,10 4-8 16,8 8 20-16,5 9 24 15,4 7-4-15,1 13 24 16,-1-1-20-16,-13 5 56 15,-1-1-36-15,-17-7 28 16,-5-9-32-16,-27-8 36 16,-5 0-36-16,-23-11 20 15,5-5-28-15,-14-12 8 16,14-4-16-16,-4-13-16 0,17 5 0 16,1 0-24-16,18 0 16 0,4 8-180 15,14 4 104-15</inkml:trace>
          <inkml:trace contextRef="#ctx0" brushRef="#br0" timeOffset="91145.8873">7940 6317 416 0,'10'-8'152'0,"-10"8"-116"16,13-4-12-16,-8 0 84 15,4 8-64-15,5-4 44 16,-1 0-52-16,1 0 24 15,4 4-32-15,-9 0-16 16,5 8-8-16,-10 0 4 16,1 4-4-16,-10 0 16 15,5 5-12-15,-13-5-12 16,4 0 0-16,-14-4 4 16,5 0 0-16,-10-4 0 15,10 1 0-15,0-5 32 16,13 0-16-16,5 0 40 0,9 0-32 0,5-4-32 15,4 0 4-15,5 0 0 16,0 0 4-16,0 0-116 16,4 0 64-16,-4 0-172 15,0 4 124-15,-10-4-100 16,-4 4 112-16,-13-4 128 16,4 4-20-16,-5-4 216 15,5 0-136-15,-9-4 100 16,9 4-116-16,5-4-4 15,4 0-44-15,4-4-16 16,10 0-12-16,14-9-8 16,8 5 4-16,5-16-84 15,5 12 44-15,-5-21-32 16,0 9 44-16,-5-25 36 16,-8 1-4-16,-10-9-8 15,-4 9-4-15,-5-9 4 16,-4 16 0-16,0-3 44 15,-5 11-24-15,-5 5 36 16,5 8-32-16,-9 0 32 16,5 11-32-16,-5 1 4 15,0 8-16-15,-5 0-16 16,1 4 0-16,-5 4 28 16,0 8-12-16,-10 9 24 15,6 3-24-15,-15 16 4 16,10 5-8-16,-18 16 48 0,13 7-32 15,-4 1 0-15,13-8-16 0,5-9 12 16,9-3-12-16,9-17 40 16,5-4-24-16,8-3-144 15,1-5 64-15,4-12-244 16,1 0 168-16</inkml:trace>
          <inkml:trace contextRef="#ctx0" brushRef="#br0" timeOffset="91450.6982">8719 6349 548 0,'-5'-8'204'0,"5"8"-156"0,5-4-16 0,0 0 88 16,-1 8-72-16,1-8 8 16,8 4-36-16,1-4 48 15,0 8-36-15,-5 0 4 16,4 8-24-16,-8 4 12 15,0 1-16-15,-10-1 16 16,0 4-16-16,-8-4 24 16,4 4-20-16,-10-7 68 15,6 3-48-15,-1-8 16 16,5 4-32-16,4-12-8 16,10 12-4-16,9-16-40 15,4 8 20-15,9-8-172 16,1 4 108-16,3-4-288 15,6 8 208-15</inkml:trace>
          <inkml:trace contextRef="#ctx0" brushRef="#br0" timeOffset="85337.0287">5068 7053 288 0,'-14'-24'108'0,"14"24"-84"0,5-12-4 0,-1 8 128 15,1 8-84-15,-1-4 52 16,5-4-68-16,10 4 12 16,8 8-40-16,5-4-16 15,4 4-8-15,5-8 28 16,9 0-12-16,0-8-12 15,0 0-4-15,-9-9-4 16,-4 5 0-16,-19-16 44 16,-9 8-24-16,-23-8-20 15,1 3 4-15,-19-3 16 16,5 4-4-16,-10-1-20 16,5 9 4-16,-4 0 4 15,9 8 4-15,-10 4 16 16,10 8-8-16,-5 8 60 15,9 4-40-15,-13 13 68 16,8 3-56-16,-8 12 52 16,4 1-52-16,-4-1 40 15,13 1-44-15,0-5 0 16,14 1-24-16,18-5-16 16,14 1 0-16,18-5 40 15,9-4-24-15,14-12-20 16,4 1 4-16,19-17-212 0,-10 0 120 15,9-4-500-15,-4-4 332 0</inkml:trace>
          <inkml:trace contextRef="#ctx0" brushRef="#br0" timeOffset="88058.5041">7121 5734 644 0,'-23'-36'236'0,"23"36"-180"0,-4 4-20 0,4-4-80 15,4 8 16-15</inkml:trace>
        </inkml:traceGroup>
      </inkml:traceGroup>
    </inkml:traceGroup>
    <inkml:traceGroup>
      <inkml:annotationXML>
        <emma:emma xmlns:emma="http://www.w3.org/2003/04/emma" version="1.0">
          <emma:interpretation id="{9B67AE4D-C0B7-4250-A272-BC5CD32473E3}" emma:medium="tactile" emma:mode="ink">
            <msink:context xmlns:msink="http://schemas.microsoft.com/ink/2010/main" type="paragraph" rotatedBoundingBox="6755,8716 15317,8187 15406,9619 6844,10148" alignmentLevel="4"/>
          </emma:interpretation>
        </emma:emma>
      </inkml:annotationXML>
      <inkml:traceGroup>
        <inkml:annotationXML>
          <emma:emma xmlns:emma="http://www.w3.org/2003/04/emma" version="1.0">
            <emma:interpretation id="{13152B28-E39E-48F8-B433-22ED07EE36F6}" emma:medium="tactile" emma:mode="ink">
              <msink:context xmlns:msink="http://schemas.microsoft.com/ink/2010/main" type="line" rotatedBoundingBox="6755,8716 15317,8187 15406,9619 6844,10148"/>
            </emma:interpretation>
          </emma:emma>
        </inkml:annotationXML>
        <inkml:traceGroup>
          <inkml:annotationXML>
            <emma:emma xmlns:emma="http://www.w3.org/2003/04/emma" version="1.0">
              <emma:interpretation id="{5CE7E879-472F-4A28-AD85-9B3BE906D9F2}" emma:medium="tactile" emma:mode="ink">
                <msink:context xmlns:msink="http://schemas.microsoft.com/ink/2010/main" type="inkWord" rotatedBoundingBox="6756,8733 6857,8726 6889,9237 6788,9244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94449.2434">943 8141 404 0,'4'-28'148'0,"1"16"-112"0,9-4-12 0,-5 7 120 15,4 5-84-15,-4 0 44 16,1 4-60-16,-6 12 4 15,1 9-32-15,-5 15 36 0,0 13-28 0,-9-1 40 16,-1 9-36-16,1-1 4 16,0-7-20-16,0-13 36 15,0-3-24-15,0-5 4 16,4-8-16-16,1-4-8 16,4-3 0-16,0-1-76 15,0 0 40-15,9 0-180 16,0-8 116-16,9-4-432 15</inkml:trace>
        </inkml:traceGroup>
        <inkml:traceGroup>
          <inkml:annotationXML>
            <emma:emma xmlns:emma="http://www.w3.org/2003/04/emma" version="1.0">
              <emma:interpretation id="{EDB85365-C293-4D2B-9781-95D560953CFD}" emma:medium="tactile" emma:mode="ink">
                <msink:context xmlns:msink="http://schemas.microsoft.com/ink/2010/main" type="inkWord" rotatedBoundingBox="7443,8811 9063,8711 9133,9854 7514,9954"/>
              </emma:interpretation>
              <emma:one-of disjunction-type="recognition" id="oneOf15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94691.8874">1617 8428 676 0,'18'-4'248'0,"-5"-4"-192"0,15 4-16 0,-5 0 40 16,4-8-52-16,9 0 24 15,10 4-32-15,8 4 8 16,6 0-16-16,-1-4-16 0,-5 4 0 16,-8 4-24-16,-10 0 16 15,-8 4-152-15,-24 4 88 16,-4-8-356-16</inkml:trace>
          <inkml:trace contextRef="#ctx0" brushRef="#br0" timeOffset="94951.578">1840 8137 288 0,'-5'8'108'0,"1"0"-84"0,-6 17-4 16,10-17 216-16,0 16-132 15,0 4 124-15,0 9-132 16,0 7 32-16,5 1-80 16,0 3-8-16,-1 1-24 0,1-13-12 15,-5 1 0-15,0-5 12 16,0 4-8-16,0-16-28 16,0 5 8-16,0-13-216 15,-9-4 128-15,9-8-464 16</inkml:trace>
          <inkml:trace contextRef="#ctx0" brushRef="#br0" timeOffset="95456.3051">2609 8194 652 0,'0'16'244'0,"0"-16"-192"0,-9 48-12 0,9-19 100 16,0 11-84-16,0 5 76 15,0 3-76-15,0 1 4 16,-9-1-36-16,9 1-20 0,-5 3-8 16,-4-3 20-16,-4-5-8 15,13-3 32-15,-14-9-24 16,14-3-92-16,-9-5 40 16,9-8-208-16,0-8 136 15</inkml:trace>
          <inkml:trace contextRef="#ctx0" brushRef="#br0" timeOffset="95199.3547">2655 8279 488 0,'41'-49'180'0,"-41"49"-140"0,82-32-12 0,-41 12 56 16,-5 7-52-16,19-7 48 15,-1 8-44-15,1 4 16 16,-10 4-32-16,-4 8 0 16,-4 8-12-16,-5 0 28 15,0 4-20-15,-19-3 48 16,-4 3-36-16,-18 0 20 16,5 4-28-16,-19-4-16 15,-4 5-8-15,-10-5-164 16,5 12 92-16,-22-16-280 15,8 0 204-15</inkml:trace>
          <inkml:trace contextRef="#ctx0" brushRef="#br0" timeOffset="96041.0498">3028 8809 364 0,'0'-4'132'0,"0"4"-100"0,9 0-12 0,-9 0 112 16,0-5-76-16,0 5 40 16,0-4-56-1,9 0 48-15,-9 4-52 0,14 0 20 16,-5 0-36-16,5 4 0 0,-5 5-12 16,13-1 28-16,-12-4-20 15,3 4 20-15,5 4-20 16,-4 0 36-16,-5 8-28 15,-9 0-4-15,0 9-12 0,0 3 28 16,-18 0-20-16,4 5-12 16,-18 3-8-16,-13-11 4 15,-1-9 0-15,5 0 16 16,5-4-8-16,4-8 48 16,9-4-28-16,5 0 20 15,18-4-28-15,9 0 16 16,14-4-20-16,9-4-8 15,0 0-4-15,4 4 4 16,5 4-4-16,-18-4 8 16,0 4-8-16,-1 4-48 15,1 4 28-15,-23-4-76 16,0-4 52-16,0 8-176 16,0 1 120-16,0-1-412 15</inkml:trace>
          <inkml:trace contextRef="#ctx0" brushRef="#br0" timeOffset="161844.2518">2682 8817 288 0,'0'-4'108'0,"14"4"-84"0,-14 0-4 15,0 0 32-15,0 0-32 16,0 0 16-16,0 0-20 16,0 0 20-16,0 0-24 15,0 4 24-15,0 0-24 0,-14 4 32 16,14-4-28-16,0 4 20 15,0 0-20-15,0 4 36 16,0 0-28-16,0 4 12 16,0 5-20-16,0 3 36 15,-9 0-28-15,9 0 12 0,-9 9-20 16,4-5 20-16,-4 5-24 16,0-9-4-16,9 0-4 15,-14-4 12-15,5 1-8 16,9-5-64-16,-9-4 28 15,5 0-420-15,-6 4 248 16,24 0-32-16</inkml:trace>
        </inkml:traceGroup>
        <inkml:traceGroup>
          <inkml:annotationXML>
            <emma:emma xmlns:emma="http://www.w3.org/2003/04/emma" version="1.0">
              <emma:interpretation id="{DE1BCB94-A73E-4329-98AB-74AC8D4FFA1C}" emma:medium="tactile" emma:mode="ink">
                <msink:context xmlns:msink="http://schemas.microsoft.com/ink/2010/main" type="inkWord" rotatedBoundingBox="9801,8669 10961,8597 11041,9889 9881,9961"/>
              </emma:interpretation>
              <emma:one-of disjunction-type="recognition" id="oneOf16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97154.5097">4285 8335 352 0,'-14'-4'132'0,"14"-4"-104"0,-9 0-8 0,9 0 124 16,0 8-84-16,0-8 80 16,0 8-80-16,0-4 4 15,0 4-40-15,18 0 4 0,5 4-16 16,0-4 0-16,13 0-4 0,14-4-16 16,-4 0 4-16,-1 0-16 15,10 0 12-15,-1 4 12 16,1 4 0-16,-9 4 8 15,-15 4-8-15,-8 0 8 16,-23 4-8-16,-9 5 32 16,-14-1-20-16,1 4 12 15,-10 0-16-15,-5-3-8 16,5-5 0-16,-9 0-268 16,5-4 144-16</inkml:trace>
          <inkml:trace contextRef="#ctx0" brushRef="#br0" timeOffset="97782.2048">4512 8889 424 0,'0'-16'156'0,"9"12"-120"0,-4 0-8 15,4 4 132-15,0 8-92 16,5 0 60-16,-14 4-72 16,9 9 12-16,0 7-40 0,-4 4-16 15,-5 1-8-15,-10-1 28 0,6 0-16 16,-5-7 4-16,-5-5-12 16,-4 0 48-16,4-12-32 15,-4 0 52-15,4 0-44 16,5-8-24-16,27 0 12 15,-4 0-16 1,9 0-8-16,0 0 0 16,9 0 28-16,-10 0-12 15,15 0-100-15,-10 0 44 0,-4-4-140 16,0 0 104-16,-5 0-176 16,-9-4 148-16</inkml:trace>
          <inkml:trace contextRef="#ctx0" brushRef="#br0" timeOffset="98217.3612">4867 8970 580 0,'9'-16'216'0,"1"8"-168"0,3-4-12 15,1 4 144 1,9 0-104-16,8 4 32 0,6 0-64 15,-5 8-20-15,0 8-12 16,-5 8 0-16,-4-4-8 0,-10 4 24 16,-8-3-16-16,-10 3-4 0,-8-4-4 15,-10 0-4-15,-9-4 0 16,0-4-88-16,0 1 48 16,5-5 16-16,9-4 16 15,13 0-28-15,14 4 20 16,19 0-12-16,4 0 16 15,9 4 0-15,-5 12 4 16,0-8 44-16,-8 4-24 16,-6 1 36-16,-8 3-32 15,-14-4 84-15,-9-8-56 0,-9 4 12 16,-9-4-32-16,-10-8 12 16,-4 0-20-16,5 0 0 15,4 0-8-15,14-8-52 16,13 8 28-16,19-8-164 15,13 4 100-15,5 4-292 16</inkml:trace>
          <inkml:trace contextRef="#ctx0" brushRef="#br0" timeOffset="97406.2051">3984 8432 496 0,'0'0'184'0,"14"4"-140"0,-1 5-16 0,-3-1 128 16,3 4-92-16,1 4 72 15,-1 0-80-15,-3 4-32 16,3 5-12-16,-4 3 12 0,-9 4-12 15,0 5 4-15,-9-1-8 16,-4 0 48-16,-6 1-32 16,6-1-12-16,13-3-4 0,-9-5-8 15,9 0 0-15,0-3 0 16,0-5 0 0,9-4-256-16,4 0 140 0</inkml:trace>
          <inkml:trace contextRef="#ctx0" brushRef="#br0" timeOffset="164353.5041">4043 8044 288 0,'14'-16'108'0,"-5"16"-84"0,14-8-4 0,-14 0 64 0,0 8-48 16,0 0 40-16,0 0-44 16,0 0 16-16,-9 0-28 15,5 8 8-15,-5-8-16 16,4 0 20-16,-4 0-20 16,10 8 12-16,3-8-12 15,-4 0-8-15,14-8 0 16,-5 8-16-16,0-8 8 0,10 0 20 15,-10 0-8-15,0 3-4 16,0 1 0-16,-4 4-24 16,0 0 12-16,-5 0 12 15,5 4 0-15,-1-4-12 16,1 0 4-16,-1 5 12 16,6-1-4-16,-6-4 24 15,1 0-16-15,0 4 4 0,-1 0-8 16,-4-4 12-16,5 4-12 15,-5 0-4-15,0 0 0 16,0 0 28-16,1 4-16 16,-1 4-32-16,0 4 8 15,0 0 20-15,5 1-8 16,-1-5 8-16,1 0-4 16,-1-4 4-16,6-4-8 15,3-4-4-15,1-4 4 16,0-4 4-16,0-4-4 15,4 0-4-15,-4-5 4 16,0 1-4-16,-1 0 0 0,1 0 8 16,0 0-4-16,-5 0-12 15,-4-1 4-15,4 5 4 16,-4 4 0-16,-5 4-36 16,0 0 20-16,0 4-276 15</inkml:trace>
        </inkml:traceGroup>
        <inkml:traceGroup>
          <inkml:annotationXML>
            <emma:emma xmlns:emma="http://www.w3.org/2003/04/emma" version="1.0">
              <emma:interpretation id="{D1F854ED-8032-4F5D-8B65-8B8631400598}" emma:medium="tactile" emma:mode="ink">
                <msink:context xmlns:msink="http://schemas.microsoft.com/ink/2010/main" type="inkWord" rotatedBoundingBox="11568,8419 15317,8187 15389,9341 11639,9572"/>
              </emma:interpretation>
              <emma:one-of disjunction-type="recognition" id="oneOf17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99493.862">7080 7983 260 0,'-9'-16'96'0,"9"16"-76"0,23-4-4 0,-5 4 80 16,-4 4-56-16,-1 0 72 15,10 4-64-15,-5 4 72 16,-4 5-68-16,-5 3 0 15,0 4-32-15,-9 4 4 16,-9 1-12-16,-14 3 36 16,0 5-24-16,-22-9 4 15,-1 0-16-15,-8-8 36 16,13-3-24-16,-5-5 20 16,10 4-24-16,8-8 44 0,10-4-36 15,14 0-4 1,4 4-16-16,22-8-8 15,15 0 4-15,13-4-4 16,5 4 0-16,4-8 8 16,0 0-4-16,-4-12-72 15,-10 12 36-15</inkml:trace>
          <inkml:trace contextRef="#ctx0" brushRef="#br0" timeOffset="99748.5651">7790 7927 580 0,'0'-8'216'0,"0"8"-168"0,0 0-12 0,0 0 92 16,0 8-76-16,-13 4 84 31,3 12-76-31,-8 13-4 0,5 7-36 0,-10 37-12 16,0-4-4-16,0-8 12 15,5-9-8-15,-5-11 24 0,-4-17-20 16,-5-4 24-16,0-7-24 0,-9-5 24 15,5-16-24-15,-5-12-12 16,4-4-4-16,1-9-180 16,9-3 96-16,13-12-524 15</inkml:trace>
          <inkml:trace contextRef="#ctx0" brushRef="#br0" timeOffset="99863.8694">7786 7668 652 0,'13'-37'244'0,"-13"37"-192"0,19 9-12 16</inkml:trace>
          <inkml:trace contextRef="#ctx0" brushRef="#br0" timeOffset="100904.6361">7981 8756 508 0,'19'-16'188'0,"-15"12"-148"0,10-8-8 0,0 4 124 15,-14-1-92 1,4-3 36-16,1 4-60 0,-1-12-16 15,5 4-12-15,-9-8-12 0,0 3 4 0,5-11 4 16,-5 0-4-16,0-5 24 16,0-7-16-16,0-5-12 15,0-12-4-15,4-11 4 16,-4 7 0-16,5 4-12 16,4 9 8-16,0 3-4 15,0 5 0-15,5 7 16 16,-5 5-4-16,5 0 8 15,-1 3-8-15,10 5 32 16,4 4-20-16,19 4 20 16,-10 3-20-16,5 1 8 15,5 4-12-15,-1 8-24 16,-8 4 4-16,-5 0 12 16,-10 4 0-16,-12 5 8 15,-15-1-8-15,-18 4 32 0,-13 4-20 16,-10-4-24-16,-13 4 4 15,14-3-28-15,-1-5 20 16,5-4 32-16,14 0-12 16,9-4-28-16,8-4 12 15,10 0-36-15,14 4 28 16,4 0-4-16,10 4 12 16,8 4 0-16,1 9 0 15,-6 3 8-15,-8 0 0 16,-14 0 8-16,-9-3-4 0,-9-5 60 15,-14 0-36-15,-8-4 32 16,-15 0-32-16,5-4-44 16,5 0 8-16,8 0 8 15,6-8 4-15,8 0-204 16,5 5 108-16,9-5-500 16</inkml:trace>
          <inkml:trace contextRef="#ctx0" brushRef="#br0" timeOffset="101670.1976">8332 8250 592 0,'-14'0'220'0,"14"-8"-172"0,5 0-12 15,4 0 56-15,5 8-56 16,4-8 48-16,5 8-48 0,-1 8 16 15,6 0-32-15,-1 8 0 0,-4 5-12 16,-5 3 12-16,-4-4-12 16,-5 0 4-16,-9-4-4 15,-9 1 28-15,-5 3-20 16,-4-12 4-16,-9 0-12 16,-1 0-8-16,5 4 4 15,10-12-16-15,-5 8 8 16,13-8 4-16,14 0 0 15,5 0 0-15,9 0 0 0,8 0 0 16,1-8 0 0,14 8-12-16,-14-8 8 0,0 4-68 15,4-4 40-15,-13 0-12 16,0 0 24-16,-1-4 12 16,-4-4 8-16,5-13 0 15,-9 5 0-15,9-12 0 16,4-1 0-16,0 1-28 15,10-9 16-15,4 5 40 16,0 3-16-16,4 1 8 16,-13 0-12-16,4 3-24 15,-13 5 8-15,-5 4 32 16,-8-1-16-16,-1 5 52 16,-5 4-32-16,-4 0 4 15,-4 4-20-15,-1 4-8 0,1 0 0 16,-1 3-4-16,0 5 0 15,1-4 8-15,-5 0-4 16,0 4-4-16,-5 4 4 16,0-4 12-16,-4 4-8 15,0 1 4-15,-5 3-4 16,0 4 56-16,1 4-36 16,3 0 24-16,1 12-32 15,5 5 16-15,-1 3-20 16,0 9-8-16,5 3-4 15,9 5 4-15,0-9-4 16,0-3-4-16,5-5 4 0,8-12 20 16,1 1-12-16,9-9 12 15,9-12-12-15,-5 4-176 16,5-8 92-16,9 0-284 16,-9-8 204-16,13 8-400 15</inkml:trace>
          <inkml:trace contextRef="#ctx0" brushRef="#br0" timeOffset="102181.166">9334 8271 416 0,'0'0'152'0,"-9"0"-116"0,18 0-12 0,-9 0 144 15,0 0-96-15,0-9 68 16,0 9-80-16,4 0 0 16,1 0-36-16,-5 0-12 0,9 0-8 15,5 9 20-15,-10-1-12 16,14 8-12-16,-13-4-4 15,4 4 28-15,0 4-12 16,5-12-4-16,-10 9-4 0,-4-5 20 16,-13 4-12-16,8 0 4 15,-9 0-8 1,5-4-8-16,-4 1 4 0,4-1-4 16,-1-4 0-16,1-4 0 15,5 0 0-15,-5 0 0 16,0-4 0-16,4 4 16 15,5-4-8-15,0 0 40 16,0 0-24-16,9 0 20 16,9 4-24-16,1-4-16 15,3 0-8-15,1 0 20 16,-5 0-8-16,5 0-144 16,0 4 72-16,-5-4-368 15,0 0 240 1,5 4-200-16</inkml:trace>
          <inkml:trace contextRef="#ctx0" brushRef="#br0" timeOffset="98698.6685">5864 8594 664 0,'-4'-4'244'0,"4"8"-188"0,14 0-16 0,-1-4 32 15,10 0-48-15,4 0 8 16,10-4-20-16,13-4 0 15,9 0-4-15,5 0 20 0,-5 0-16 16,-14 0-32 0,-4 0 12-16,-22-9 36 15,-6 9-16-15,-22-8-20 16,-5 4 4-16,-22-4 28 16,4 4-16-16,-13-8 0 15,4 7-4-15,4 5 28 0,-4 8-16 16,-4 4-4-16,13 8-8 15,-14 5 64-15,10 3-36 16,0 4 24-16,4 4-36 0,4 5 44 16,10 3-36-16,4 13 12 15,14-5-24-15,5 5 0 16,13-5-8-16,5-3 12 16,9-9-12-16,4-12-28 15,10-8 8-15,-1-3-180 16,5-9 104-16,0-9-320 15,-9-7 224-15</inkml:trace>
          <inkml:trace contextRef="#ctx0" brushRef="#br0" timeOffset="99093.7959">6420 8165 528 0,'-23'-24'196'0,"23"24"-152"0,5-12-12 16,-5 8 116-1,9 4-88-15,9-4 72 16,-4 8-76-16,8-4-20 15,10 4-24-15,0 0-12 16,5 0 4-16</inkml:trace>
        </inkml:traceGroup>
      </inkml:traceGroup>
    </inkml:traceGroup>
    <inkml:traceGroup>
      <inkml:annotationXML>
        <emma:emma xmlns:emma="http://www.w3.org/2003/04/emma" version="1.0">
          <emma:interpretation id="{747CF4B5-EE4B-490E-B6CC-433FF62A817B}" emma:medium="tactile" emma:mode="ink">
            <msink:context xmlns:msink="http://schemas.microsoft.com/ink/2010/main" type="paragraph" rotatedBoundingBox="3019,10384 10905,10166 10953,11898 3067,1211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E8C29E-E79C-4DBE-A50C-720C5FAE2BB9}" emma:medium="tactile" emma:mode="ink">
              <msink:context xmlns:msink="http://schemas.microsoft.com/ink/2010/main" type="line" rotatedBoundingBox="3019,10384 10905,10166 10953,11898 3067,12116"/>
            </emma:interpretation>
          </emma:emma>
        </inkml:annotationXML>
        <inkml:traceGroup>
          <inkml:annotationXML>
            <emma:emma xmlns:emma="http://www.w3.org/2003/04/emma" version="1.0">
              <emma:interpretation id="{BD125BA8-DE31-42FA-A7C0-34E7C96464BE}" emma:medium="tactile" emma:mode="ink">
                <msink:context xmlns:msink="http://schemas.microsoft.com/ink/2010/main" type="inkWord" rotatedBoundingBox="3027,10672 3942,10647 3959,11253 3044,11278"/>
              </emma:interpretation>
              <emma:one-of disjunction-type="recognition" id="oneOf18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233222.5637">-2567 10006 456 0,'-19'12'168'0,"10"0"-128"0,-4 13-16 0,13-1 80 15,-10 0-64-15,-8 5 60 16,9 11-56-16,-9 5 4 16,-5 3-28-16,0-3-28 0,-13-9 0 15,13-3 12-15,5-5 0 16,4-4 8-16,10-8-8 0,4-8-116 15,9-8 60-15,9-4-436 16</inkml:trace>
          <inkml:trace contextRef="#ctx0" brushRef="#br0" timeOffset="233713.912">-2404 10043 444 0,'-9'-13'164'0,"5"18"-124"0,-1-1-16 16,5 4 88-16,0 8-68 16,-4 8 8-16,-1 8-32 15,5 9-12-15,0-5-4 16,0 9-4-16,0-1 0 0,-4-7 16 0,-1-9-8 16,0 1 4-16,1 3-4 15,-5-20 4-15,4 4-8 16,1-8 16-1,-1 0-12-15,1-16-12 16,8 0 0-16,5-12-128 16,0-16 72-16,5-5-196 15,4 1 144-15,-9-1 8 16,5 9 64-16,-5 7 148 16,0-3-56-16,-4 12 116 0,-1 4-96 15,-4 0 40-15,5 8-64 16,-5 4 56-16,4 12-64 15,1 12 20-15,0 12-40 16,-5 1 8-16,0 7-16 0,0-7 20 16,0 7-20-16,0-7-12 15,-5-9-4-15,5 0 20 16,-9-3-8-16,9-5 4 16,-9-4-4-16,9-8 20 15,-9 4-16-15,9-8-120 16,0-4 60-16,0-4-336 15,9 0 216 1,0-4-140-16</inkml:trace>
          <inkml:trace contextRef="#ctx0" brushRef="#br0" timeOffset="234149.1599">-2080 10277 332 0,'9'-24'120'0,"0"16"-92"0,5-4-8 0,-1 8 124 16,1 4-84-16,4 8 52 15,0 8-64-15,1 4 0 16,-1 13-28-16,-9-13 24 16,5 8-28-16,-14 9 12 15,-5-1-16-15,-4-4 20 0,-18-7-20 16,4-1 40-16,-9-4-28 15,-5-4-48-15,6-7 12 0,-1-1 36 16,0 0-12-16,5-4 16 16,4-4-16-16,9 0-44 15,10 0 20-15,4-8-16 16,9 0 16-16,13 4 24 16,1-1-4-16,0 1-4 15,9-4 0-15,-9 4-16 16,8 4 8-16,-8 4-24 15,0 0 16-15,0 4 12 16,-5 1 4-16,-4-1 8 16,-1 0-8-16,1 4-64 15,4-12 32-15,-4 4-208 16,-1 0 132 0</inkml:trace>
        </inkml:traceGroup>
        <inkml:traceGroup>
          <inkml:annotationXML>
            <emma:emma xmlns:emma="http://www.w3.org/2003/04/emma" version="1.0">
              <emma:interpretation id="{A3C44D46-AB85-423C-8F83-865A3C894D1F}" emma:medium="tactile" emma:mode="ink">
                <msink:context xmlns:msink="http://schemas.microsoft.com/ink/2010/main" type="inkWord" rotatedBoundingBox="4690,10709 5264,10693 5277,11164 4703,11180"/>
              </emma:interpretation>
              <emma:one-of disjunction-type="recognition" id="oneOf19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237211.9668">-1142 10472 364 0,'0'-4'132'0,"0"8"-100"0,0-4-12 0,0 0 80 0,0 0-60 16,13 0 60-16,-4-4-56 15,0 8 32-15,5 0-44 16,-5 0 16-16,5-4-28 15,4 0 8-15,-4 4-16 0,9 4-16 16,-1-4 0-16,1 0 20 16,9 0-8-16,0-4 24 15,13 0-20-15,-13 0 4 16,9 0-8-16,-14 0 12 16,5 0-12-16,-9 0 32 15,-5 0-24-15,-4 0-4 16,-14 0-8-16,0 0-192 15,-9 0 104-15,-5 4-448 16</inkml:trace>
          <inkml:trace contextRef="#ctx0" brushRef="#br0" timeOffset="236791.3075">-1056 10047 216 0,'0'0'80'0,"5"4"-60"0,-1 0-8 0,-4-4 92 16,9 4-60-16,0 0 52 0,1-4-56 16,3 0 96-16,1 0-80 15,4 0 36-15,5-4-52 16,4 0 28-16,10 4-36 15,4 0-8-15,0 4-16 0,-1 0-16 16,6 0 4-16,-10 0 12 16,-4 0-4-16,-4 0 8 15,-10 0-8-15,-5 0-4 16,-3 0 4-16,-10-4-120 16,0 0 64-16,4 8-456 15</inkml:trace>
        </inkml:traceGroup>
        <inkml:traceGroup>
          <inkml:annotationXML>
            <emma:emma xmlns:emma="http://www.w3.org/2003/04/emma" version="1.0">
              <emma:interpretation id="{00BF3746-4C54-4F90-9467-5CF3E73EE8CE}" emma:medium="tactile" emma:mode="ink">
                <msink:context xmlns:msink="http://schemas.microsoft.com/ink/2010/main" type="inkWord" rotatedBoundingBox="6242,10496 7554,10459 7596,11991 6284,12027"/>
              </emma:interpretation>
              <emma:one-of disjunction-type="recognition" id="oneOf20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238863.4235">729 9905 260 0,'0'0'96'0,"4"-4"-76"0,5 4-4 0,5 0 44 16,4-4-36-16,5 0 16 15,4 4-24-15,1-4 52 16,4-8-36-16,4 4 4 16,5-1-24-16,0 1 44 15,0-8-28-15,0 4 20 16,0 4-28-16,0 8-8 16,-5 0-8-16,-4 8 28 15,0 4-16-15,-9 0-4 0,-10 5-8 0,-8 3 20 16,-14 0-12-16,-5 8-12 15,-18 13-4 1,-4 15 28-16,-5 17-12 0,-5 16 4 16,-8-16-8-16,-14 4-16 15,-19-12 4-15,10-13 4 16,-10-3 0-16,10-4-12 16,8-5 8-16,15-4 12 15,8-3-4-15,14-5-12 16,1-4 4-16,17-7 4 15,5-1 0-15,9-8-12 16,9 0 8-16,5-8 20 16,8 0-8-16,19 0-12 0,5 4 0 15,18 4 4 1,-5 8 0-16,-5 0 16 16,1 9-8-1,0 3-12-15,-1-4 0 0,-22-3 12 16,5-1-4-16,-19-4 16 15,5-8 16 1,-10-8-20-16,5-4-112 16,-4-4 48-16,-5-8-360 15</inkml:trace>
          <inkml:trace contextRef="#ctx0" brushRef="#br0" timeOffset="239133.642">610 10536 488 0,'-9'-4'180'0,"18"-4"-140"0,1 4-12 16,3 4 120-16,5 4-88 15,5 0 0-15,4 0-36 16,5 4 28-16,14-4-28 15,-5 5-12-15,4-5-8 0,1 0-4 16,-5-4 0-16,14 0-72 16,-10-4 40-16,1 4-508 15,8 0 300-15,10 8 80 16</inkml:trace>
          <inkml:trace contextRef="#ctx0" brushRef="#br0" timeOffset="239703.7393">1394 11006 208 0,'-10'-4'76'0,"-3"0"-60"0,4 8-4 16,-5 0 48-16,5 0-36 15,-5 4 68-15,-4-4-52 16,4 8 72-16,1-4-64 16,-19 4 44-16,18 0-52 15,-9 1 8-15,5 7-32 16,5 0 20-16,-10 8-24 16,9-3 32-16,5-5-28 0,0 0 4 0,9 0-12 15,9-7 12-15,5-5-12 16,18-4 40-16,9-8-24 15,9 4-68-15,0-8 24 16,-5-9-28-16,1 5 28 16,-14-16 0-16,-10 4 12 15,-3-9 24-15,-24-3-8 16,-18-1 4 0,14 9-4-16,-23 0 28 15,0 3-20-15,-4 9-12 16,13 4-8-16,0 4 4 0,14 16 0 15,9 0-168-15</inkml:trace>
          <inkml:trace contextRef="#ctx0" brushRef="#br0" timeOffset="240068.2608">1744 11030 300 0,'0'-4'112'0,"0"8"-88"0,0-4-8 0,0 0 136 15,0 16-88-15,0 0 44 16,0 5-64-16,-4 7 12 16,-6-4-36-16,1 5 72 15,5-1-56-15,-5 4 12 0,0-11-28 16,9-1-4-16,-10-4-8 16,-3 0 12-16,13-4-12 15,-9-4-232-15,-5 0 120 16,5 1-352-16</inkml:trace>
        </inkml:traceGroup>
        <inkml:traceGroup>
          <inkml:annotationXML>
            <emma:emma xmlns:emma="http://www.w3.org/2003/04/emma" version="1.0">
              <emma:interpretation id="{1E0EBD43-D114-4A1C-9B59-31E943522983}" emma:medium="tactile" emma:mode="ink">
                <msink:context xmlns:msink="http://schemas.microsoft.com/ink/2010/main" type="inkWord" rotatedBoundingBox="8459,10233 10905,10166 10939,11388 8493,11456">
                  <msink:destinationLink direction="with" ref="{4BA100E6-104F-4A89-BED5-FB86F800CD0B}"/>
                </msink:context>
              </emma:interpretation>
              <emma:one-of disjunction-type="recognition" id="oneOf21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242661.4243">4294 9982 312 0,'9'-8'112'0,"-9"12"-84"0,13 0-12 16,-13 4 180-16,10 0-112 16,-1 8 36-16,-5 13-72 15,5 7 24-15,0 13-40 16,-9 7 36-16,0 5-40 0,0 0 12 15,-9-5-24-15,-4-7 28 16,4-9-28-16,-5-3 4 0,-4-9-12 16,-5-4 20-16,9-3-16 15,-4-5-84-15,4 0 40 16,14-8-288 0,-9 0 176-1</inkml:trace>
          <inkml:trace contextRef="#ctx0" brushRef="#br0" timeOffset="242442.4135">4262 10002 332 0,'32'-28'120'0,"0"28"-92"0,22-4-8 0,-31 4 124 16,9-4-84-16,4 4 72 16,5 0-76-16,5 0-12 15,8 0-28-15,-4 4-4 16,-4-4-4-16,-10 8 12 0,-8-4-12 15,-10 4 60-15,-9 0-40 16,-9 0 32-16,-14 8-32 16,-4-3 16-16,-5 3-24 15,-8-4-104-15,8 4 40 0,-9 0-296 16,9 0 184 0,-9 1-200-16</inkml:trace>
          <inkml:trace contextRef="#ctx0" brushRef="#br0" timeOffset="243009.392">4581 10581 476 0,'-14'16'176'0,"14"-8"-136"0,0 4-12 16,0-4 76-16,14 5-64 16,-14-1 36-16,0 4-44 15,0 0 0-15,0 0-20 16,0 0 12-16,0-3-16 0,0-5 24 16,0 0-20-16,0-8-224 15,0 0 116-15</inkml:trace>
          <inkml:trace contextRef="#ctx0" brushRef="#br0" timeOffset="243227.9712">4799 10573 520 0,'23'-8'192'0,"0"8"-152"0,8 0-8 0,-8 0 44 16,0 8-48-16,-5 4-4 15,-9-4-12-15,5 8 0 16,-14 0-8-16,-5-3 8 0,-13 3-8 16,-5 4 24-16,-8-12-16 15,-1 8-12-15,-5-8-4 0,14-4 56 16,5 4-28-16,27-8-20 16,23-8-4-1,23 8 0-15,9 0 0 16,-5 0 0-16,-5 0-220 15,-8-4 120-15</inkml:trace>
          <inkml:trace contextRef="#ctx0" brushRef="#br0" timeOffset="241565.2637">2796 9925 288 0,'0'-8'108'0,"0"4"-84"0,0 4-4 15,0 0 84-15,0 0-60 16,0 0 52-16,0 8-56 0,0 0 104 15,-14 13-84-15,5 7 20 16,-5 12-48-16,-4 17 40 16,5 4-40-16,-10-1 20 0,9-3-32 15,-4 0 8-15,4-5-16 16,5-15 0-16,0-13-4 16,9 4-60-16,0-7 28 15,0-5-332 1,0-8 196-1</inkml:trace>
          <inkml:trace contextRef="#ctx0" brushRef="#br0" timeOffset="241840.0976">3005 10253 164 0,'0'-8'60'0,"9"8"-44"0,10 0-8 16,-6 0 208-16,10-8-120 16,0 0 68-16,18 4-96 15,13-4 24-15,15 0-56 16,8-1-28-16,0 1-8 16,-8 8 24-16,-6 0-12 0,-17 8 4 15,0-12-8-15,-15 4-96 16,-12 0 52-16,-6-4-228 15,-4-4 148-15,-18 4-160 16</inkml:trace>
          <inkml:trace contextRef="#ctx0" brushRef="#br0" timeOffset="242095.3664">3347 10030 488 0,'-14'25'180'0,"14"-5"-140"0,-9 24-12 0,9-15 92 0,-5 23-72 16,1 9 0-16,-1-8-32 16,5-1 32-16,-9-3-24 15,9-5 4-15,-13-15-16 0,13-1 28 16,0-4-24-16,-10-3-32 15,10-5 8-15,0-4-264 16</inkml:trace>
          <inkml:trace contextRef="#ctx0" brushRef="#br0" timeOffset="243956.4682">4125 9703 312 0,'14'-17'112'0,"-5"9"-84"0,5-4-12 16,-5 4 48-16,4 0-40 15,6-8 24-15,-6-4-28 16,19 3 36-16,-9 1-32 16,9 4-12-16,-9-4-8 15,8 4 28-15,-3-4-16 0,-1 16 40 16,0 0-32-16,-4 0 20 16,-5 16-24-16,5-4 16 15,-5 4-20-15,-4 12 20 0,9-3-24 16,-10-5-12-16,6 8-4 15,-6-3 20-15,-4-5-8 16,5-4 4-16,-5-4-4 16,0-4 20-16,0-8-16 15,0-8 12-15,1 8-12 16,3-12-24-16,5-4 4 0,1-4 32 16,-6-5-16-16,10 5-36 15,0 8 16-15,9-12-184 16,-10 7 108-16,6 9-364 15</inkml:trace>
        </inkml:traceGroup>
      </inkml:traceGroup>
    </inkml:traceGroup>
    <inkml:traceGroup>
      <inkml:annotationXML>
        <emma:emma xmlns:emma="http://www.w3.org/2003/04/emma" version="1.0">
          <emma:interpretation id="{66E03352-EC45-463D-A886-4DA9C69C6413}" emma:medium="tactile" emma:mode="ink">
            <msink:context xmlns:msink="http://schemas.microsoft.com/ink/2010/main" type="paragraph" rotatedBoundingBox="8601,11583 10991,11985 10787,13195 8398,12793" alignmentLevel="5"/>
          </emma:interpretation>
        </emma:emma>
      </inkml:annotationXML>
      <inkml:traceGroup>
        <inkml:annotationXML>
          <emma:emma xmlns:emma="http://www.w3.org/2003/04/emma" version="1.0">
            <emma:interpretation id="{FB2FCEE2-69C9-4A05-B738-52CCBAF38CF6}" emma:medium="tactile" emma:mode="ink">
              <msink:context xmlns:msink="http://schemas.microsoft.com/ink/2010/main" type="line" rotatedBoundingBox="8601,11583 10991,11985 10787,13195 8398,12793"/>
            </emma:interpretation>
          </emma:emma>
        </inkml:annotationXML>
        <inkml:traceGroup>
          <inkml:annotationXML>
            <emma:emma xmlns:emma="http://www.w3.org/2003/04/emma" version="1.0">
              <emma:interpretation id="{5E5BDA0D-2FA8-439A-8754-563905D7C20D}" emma:medium="tactile" emma:mode="ink">
                <msink:context xmlns:msink="http://schemas.microsoft.com/ink/2010/main" type="inkWord" rotatedBoundingBox="8515,12094 8601,12108 8505,12676 8420,12662"/>
              </emma:interpretation>
              <emma:one-of disjunction-type="recognition" id="oneOf22">
                <emma:interpretation id="interp26" emma:lang="" emma:confidence="1">
                  <emma:literal/>
                </emma:interpretation>
              </emma:one-of>
            </emma:emma>
          </inkml:annotationXML>
          <inkml:trace contextRef="#ctx0" brushRef="#br0" timeOffset="245435.2841">2755 11463 320 0,'-9'-16'120'0,"9"16"-96"0,0 0-4 0,0 8 104 16,-9 12-72-1,4 5 60-15,-13 19-68 0,4 5 32 16,5 11-44-16,-14 5 44 15,10-12-44-15,-6-5 20 0,6-7-32 16,-1-5 16-16,5-8-20 16,0-3-8-16,0-5-4 15,9-4-24-15,0-4 12 16,9-4-268 0,9-8 148-16,19 8-288 15</inkml:trace>
        </inkml:traceGroup>
        <inkml:traceGroup>
          <inkml:annotationXML>
            <emma:emma xmlns:emma="http://www.w3.org/2003/04/emma" version="1.0">
              <emma:interpretation id="{28CE9F58-BF24-46BF-97DD-113494614E99}" emma:medium="tactile" emma:mode="ink">
                <msink:context xmlns:msink="http://schemas.microsoft.com/ink/2010/main" type="inkWord" rotatedBoundingBox="9199,11683 10991,11985 10787,13195 8995,12894"/>
              </emma:interpretation>
              <emma:one-of disjunction-type="recognition" id="oneOf23">
                <emma:interpretation id="interp27" emma:lang="" emma:confidence="1">
                  <emma:literal/>
                </emma:interpretation>
              </emma:one-of>
            </emma:emma>
          </inkml:annotationXML>
          <inkml:trace contextRef="#ctx0" brushRef="#br0" timeOffset="247543.3146">4590 12139 340 0,'0'0'128'0,"0"0"-100"0,4 0-8 16,-4 0 68-16,0 8-52 15,0 4 128-15,0 8-92 16,0 9 8-16,0-1-44 16,5 8-24-16,-5-3-8 15,-5-1 20-15,5-3-12 0,0-1 12 16,-4-8-12-16,-1 0-200 16,5-3 100-16,0-5-360 15</inkml:trace>
          <inkml:trace contextRef="#ctx0" brushRef="#br0" timeOffset="247871.1314">4840 12200 496 0,'18'-13'184'0,"-13"18"-140"0,-1 7-16 0,1 0 64 16,-5 12-56-16,0 4 4 15,0 5-24-15,-14-1-12 0,5 1 0 16,-5-5 48-16,1-4-28 0,-5 0 0 16,-1-7-16-16,1-1 12 15,5-4-12-15,3-4-12 16,6-4 0-16,13 0-4 15,9-4 0-15,9-4 16 16,10 0-4-16,4-4-224 16,0 0 124-1,0 4-328-15</inkml:trace>
          <inkml:trace contextRef="#ctx0" brushRef="#br0" timeOffset="245652.3601">3219 11835 632 0,'0'4'236'0,"0"-4"-184"0,9 5-16 16,-4-5 88-16,22-5-76 15,1 1 0-15,12 0-32 16,6 0 24-16,9 0-24 16,-1 0-24-16,-8 0 4 0,-1 0-96 15,-13 0 52-15,0 0-100 16,-9 4 84-16,-5 4-420 16</inkml:trace>
          <inkml:trace contextRef="#ctx0" brushRef="#br0" timeOffset="248711.3586">4080 11297 268 0,'18'-8'100'0,"-18"8"-76"0,14 0-8 0,-14-4 0 15,13 4-12-15,-4-8 32 16,5 8-20-16,-5-8 48 16,0 8-36-16,5-8 4 15,4 8-20-15,-4-8 0 16,8 4-4-16,1-4 20 16,0 3-16-16,-5-3 48 15,5 8-32-15,0-4 20 16,-5 4-28-16,-13 0 28 15,13 8-32-15,-14-4 12 16,5 5-16-16,5-1-8 16,-5 4 0-16,-9-8 12 15,9 4-8-15,5-4 16 16,-5 0-16-16,0-4 16 16,5 4-16-16,-5-8 24 15,-5 4-20-15,6-8-4 16,8 0-4-16,-14-4-4 15,5 4 0-15,1-9-168 16,-6 9 92-16</inkml:trace>
          <inkml:trace contextRef="#ctx0" brushRef="#br0" timeOffset="246162.6717">4080 11742 548 0,'18'0'204'0,"-14"12"-156"0,-4 9-16 0,0-5 132 16,0 4-96-16,-4 4 0 15,-1 5-44-15,1-1 0 16,-5-4-12-16,0 1 20 0,-5 3-20 16,5-4 12-16,-5-4-12 15,5-3-60-15,5 3 24 16,-6-8-148-16,1-8 96 16,9 8-432-1</inkml:trace>
          <inkml:trace contextRef="#ctx0" brushRef="#br0" timeOffset="245954.4161">4189 11584 476 0,'41'-16'176'0,"-5"8"-136"0,19 0-12 0,-19 4 56 0,5 4-52 16,0 0 32-16,5 0-36 15,-1 4-16-15,-8 0-8 16,4 0-4-16,-18 4 0 0,-10 0 32 16,-17 5-16-16,-10 7-40 15,-4 0 12-15,-14 0-164 16,-14 0 96-1,-8 9-308-15</inkml:trace>
        </inkml:traceGroup>
      </inkml:traceGroup>
    </inkml:traceGroup>
    <inkml:traceGroup>
      <inkml:annotationXML>
        <emma:emma xmlns:emma="http://www.w3.org/2003/04/emma" version="1.0">
          <emma:interpretation id="{99DFA6AC-8AD1-4F48-A8D0-273D0C94A899}" emma:medium="tactile" emma:mode="ink">
            <msink:context xmlns:msink="http://schemas.microsoft.com/ink/2010/main" type="paragraph" rotatedBoundingBox="8771,13720 15372,12789 15562,14135 8960,15066" alignmentLevel="5"/>
          </emma:interpretation>
        </emma:emma>
      </inkml:annotationXML>
      <inkml:traceGroup>
        <inkml:annotationXML>
          <emma:emma xmlns:emma="http://www.w3.org/2003/04/emma" version="1.0">
            <emma:interpretation id="{685CE4EC-D955-43A9-8900-6DB10A7C9598}" emma:medium="tactile" emma:mode="ink">
              <msink:context xmlns:msink="http://schemas.microsoft.com/ink/2010/main" type="line" rotatedBoundingBox="8771,13720 15372,12789 15562,14135 8960,15066">
                <msink:destinationLink direction="with" ref="{0749038E-1825-4030-880E-01150CF0E2E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AA48C07-AD78-46D7-849B-C624A4646B1B}" emma:medium="tactile" emma:mode="ink">
                <msink:context xmlns:msink="http://schemas.microsoft.com/ink/2010/main" type="inkWord" rotatedBoundingBox="8798,13913 9689,13787 9787,14478 8895,14604"/>
              </emma:interpretation>
              <emma:one-of disjunction-type="recognition" id="oneOf24">
                <emma:interpretation id="interp28" emma:lang="" emma:confidence="1">
                  <emma:literal/>
                </emma:interpretation>
              </emma:one-of>
            </emma:emma>
          </inkml:annotationXML>
          <inkml:trace contextRef="#ctx0" brushRef="#br0" timeOffset="312732.1897">3051 13244 236 0,'0'-4'88'0,"0"8"-68"0,0 0-4 16,0 4 68-16,-5 8-48 15,-4 0 48-15,9 9-48 16,-9 3 104-16,4 4-80 16,1 9 64-16,4 7-72 15,0 1-48-15,0-1-4 16,0-3 32-16,0-9-20 0,0-3 8 15,0-9-12-15,0-8-200 16,9-8 104-16,0-8-344 16</inkml:trace>
          <inkml:trace contextRef="#ctx0" brushRef="#br0" timeOffset="313258.7035">3488 13539 164 0,'-9'-8'60'0,"9"8"-44"0,22-8-8 0,-3 8 96 15,-6 0-60-15,10 0 16 0,0 0-36 16,0-4 12-16,-1 8-20 16,1 4 64-16,4 0-48 15,-4-4 24-15,5 0-36 16,-10-4 16-16,5 0-20 16,-1-4 20-16,1 0-24 15,-5 0 32-15,-4 0-28 16,0 0 32-16,-5 0-32 15,0 0 20-15,4 4-20 0,-13 0-16 16,0 0-4-16,10-4 28 16,-10 0-12-16,0 4-20 15,0 0 0-15,0 0 20 16,0-4-4-16,0 4 24 16,0 0-20-16,0 0-32 0,0-4 12 15,0 4 8-15,0 0 4 16,0 0-12-16,0 0 4 15,0 0-40-15,0-4 24 16,0 4-116-16,0 0 76 16,-5 0-116-1,0 0 100-15,1-4-216 16</inkml:trace>
          <inkml:trace contextRef="#ctx0" brushRef="#br0" timeOffset="313603.5212">3788 13345 340 0,'5'0'128'0,"-5"0"-100"0,4 12-8 15,-4 0 104-15,5 4-72 16,-5 13 16-16,0 11-44 16,0 9 48-16,9 7-40 0,-13-3 20 15,4 0-32-15,4-5 16 16,-4-11-20-16,-4-5 8 0,-6-4-12 15,10-11-184-15,0-5 96 16,0-12-272 0</inkml:trace>
        </inkml:traceGroup>
        <inkml:traceGroup>
          <inkml:annotationXML>
            <emma:emma xmlns:emma="http://www.w3.org/2003/04/emma" version="1.0">
              <emma:interpretation id="{82082809-5DB8-4D68-ACC4-CE467D7A60CD}" emma:medium="tactile" emma:mode="ink">
                <msink:context xmlns:msink="http://schemas.microsoft.com/ink/2010/main" type="inkWord" rotatedBoundingBox="10343,13637 11357,13494 11527,14704 10514,14847"/>
              </emma:interpretation>
              <emma:one-of disjunction-type="recognition" id="oneOf25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314546.3714">4936 13333 80 0,'-9'0'32'0,"4"0"-24"0,-4 8-4 16,4-8 8-16,-4 0-8 16,0 0-4-16,0 8 4 15,0-8 28-15,0 0-16 16,-5 0-12-16,-4 4-8 0,-5 0 28 15,-4 0-12 1,0 0-20-16,4 0 0 0,0-4 12 16,5 0 0-1,0 0 112-15,4 0-64 0,5 0 68 16,4 0-68-16,5 0 40 16,0 0-52-16,0 0 84 15,5 8-68-15,-1 4 52 16,-4 1-64-16,0 7 16 15,-4 12-40-15,-1 5 8 0,-4 7-16 16,5 5-8-16,-1-5 0 0,0 1 4 16,1-9-4-16,-1-16 8 15,5 1-8-15,0-5-92 16,0-8 52-16,0-8-200 16,9 0 132-1,5-8-296-15</inkml:trace>
          <inkml:trace contextRef="#ctx0" brushRef="#br0" timeOffset="314099.862">4908 13292 208 0,'0'-4'76'0,"9"4"-60"0,1 0-4 16,-1 0 108-16,4 0-68 16,10 0 40-16,9-4-52 15,0 4-24-15,4 4-8 16,1-4 44-16,-1 0-28 0,0 0 0 15,-4 0-16-15,-4 0 48 16,-10 0-32-16,-4 0 44 16,-5-8-40-16,0 4 40 15,-9 4-40-15,4-4 4 0,-8 4-20 16,4 0-24-16,0 0 4 16,0 0 4-16,-5 4 4 15,-4 0-64-15,5 4 36 16,-6 0-128-16,1 0 84 15,-9-8-160-15,-9 5 132 16,4-1-120-16</inkml:trace>
          <inkml:trace contextRef="#ctx0" brushRef="#br0" timeOffset="316272.8959">4735 13025 112 0,'23'-20'44'0,"-9"8"-36"0,13 0 0 15,-13 4 40-15,8-5-28 16,10 1 16-16,-9 0-20 16,9 0 72-16,-9 4-52 15,-1 4 68-15,-8 4-64 16,4 4 80-16,-9 4-68 16,5 8 36-16,0 0-52 15,4 5 24-15,-4-5-32 16,4 8-8-16,5-16-12 15,-1 0 20-15,1-8-16 0,0-4 4 16,-9-4-8-16,4-8-8 0,-5-8 4 16,6 3-60-16,-6-3 32 15,6 4-244 1,3 0 148-16,1 12-204 16</inkml:trace>
          <inkml:trace contextRef="#ctx0" brushRef="#br0" timeOffset="315092.1709">5072 13928 392 0,'0'-4'148'0,"5"0"-116"0,-1-5-8 0,5 9 76 0,5 0-60 16,0 0 8-16,-1 0-28 15,6 9 4-15,-1 3-12 16,-5 0-8-16,-3 4 0 15,-6 0-4-15,-8 0 0 0,-6 1 8 16,1-5-4-16,-9 0-4 16,-5-4 4-16,1 0-4 15,-6 0 0-15,6-4 8 16,8 0-4-16,23 0-12 16,5 0 24-1,8-4-12-15,6 0 28 16,4 0-20-16,-1-4-172 15,1 0 88-15,5 0-256 16</inkml:trace>
          <inkml:trace contextRef="#ctx0" brushRef="#br0" timeOffset="315356.924">5409 13895 320 0,'0'-12'120'0,"5"8"-96"0,-1-4-4 0,5 8 68 16,5 0-52-16,4 0 48 0,5 0-48 15,4 4 24-15,5 4-32 16,0 4-16-16,0 0-8 16,-5-3 12-16,-9-1-8 15,-4 0-4-15,-9 0 0 0,-14-4-4 16,-5-4 0-16,-4 4-116 15,-1-4 64-15,6 4-156 16,4-4 120 0,0 4-136-16</inkml:trace>
          <inkml:trace contextRef="#ctx0" brushRef="#br0" timeOffset="315489.2725">5619 14005 228 0,'18'8'84'0,"-9"4"-64"0,0-4-8 15,-9-8 100-15,0 0-64 16,-9 8 24-16,-5-4-40 15,-4 4 4-15,-5-4-20 0,-4 0 0 16,0 0-8 0,-1-4-68-16</inkml:trace>
        </inkml:traceGroup>
        <inkml:traceGroup>
          <inkml:annotationXML>
            <emma:emma xmlns:emma="http://www.w3.org/2003/04/emma" version="1.0">
              <emma:interpretation id="{4B4095A2-2B50-4F7A-AE54-D0D14BF62C86}" emma:medium="tactile" emma:mode="ink">
                <msink:context xmlns:msink="http://schemas.microsoft.com/ink/2010/main" type="inkWord" rotatedBoundingBox="11637,13316 15372,12789 15555,14084 11819,14610"/>
              </emma:interpretation>
              <emma:one-of disjunction-type="recognition" id="oneOf26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317069.4784">6151 13519 476 0,'-4'-8'176'0,"17"4"-136"0,15-4-12 16,-10 4 76-16,9-4-64 16,5-1 28-16,9 1-40 15,-5 0 0-15,5 0-16 0,0-4-8 16,-4 4 0-16,-1-4 4 16,-8 0-4-16,-10 0-4 15,-5-5 4-15,-13 1-4 0,-4 0 0 16,-5-4 0-16,-5 4 0 15,-4-1 0-15,-5 5 0 16,0 4-28-16,1 0 16 16,-6 8 24-16,-4 4-8 15,1 0 0-15,-1 8 0 16,-5 4 56-16,1 5-32 0,-10-1 52 16,5 4-48-16,0 13 12 15,0 11-28-15,5 9 28 16,4 4-28-16,5 3-12 15,9-3-8-15,8 0 20 16,10-17-8-16,14-7-4 16,13-9 0-16,19-8-48 15,13-12 24-15,14 0-124 16,0-4 80-16,-5-8-184 16,-9-8 140-16</inkml:trace>
          <inkml:trace contextRef="#ctx0" brushRef="#br0" timeOffset="318542.7743">6647 12673 508 0,'-9'4'188'0,"14"0"-148"0,4-4-8 0,0 0 88 0,0 0-72 16,9 0 24-16,10 0-40 15,8-4-12-15,10 4-12 16,4-8-16-16,4 8 4 0,1-4-200 16,-5 4 112-16,-9 0-288 15,0 4 212 1,-14 4 36-16</inkml:trace>
          <inkml:trace contextRef="#ctx0" brushRef="#br0" timeOffset="318824.8607">7362 12657 280 0,'14'-16'104'0,"4"12"-84"0,9-4 0 0,-8 8 40 15,3 0-36-15,6 0-12 16,-1 4-4-16,-4 4 16 16,-5 0-12-16,-4 8 40 15,-14 4-28-15,-14 9 12 16,0 3-20-16,-17 8 8 15,-1 1-12-15,0-5 20 0,-5-7-20 16,5-9-4-16,1-8-4 16,-6-8 20-16,10-4-12 15,4-4 68-15,19-4-48 16,-6 4 40-16,20 0-40 16,3 4-20-16,5 4-4 0,10 0 8 15,17 4-8-15,14 0-292 16,14 0 152-1,9-8-248-15</inkml:trace>
          <inkml:trace contextRef="#ctx0" brushRef="#br0" timeOffset="319034.6888">7954 12786 560 0,'-23'-16'208'0,"14"8"-164"0,5 16-8 0,-1 0 68 15,1 9-64-15,-5 11-8 16,9 24-20-16,-10 17 0 15,10 8-8-15,0-8 16 0,0-4-12 16,10-13-4-16,-20-11 0 16,6-9 4-16,-23-8-4 15,-1-3 8-15,-13-13-8 16,-4-4-36-16,-10-12 16 16,0 0-144-16,19-9 88 15</inkml:trace>
          <inkml:trace contextRef="#ctx0" brushRef="#br0" timeOffset="319174.055">8054 12410 808 0,'5'-73'300'0,"4"81"-232"0,-4-8-20 16,-1 8-16-16,-4-4-28 15,0 13-180-15</inkml:trace>
          <inkml:trace contextRef="#ctx0" brushRef="#br0" timeOffset="321212.5337">8236 13442 228 0,'23'0'84'0,"-14"0"-64"0,-4 0-8 0,-5 0 92 0,0 0-60 16,0 0 60-16,-5 0-60 15,1 0 24-15,4 0-40 16,0 0 8-16,0 0-20 15,4-8-24-15,1 4 0 16,4-4 32-16,-4 0-16 16,4-8 16-16,-9 3-12 15,0-3 0-15,0 0-4 16,0-12 28-16,0-1-20 0,9-23 4 16,-9-13-12-16,13-8-16 15,-4-4 4-15,1 4 20 16,3 5-8-16,1 11-28 15,4 8 8-15,-4 9 12 0,4 4 4 16,0 3 8-16,10 5-8 16,3-1 24-16,6 5-16 15,-1 0 48-15,5 0-32 16,0 3 20-16,0 9-28 16,-4 8-8-1,-1 4-8-15,-9 12-4 0,-4 5 0 16,-9 3 52-16,-14 0-28 15,-9 0 0 1,-5 0-16-16,-9 1-24 0,-4-5 8 16,-5-4-68-16,0 0 44 0,0-8-48 15,0-4 44-15,10 0-8 16,8 0 28-16,14 0-36 16,14 4 20-1,4 4 16-15,9 0 4 16,1 5 4-16,-1 3 16 15,0 0-4-15,-9 4 76 32,5 0-44-32,-9 1 100 0,-14-1-76 15,-5 0 0-15,-4-4-40 16,-14-4 4-16,-9-3-12 16,1-1-8-16,-6-8 0 0,5 0 4 15,0-4-4-15,10 4-72 16,8 0 36-16,9 4-260 15,10 4 160-15,9 0-300 16</inkml:trace>
          <inkml:trace contextRef="#ctx0" brushRef="#br0" timeOffset="321797.6661">8737 12981 320 0,'9'-8'120'0,"-4"8"-96"0,13 0-4 0,-4 0 88 16,9 4-64-16,4 0 16 15,9 8-36-15,-13 4-32 0,-5 0 4 16,-4 0 16-16,-28 5-4 16,-4-5 24-16,-5 4-20 15,-13 0 4-15,4-4-8 16,5 1 72-16,4-1-44 15,9-8 24 1,5 0-40-16,9-8 0 0,18 0-12 16,5-4 4-16,32 0-8 15,-1-4-108-15,15 0 56 16,-6 0-128-16,-8 0 96 16,-9-9-4-16,-10 1 52 15,-4-4 8-15,0-4 16 16,-10-9 60-16,1-11-28 15,0-5 24-15,0-3-28 16,0 7 0-16,4-8-12 0,0 9 4 16,1-1-8-16,-6 1 8 15,1 8-8-15,-9 3 96 16,-5 9-56-16,0 0 88 16,-14 7-76-16,1 1 52 15,-5 16-64-15,-5 0 16 0,-4 16-40 16,0 9 44-16,-1-1-36 15,-3 0-4-15,-6 9-16 16,10 3-16-16,4 9 4 16,1-5 20-16,8 5-8 15,5 7-4-15,5-7 0 16,4-9-84-16,-9-4 44 0,9-3-180 16,0-9 120-16,5-4-272 15</inkml:trace>
          <inkml:trace contextRef="#ctx0" brushRef="#br0" timeOffset="322086.9352">9484 12924 320 0,'-5'-8'120'0,"14"8"-96"0,10 0-4 15,-15 0 36-15,14 8-36 16,5 12 0-16,9 9-12 16,-9 7 12-16,9-4-12 0,-19 1-20 15,1-1 4-15,-9 1 100 16,-15-9-48-16,-8-4 52 16,-5 0-56-16,1-4 8 15,-1-3-32-15,0-5 8 16,10-4-12-16,13-4-60 0,22 0 24 15,24-4-84-15,18 4 56 16</inkml:trace>
        </inkml:traceGroup>
      </inkml:traceGroup>
    </inkml:traceGroup>
    <inkml:traceGroup>
      <inkml:annotationXML>
        <emma:emma xmlns:emma="http://www.w3.org/2003/04/emma" version="1.0">
          <emma:interpretation id="{BB6D9FD0-14B2-439A-B5F0-13A441FA2C0D}" emma:medium="tactile" emma:mode="ink">
            <msink:context xmlns:msink="http://schemas.microsoft.com/ink/2010/main" type="paragraph" rotatedBoundingBox="10558,15250 15326,15083 15371,16370 10603,16537" alignmentLevel="6"/>
          </emma:interpretation>
        </emma:emma>
      </inkml:annotationXML>
      <inkml:traceGroup>
        <inkml:annotationXML>
          <emma:emma xmlns:emma="http://www.w3.org/2003/04/emma" version="1.0">
            <emma:interpretation id="{AB8C2A38-D63E-433A-BF7E-41BCC604B045}" emma:medium="tactile" emma:mode="ink">
              <msink:context xmlns:msink="http://schemas.microsoft.com/ink/2010/main" type="inkBullet" rotatedBoundingBox="10563,15382 11125,15362 11129,15473 10567,15493"/>
            </emma:interpretation>
            <emma:one-of disjunction-type="recognition" id="oneOf27">
              <emma:interpretation id="interp31" emma:lang="" emma:confidence="0">
                <emma:literal>-</emma:literal>
              </emma:interpretation>
            </emma:one-of>
          </emma:emma>
        </inkml:annotationXML>
        <inkml:trace contextRef="#ctx0" brushRef="#br0" timeOffset="329589.5968">4722 14794 332 0,'9'-8'120'0,"0"4"-92"0,5-5-8 0,-1 9 36 16,-4-4-36-16,14-4 8 16,0 0-16-16,0 0 36 15,4 0-24-15,0 0 48 16,1 0-40-16,-1 4 28 0,-4 0-32 15,4 4 0-15,-9 4-16 16,0 8 44-16,-4 0-28 0,-5 0 20 16,9 8-28-16,-4-3 28 15,0-5-32-15,4 0 4 16,-4-8-12-16,8-4 12 16,-8-4-12-16,4-4-4 15,5-4 0-15,-5 0-136 16,-4-5 72-16,-1 1-164 15,-3 4 128 1,-1 0-288-16</inkml:trace>
      </inkml:traceGroup>
      <inkml:traceGroup>
        <inkml:annotationXML>
          <emma:emma xmlns:emma="http://www.w3.org/2003/04/emma" version="1.0">
            <emma:interpretation id="{F23F82BF-2F73-4AE5-BC56-0E3FB491795D}" emma:medium="tactile" emma:mode="ink">
              <msink:context xmlns:msink="http://schemas.microsoft.com/ink/2010/main" type="line" rotatedBoundingBox="12051,15198 15326,15083 15371,16370 12096,16485"/>
            </emma:interpretation>
          </emma:emma>
        </inkml:annotationXML>
        <inkml:traceGroup>
          <inkml:annotationXML>
            <emma:emma xmlns:emma="http://www.w3.org/2003/04/emma" version="1.0">
              <emma:interpretation id="{EF58E86F-9345-4A1D-A106-129FAFC96D82}" emma:medium="tactile" emma:mode="ink">
                <msink:context xmlns:msink="http://schemas.microsoft.com/ink/2010/main" type="inkWord" rotatedBoundingBox="12051,15198 14137,15125 14182,16412 12096,16485"/>
              </emma:interpretation>
              <emma:one-of disjunction-type="recognition" id="oneOf28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332817.3506">7299 14680 340 0,'0'-12'128'0,"9"8"-100"0,4-4-8 16,-4 0 60-16,1 0-48 16,8 0 76-16,0 0-60 15,0 8-8-15,5 0-24 16,0 12 16-16,-10-4-20 15,-4 12 4-15,-9 5-8 0,-9 11 12 16,-13-4-12-16,-1 5 4 16,-5-1-4-16,-3-8 20 0,3-3-16 15,-4-9-20-15,19-4 0 16,-5-8-12-16,36-4-28 16,5 0 28-1,8 0-324 1,24 0 188-16,13 4-76 15</inkml:trace>
          <inkml:trace contextRef="#ctx0" brushRef="#br0" timeOffset="331879.3668">7736 14644 340 0,'0'4'128'0,"0"4"-100"0,-9 0-8 0,-1 4 88 15,1 13-64-15,0 3 88 16,-4 25-76-16,-1 19-8 16,-4 17-32-16,-5-16 8 15,9-4-16-15,-9-12 32 0,-4-5-24 0,-5-15 84 16,-4-9-56-16,4-8 4 16,-4-12-28-16,4-16 16 15,0-4-24-15,0-16-164 16,9-13 84-16,19-15-512 15</inkml:trace>
          <inkml:trace contextRef="#ctx0" brushRef="#br0" timeOffset="332026.2059">7781 14502 800 0,'27'-20'296'0,"-17"24"-232"0,-6 0-16 16,1 0-16-16,4 8-28 15,-5 9-320-15,5 7 172 16,-13 4-300-16</inkml:trace>
          <inkml:trace contextRef="#ctx0" brushRef="#br0" timeOffset="333432.6408">7963 15607 340 0,'-23'57'128'0,"23"-37"-100"0,-9 4-8 16,9-12 176-16,0-3-112 15,0-5 80-15,0-4-96 16,-4-4 44-16,-5-17-68 15,9-3-4-15,0-12-24 0,0-9-20 16,0-3 0-16,0-1 12 16,0-8-4-16,13-11 16 15,-4-26-12-15,5-15-100 0,-5 4 48 16,9 12 12-16,5 12 16 16,5 4-20-16,8 8 20 15,5 9 76-15,0 3-32 16,0 20 0-16,-5 13-16 15,-8 0-12-15,-6 20 4 16,-8 12 20-16,-14 12-12 16,-4-4 12-16,-10-3-12 15,-9 3-44-15,-4 4 20 16,-5-4-68-16,14-8 44 0,-1 4-64 16,10-8 60-16,9 9-60 15,9-13 56-15,10 0-4 16,3 8 28-16,10 4 12 15,-4 4 8-15,-6 8 0 16,-3 1 0-16,-10-1 60 16,-9 0-32-16,-9-4 104 15,-10 1-76-15,-3-5 20 16,-6-4-44-16,-4-4 4 16,10-8-20-16,3-4-68 15,6-4 24-15,8 0-384 16</inkml:trace>
          <inkml:trace contextRef="#ctx0" brushRef="#br0" timeOffset="331241.0797">6279 15409 404 0,'-37'4'148'0,"33"-4"-112"0,4 8-12 0,9 0 56 15,9 0-48-15,14 4 4 16,13-4-20-16,10 1 16 0,0-9-20 16,8 0 12-16,-8-9-12 15,0 1-60-15,-5-4 24 16,-9 0 4-16,-9 0 8 16,-19 0 4-16,-4 0 0 15,-18-1 8-15,-13 5 0 16,3 0 8-16,-3 4-4 15,-6-4-12-15,-13 4 4 16,5 4-32-16,-10 8 20 16,-8 4 68-16,8 9-28 15,5 3 72-15,14 4-56 16,4 21 44-16,19 7-48 16,8 1 44-16,19 0-48 15,9-9 28-15,9-7-32 0,4-13-28 16,10-4 0-16,9-11-20 0,13-13 12 15,10-9-76-15,-1 5 48 16,-4-16-252 0,-5 0 164-16,-13 0-248 15</inkml:trace>
          <inkml:trace contextRef="#ctx0" brushRef="#br0" timeOffset="331470.6899">6912 14761 520 0,'-5'-16'192'0,"14"12"-152"0,5 0-8 0,-1 4 96 0,6 0-76 16,8 0-20-16,5 4-20 15,4 4-4-15,5 0-4 16,0 4-268-16</inkml:trace>
        </inkml:traceGroup>
        <inkml:traceGroup>
          <inkml:annotationXML>
            <emma:emma xmlns:emma="http://www.w3.org/2003/04/emma" version="1.0">
              <emma:interpretation id="{79BABA64-EFB7-415F-BFDD-9413FBA0E93E}" emma:medium="tactile" emma:mode="ink">
                <msink:context xmlns:msink="http://schemas.microsoft.com/ink/2010/main" type="inkWord" rotatedBoundingBox="14136,15135 15326,15094 15354,15903 14165,15944"/>
              </emma:interpretation>
              <emma:one-of disjunction-type="recognition" id="oneOf29">
                <emma:interpretation id="interp33" emma:lang="" emma:confidence="0">
                  <emma:literal>DE</emma:literal>
                </emma:interpretation>
                <emma:interpretation id="interp34" emma:lang="" emma:confidence="0">
                  <emma:literal>DR</emma:literal>
                </emma:interpretation>
                <emma:interpretation id="interp35" emma:lang="" emma:confidence="0">
                  <emma:literal>Dr</emma:literal>
                </emma:interpretation>
                <emma:interpretation id="interp36" emma:lang="" emma:confidence="0">
                  <emma:literal>De</emma:literal>
                </emma:interpretation>
                <emma:interpretation id="interp37" emma:lang="" emma:confidence="0">
                  <emma:literal>Ds</emma:literal>
                </emma:interpretation>
              </emma:one-of>
            </emma:emma>
          </inkml:annotationXML>
          <inkml:trace contextRef="#ctx0" brushRef="#br0" timeOffset="334048.2818">8409 14850 560 0,'-9'-4'208'0,"18"8"-164"0,5 4-8 0,0 1 48 16,9 3-52-16,4 4-20 15,0 8-12-15,5 0 8 16,-5 5-4-16,-4-1-36 0,-9 0 16 16,-5-3 4-16,-14-1 12 15,-17-4 0-15,-10 0 0 16,-14-3-12-16,-8-1 8 16,8-4 84-16,0 0-48 15,15-4 80-15,12 0-64 0,19-8-8 16,19 0-24-16,17-4-20 15,14 0 0-15,9 0-136 16,-4-4 72-16,9 0-108 16,-19-4 96-16,1 0 0 15,-5 0 48 1,-9-5 8-16,-5 1 16 16,-4-4 32-16,-5-8-12 15,0-5 40-15,5-11-28 16,0-5 32-16,4-3-32 15,5 7-4-15,4-8-12 16,1 9 48-16,-6 3-32 16,-3 1 32-16,-5 4-28 0,-10 3 80 15,-8 1-60-15,-10 3 32 0,-4 5-48 16,-9 4 52-16,0 8-48 16,-5 4 44-16,-4 8-44 15,-5 8 8-15,4 8-28 16,6 12-8-16,-1 5-4 15,5 7 12-15,4-7-8 16,5 3-4-16,4-4 0 16,5 1-24-16,9-5 12 15,5 0-24-15,0 1 20 16,-1-9-48-16,6-4 32 16,3-4-72-16,6-8 56 0,4 4-212 15,-1 5 144 1</inkml:trace>
          <inkml:trace contextRef="#ctx0" brushRef="#br0" timeOffset="334399.2152">9288 14907 456 0,'14'-4'168'0,"4"4"-128"0,9 0-16 15,-8 4 68-15,-1 4-56 16,5 4-20-16,-5 9-16 16,0-1 16-16,-4 8-8 0,-10 0 32 15,-8 1-24-15,-6-1-24 0,-3-4 4 16,-10 1 16-16,0-1-4 15,1-4 84-15,8-4-48 16,0 1 4-16,5-1-28 16,18-8-4-16,14 0-8 15,4-4-24-15,28-4 8 16,13 0-356 0</inkml:trace>
        </inkml:traceGroup>
      </inkml:traceGroup>
    </inkml:traceGroup>
    <inkml:traceGroup>
      <inkml:annotationXML>
        <emma:emma xmlns:emma="http://www.w3.org/2003/04/emma" version="1.0">
          <emma:interpretation id="{35593C47-4047-4547-BED6-6DEDBFFD6C30}" emma:medium="tactile" emma:mode="ink">
            <msink:context xmlns:msink="http://schemas.microsoft.com/ink/2010/main" type="paragraph" rotatedBoundingBox="8758,15733 11595,15733 11595,16700 8758,16700" alignmentLevel="5"/>
          </emma:interpretation>
        </emma:emma>
      </inkml:annotationXML>
      <inkml:traceGroup>
        <inkml:annotationXML>
          <emma:emma xmlns:emma="http://www.w3.org/2003/04/emma" version="1.0">
            <emma:interpretation id="{A1CE681E-FDEC-4258-A462-0C9B449D0973}" emma:medium="tactile" emma:mode="ink">
              <msink:context xmlns:msink="http://schemas.microsoft.com/ink/2010/main" type="line" rotatedBoundingBox="8758,15733 11595,15733 11595,16700 8758,16700"/>
            </emma:interpretation>
          </emma:emma>
        </inkml:annotationXML>
        <inkml:traceGroup>
          <inkml:annotationXML>
            <emma:emma xmlns:emma="http://www.w3.org/2003/04/emma" version="1.0">
              <emma:interpretation id="{E11E3EB4-E659-48EC-833E-C17C01F0A60D}" emma:medium="tactile" emma:mode="ink">
                <msink:context xmlns:msink="http://schemas.microsoft.com/ink/2010/main" type="inkWord" rotatedBoundingBox="8758,15733 8867,15733 8867,16198 8758,16198"/>
              </emma:interpretation>
              <emma:one-of disjunction-type="recognition" id="oneOf30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326211.6189">3010 15081 236 0,'-9'-4'88'0,"9"4"-68"15,0-4-4-15,0 4 44 0,13 4-36 16,-13-4 76-16,9 12-52 15,-9-4 0-15,0 8-28 16,0 5 40-16,0 7-32 16,0 8 56-16,-9 1-48 15,-4 3 12-15,4-3-32 16,4-5-8-16,-13 5-4 16,4 3 12-16,5-4-8 0,-5-11 16 15,5 3-16-15,0-8-4 16,9-12 0-16,0-8-68 15,0 0 36-15,9 0-260 16</inkml:trace>
        </inkml:traceGroup>
        <inkml:traceGroup>
          <inkml:annotationXML>
            <emma:emma xmlns:emma="http://www.w3.org/2003/04/emma" version="1.0">
              <emma:interpretation id="{BF47C625-13AC-4939-8DEA-B8B51BEB7C30}" emma:medium="tactile" emma:mode="ink">
                <msink:context xmlns:msink="http://schemas.microsoft.com/ink/2010/main" type="inkWord" rotatedBoundingBox="9582,15988 10097,15988 10097,16008 9582,16008"/>
              </emma:interpretation>
              <emma:one-of disjunction-type="recognition" id="oneOf31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327445.5134">3743 15348 352 0,'-5'-4'132'0,"10"4"-104"0,4 0-8 16,-9 0 124-16,9 0-84 16,5 0 52-16,8 0-64 15,6 0-8-15,4-8-24 0,9 8 16 16,9-8-20-16,4 8-4 0,1 0-4 16,-5 0-24-16,-9 0 12 15,-5 0 64-15,-8 0-28 16,-6 4-204-16,-3 0 92 15</inkml:trace>
        </inkml:traceGroup>
        <inkml:traceGroup>
          <inkml:annotationXML>
            <emma:emma xmlns:emma="http://www.w3.org/2003/04/emma" version="1.0">
              <emma:interpretation id="{F37FD7B1-E679-4875-828A-F0C4CE50091A}" emma:medium="tactile" emma:mode="ink">
                <msink:context xmlns:msink="http://schemas.microsoft.com/ink/2010/main" type="inkWord" rotatedBoundingBox="10502,15733 11595,15733 11595,16700 10502,16700"/>
              </emma:interpretation>
            </emma:emma>
          </inkml:annotationXML>
          <inkml:trace contextRef="#ctx0" brushRef="#br0" timeOffset="328042.7212">4835 15142 280 0,'-18'-4'104'0,"14"8"-84"0,-1 4 0 0,1 4 120 0,-1 8-80 16,0 5 96-1,1 3-88-15,-1 4 12 0,1 5-48 16,-5 7-4-16,0 5-16 16,4 3-8-16,-4 13 0 0,-5 0 12 15,1 0-8-15,-1-9 4 16,0-7-4-16,1-9-228 16,-1-7 124-16,5-9-316 15</inkml:trace>
          <inkml:trace contextRef="#ctx0" brushRef="#br0" timeOffset="327821.6525">4949 15097 340 0,'5'-12'128'0,"13"12"-100"0,9-8-8 15,-4 8 104-15,4 0-72 16,5-4 32-16,9 4-48 16,0 4 12-16,5 4-28 15,8 0 0-15,-13 0-12 0,-4 0 12 0,-10 0-12 16,-27 13 24 0,-18-5-28-16,4-8 0 15,-13 8-32-15,-9 0 16 16,4-3-268-1</inkml:trace>
          <inkml:trace contextRef="#ctx0" brushRef="#br0" timeOffset="328448.5333">5049 15757 332 0,'5'-4'120'0,"9"4"-92"0,-1 0-8 0,-4 4 60 15,5 4-48-15,0 4 16 16,-1 4-32-16,6 5 0 16,-6-5-8-16,1 4-8 0,-14 0 4 15,0 0-4-15,-9-3 0 16,-5 3 16-16,-4-8-8 15,-9 0 16-15,4 0-16 16,5-4 148-16,4-4-88 16,9 0 0-16,5-4-44 15,19 0 20-15,3 0-28 16,6 0 4-16,4 0-12 0,-1-4-76 16,-3 0 36-16,-1 0-180 15,-4 0 116-15,-5 0-256 16,-4 0 200-1</inkml:trace>
          <inkml:trace contextRef="#ctx0" brushRef="#br0" timeOffset="328899.7319">5527 15716 320 0,'28'-8'120'0,"-10"8"-96"0,14 0-4 0,-14 4 24 16,5 4-28-16,0 5 40 16,-1-1-32-16,-8 0-4 15,-9 4-12-15,-14 0 4 0,-10 0-8 16,-13 5-28-16,-13-1 12 15,-5-4-56-15,0-4 36 16,9 4 8-16,9-3 12 16,14-9 12-16,18-4 0 15,18 12 24-15,18-4-12 16,14-8-20-16,14 8 0 16,-9 0 4-16,-5 0 4 15,-14 0 16-15,-8-4-8 16,-33 4 4-1,-13 0 32-15,-14 1-28 16,-14-1 40-16,-4 0-32 16,5 0 12-16,13 0-20 15,9-4-68-15,10 0 24 16,8-4-296-16,23 4 180 0,0 4 24 16</inkml:trace>
        </inkml:traceGroup>
      </inkml:traceGroup>
    </inkml:traceGroup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7:43.06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66A0EE7-E1AE-4521-B912-C01EC4DCB9E8}" emma:medium="tactile" emma:mode="ink">
          <msink:context xmlns:msink="http://schemas.microsoft.com/ink/2010/main" type="inkDrawing" rotatedBoundingBox="5766,8434 16374,8146 16379,8314 5770,8601" semanticType="underline" shapeName="Other">
            <msink:sourceLink direction="with" ref="{208D96B3-B4B2-4873-BE50-9B4DD7EEF25A}"/>
            <msink:sourceLink direction="with" ref="{E6233E77-708D-42A4-B141-310CF1D3C715}"/>
            <msink:sourceLink direction="with" ref="{6BDF4196-8A61-4C4E-BF20-219A6F57AE61}"/>
          </msink:context>
        </emma:interpretation>
      </emma:emma>
    </inkml:annotationXML>
    <inkml:trace contextRef="#ctx0" brushRef="#br0">0 295 404 0,'9'-4'148'0,"-4"-9"-112"0,4 5-12 0,0 8 84 15,0-4-64-15,0 4 60 16,5 0-60-16,4-4-48 16,5 4 0-16,4 4 48 15,5 4-20-15,4-4 8 0,1-4-20 0,-1 0 12 16,10 9-16-16,-5-9 4 16,0-5-4-16,0 5 48 15,9 0-32-15,9 0-12 16,14 0-4-16,4 5-20 15,5-1 8-15,-5 4-4 16,1 0 0-16,-5 0 32 16,13-8-12-16,14 4-20 15,19 0 0-15,8-4 12 16,-8 0 0-16,4-4-28 16,18-4 12-16,9 4 24 15,-14 8-8-15,-8-4 8 16,-1 0-4-16,5 4-52 15,14-4 28-15,-5 8-32 16,-9-8 28-16,0 0-60 0,23 4 44 16,9-4 0-16,-18 4 20 15,-1-4 4-15,10-4 4 16,14 0 8-16,-5-4 0 16,-10 8 8-16,33-12-4 15,9 4 32-15,-5 0-20 16,-4-5 32-16,36 9-32 15,-5-8-12-15,1 0-8 16,-14 0 20 0,9 0-8-16,73-8-20 15,4-9 4-15,-18 5 92 0,28 0-44 16,-28-1 28-16,27-3-40 16,-17 16-28-16,-6 0 0 0,1 4 0 15,-28 4 0-15,-13 0 24 16,14 4-12-16,-37 0-12 15,-37-4-4-15,-18-5 12 16,-4-3-4-16,-5 4-36 16,-22 4 16-16,-23 4-204 15,-28 0 120-15</inkml:trace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57:10.6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F46B0225-E53C-4E73-A8CA-D1F1A96627B1}" emma:medium="tactile" emma:mode="ink">
          <msink:context xmlns:msink="http://schemas.microsoft.com/ink/2010/main" type="writingRegion" rotatedBoundingBox="3384,6587 3463,10903 2364,10923 2285,6607"/>
        </emma:interpretation>
      </emma:emma>
    </inkml:annotationXML>
    <inkml:traceGroup>
      <inkml:annotationXML>
        <emma:emma xmlns:emma="http://www.w3.org/2003/04/emma" version="1.0">
          <emma:interpretation id="{FDF88698-5A3D-41F0-A80F-97C462E21478}" emma:medium="tactile" emma:mode="ink">
            <msink:context xmlns:msink="http://schemas.microsoft.com/ink/2010/main" type="paragraph" rotatedBoundingBox="3384,6587 3463,10903 2364,10923 2285,66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B64A9C2-1678-45EF-8DD7-6C2C97F0C097}" emma:medium="tactile" emma:mode="ink">
              <msink:context xmlns:msink="http://schemas.microsoft.com/ink/2010/main" type="line" rotatedBoundingBox="3384,6587 3463,10903 2364,10923 2285,6607"/>
            </emma:interpretation>
          </emma:emma>
        </inkml:annotationXML>
        <inkml:traceGroup>
          <inkml:annotationXML>
            <emma:emma xmlns:emma="http://www.w3.org/2003/04/emma" version="1.0">
              <emma:interpretation id="{1ED0B144-EA47-4D3F-AFF3-CE55A4FDC4BF}" emma:medium="tactile" emma:mode="ink">
                <msink:context xmlns:msink="http://schemas.microsoft.com/ink/2010/main" type="inkWord" rotatedBoundingBox="3349,6587 3381,8335 2317,8355 2285,660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455 6565 248 0,'0'-8'92'0,"0"8"-72"0,4-8-4 16,-4 8 60-16,5-4-44 16,4 4 32-16,5-4-36 15,4 0 28-15,9 4-32 16,10 0 32-16,4 0-32 15,13 0-24-15,5-4 0 16,14-5 8-16,14 1-4 16,-1 4-12-16,1 4 4 15,-14 0 56-15,-10 0-28 16,-13 4 8-16,-9 0-20 0,-13 0 64 16,-10 0-44-16,-9 1 24 0,-14 3-36 15,-4 0-8-15,-13 4-8 16,-6-4-16-16,-4 0 8 15,-9 0 12-15,0 4-4 16,-4 0-144-16,8 0 76 16,-3 0-264-1</inkml:trace>
          <inkml:trace contextRef="#ctx0" brushRef="#br0" timeOffset="360.9281">-3360 6565 300 0,'0'0'112'0,"0"-8"-88"0,-4 16-8 16,4-8 56-16,0 0-44 16,-5 0 16-16,1 0-28 15,-1 4 44-15,-4 4-32 16,-5 8 56-16,1 0-48 15,-1 13 56-15,5 15-56 16,0 4 64-16,0 21-60 16,4-8 44-16,-4 3-48 0,0 1-20 15,-5-13-8-15,5-7 8 16,5-5-8-16,-5-8-12 16,-1-3 0-16,10-5 12 0,0-4-4 15,0-4-20-15,0 0 8 16,10-4-208-16,-15 1 120 15,0 3-280 1,1-4 212-16,-1 8-60 16</inkml:trace>
          <inkml:trace contextRef="#ctx0" brushRef="#br0" timeOffset="783.8261">-3018 7251 228 0,'0'-8'84'0,"0"12"-64"0,0 4-8 16,0-8 108-16,-5 8-68 16,5 9 68-16,-4 3-68 0,-1 4 24 15,1 8-44-15,-1 5-20 16,-4 7-4-16,0-4 80 15,4-3-48-15,1-1 0 0,-1-4-24 16,1-7 8-16,-1 3-16 16,1-16-72-16,4 4 32 15,0 0-224 1,0-8 140 0</inkml:trace>
          <inkml:trace contextRef="#ctx0" brushRef="#br0" timeOffset="1171.2448">-2822 7332 332 0,'27'-12'120'0,"-9"8"-92"0,9 0-8 0,-8 4 68 0,8 0-52 15,-4 8 56-15,0 0-52 16,-1 4-12-16,-4 4-16 15,-4 8 16-15,-5 1-16 16,-13 3 40-16,-10 4-28 16,-13 1-12-16,-5-1-8 15,-5-4-16-15,-4-4 8 0,10-3 12 16,3-5-4-16,10-4-12 16,9-4 4-16,9 0 72 15,14 0-36-15,13-8 40 0,9 0-40 16,5 0-8-16,0 4-16 15,0-4 12-15,0 0-12 16,-4 0-4-16,-10 0 0 16,0-4-60-16,-8 0 32 15,-6 0-128-15,-4 0 80 16,-9 4-220 0,0 0 164-1</inkml:trace>
          <inkml:trace contextRef="#ctx0" brushRef="#br0" timeOffset="1892.1766">-3460 6347 280 0,'14'0'104'0,"-5"-4"-84"0,5 0 0 0,-1 0 56 15,6-4-44-15,-1-5-12 16,9-3-12-16,-4-8 24 16,4-4-16-16,0 0-12 0,-4-1-8 15,0 1-16-15,0 4 12 16,-10 4 32-16,6 3-16 16,-6 1 60-16,10 4-36 15,-5 4 28-15,-4 4-32 16,-5 0 52-16,5 4-44 15,4 0-16-15,5 8-12 16,-1 0 44-16,-8 4-28 0,13 4 8 16,-4 1-20-16,0 3 20 15,0-4-20-15,-1-4-4 16,1 0-4-16,0-8 20 16,-5-4-12-16,5-4-12 15,0-8-4-15,-1-8 40 16,-3-4-24-16,-1-5 0 0,0 5-8 15,-9-4-68-15,0 0 36 16,-9 3-76-16,0 5 60 16,0 4-140-16,0 4 104 15,0 4-176 1</inkml:trace>
        </inkml:traceGroup>
        <inkml:traceGroup>
          <inkml:annotationXML>
            <emma:emma xmlns:emma="http://www.w3.org/2003/04/emma" version="1.0">
              <emma:interpretation id="{26EDBB52-AB3D-470A-8549-34E1174F7E32}" emma:medium="tactile" emma:mode="ink">
                <msink:context xmlns:msink="http://schemas.microsoft.com/ink/2010/main" type="inkWord" rotatedBoundingBox="3444,9859 3463,10903 2446,10922 2426,9878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72129.3507">-3178 9233 340 0,'5'-8'128'0,"-5"8"-100"0,0 4-8 0,0-4 60 0,0 0-48 16,9 0 76-16,-9 0-60 15,0 0 52-15,9 0-56 16,0 4-12-16,0 0-20 16,5 0-20-16,4 0 4 0,5-4 12 15,14-4-4-15,22-4-12 16,18 0 4-16,5 4 12 15,5-4-4-15,-19 0 16 32,0 8-12-32,-9 0-28 0,-9 0 8 0,-9 4 4 15,-13 4 8-15,-10 4 16 16,-9 0-8-16,-14 4-4 16,-8 9 0-16,-10 3-32 0,-13 13 16 15,-10 15 24-15,-9 13-8 16,-13 4 0-16,-14 4 0 15,0 0 20-15,5-9-12 16,13-7-4-16,-13-8-4 16,8-5-32-16,-3-7 16 15,12-5 24-15,6-7-8 0,13-9 0 16,4-4 0-16,15-8-4 16,3-4 0-16,19-4 0 31,0 4 0-31,10-4-20 0,3-4 12 15,5 4-24-15,-4 0 20 16,-5 0 4-16,5 0 8 16,4 4 0-16,-4 0 0 0,4 4-12 15,0 4 8-15,9 5 20 16,1 3-8-16,4 0 40 16,4 0-24-16,5 1-24 15,9-1 0-15,0-8 8 16,0-4-4-16,0-8 16 15,-9-4-12-15,0-4-4 16,-9-4 0-16,-9 0 20 16,-5-1-12-16,-9 1-252 0,-9 0 132 15</inkml:trace>
          <inkml:trace contextRef="#ctx0" brushRef="#br0" timeOffset="172388.0644">-3191 9719 488 0,'-23'-49'180'0,"23"61"-140"0,18 9-12 0,-4-9-32 0,-5-4-4 16,14 4 136-16,9 0-68 15,-5-4-8-15,14-4-32 16,14-4-8-1,-1 0-4-15,15 0 4 0,8 0-8 16,-13-8-80-16,-10 4 40 16,1 0-216-16,-10 4 140 15,-8-4-196-15</inkml:trace>
        </inkml:traceGroup>
      </inkml:traceGroup>
    </inkml:traceGroup>
  </inkml:traceGroup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4:40.27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2EF9F10-0B35-4D7C-ADAF-7BB0F734A0A0}" emma:medium="tactile" emma:mode="ink">
          <msink:context xmlns:msink="http://schemas.microsoft.com/ink/2010/main" type="writingRegion" rotatedBoundingBox="1025,3780 21849,3454 22014,13926 1189,14252"/>
        </emma:interpretation>
      </emma:emma>
    </inkml:annotationXML>
    <inkml:traceGroup>
      <inkml:annotationXML>
        <emma:emma xmlns:emma="http://www.w3.org/2003/04/emma" version="1.0">
          <emma:interpretation id="{D94E967E-444F-4959-AE8A-D46CBAFB0945}" emma:medium="tactile" emma:mode="ink">
            <msink:context xmlns:msink="http://schemas.microsoft.com/ink/2010/main" type="paragraph" rotatedBoundingBox="4335,4784 16474,2806 16848,5101 4709,707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1628FBE-DB35-4652-BAD8-CFFEB0CE1525}" emma:medium="tactile" emma:mode="ink">
              <msink:context xmlns:msink="http://schemas.microsoft.com/ink/2010/main" type="inkBullet" rotatedBoundingBox="4459,5550 5155,5437 5266,6117 4570,6230"/>
            </emma:interpretation>
          </emma:emma>
        </inkml:annotationXML>
        <inkml:trace contextRef="#ctx0" brushRef="#br0">-10807 2602 444 0,'-36'-45'164'0,"27"37"-124"0,0 0-16 16,9-4 60-16,4 0-52 16,15-4-28-16,3-5-8 15,19-3-16-15,5-4 8 16,8-9 8-16,1 1 4 15,0-21 8-15,-5 1-4 0,-9-9 16 16,-18 12-12-16,-10-3-12 16,-13 11 0-16,-9 17-16 15,-5 3 12-15,-8 13 4 16,-1 4 4-16,0 0 52 16,0 8-28-16,1 8 0 15,3 0-16-15,6 4-8 16,13 5 4-16,-14 3-24 0,10 4 12 15,-1 8 48-15,5 5-20 16,-9 7 36-16,9 1-32 16,0-1 12-16,9 1-20 0,-4 8 0 15,4-5-8-15,9-7 12 16,0-5-12-16,0-8 40 16,1-7-24-16,-1-9 12 15,0-4-20-15,0-8-316 16,0-8 164-16,10 8-300 15</inkml:trace>
        <inkml:trace contextRef="#ctx0" brushRef="#br0" timeOffset="332.4054">-10156 2484 456 0,'0'8'168'0,"0"-8"-128"0,-4 37-16 0,-1-13 24 16,5 0-32-16</inkml:trace>
      </inkml:traceGroup>
      <inkml:traceGroup>
        <inkml:annotationXML>
          <emma:emma xmlns:emma="http://www.w3.org/2003/04/emma" version="1.0">
            <emma:interpretation id="{936010FC-8B9C-4BF7-A1D9-4D215C60724F}" emma:medium="tactile" emma:mode="ink">
              <msink:context xmlns:msink="http://schemas.microsoft.com/ink/2010/main" type="line" rotatedBoundingBox="8748,4065 16474,2806 16848,5101 9122,6360"/>
            </emma:interpretation>
          </emma:emma>
        </inkml:annotationXML>
        <inkml:traceGroup>
          <inkml:annotationXML>
            <emma:emma xmlns:emma="http://www.w3.org/2003/04/emma" version="1.0">
              <emma:interpretation id="{B4F9C7D5-1CD2-45AD-A577-36BC3741D7BD}" emma:medium="tactile" emma:mode="ink">
                <msink:context xmlns:msink="http://schemas.microsoft.com/ink/2010/main" type="inkWord" rotatedBoundingBox="9073,6056 9401,6002 9451,6306 9122,6360">
                  <msink:destinationLink direction="with" ref="{EE0A8AB6-0F46-45FE-885E-BD5C8E3053E3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1308.627">-6327 2561 600 0,'14'-36'224'0,"-14"36"-176"0,50-24-12 16,-27 20 0 0,4 4-28-16,10 8 4 15,-1-4-4-15,1 16-8 16,-1 12 4-16,-9 5-4 15,-9 7 0-15,1-15 16 16,-10 7-8-16,-9-12 16 16,0 1-16-16,0-17 4 0,4-4-4 0,10-8 4 15,4-4-8-15</inkml:trace>
        </inkml:traceGroup>
        <inkml:traceGroup>
          <inkml:annotationXML>
            <emma:emma xmlns:emma="http://www.w3.org/2003/04/emma" version="1.0">
              <emma:interpretation id="{3AC164D5-84DC-4FA6-A76A-9489AAF1CAF5}" emma:medium="tactile" emma:mode="ink">
                <msink:context xmlns:msink="http://schemas.microsoft.com/ink/2010/main" type="inkWord" rotatedBoundingBox="11069,5747 11159,5732 11167,5776 11076,5791">
                  <msink:destinationLink direction="with" ref="{EE0A8AB6-0F46-45FE-885E-BD5C8E3053E3}"/>
                </msink:context>
              </emma:interpretation>
            </emma:emma>
          </inkml:annotationXML>
          <inkml:trace contextRef="#ctx0" brushRef="#br0" timeOffset="1564.4747">-4323 2246 832 0,'-14'-33'308'0,"14"33"-240"0,27-12-20 16,-18 8-8-1,5 4-32-15,4 0-84 16,5 4 44-16</inkml:trace>
        </inkml:traceGroup>
        <inkml:traceGroup>
          <inkml:annotationXML>
            <emma:emma xmlns:emma="http://www.w3.org/2003/04/emma" version="1.0">
              <emma:interpretation id="{2B7132E1-321F-4277-AD59-10581A2DCA41}" emma:medium="tactile" emma:mode="ink">
                <msink:context xmlns:msink="http://schemas.microsoft.com/ink/2010/main" type="inkWord" rotatedBoundingBox="11363,3639 12563,3443 12932,5711 11733,5907">
                  <msink:destinationLink direction="with" ref="{EE0A8AB6-0F46-45FE-885E-BD5C8E3053E3}"/>
                </msink:context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-123228.818">-3941 85 456 0,'-32'4'168'0,"23"-4"-128"0,-5 0-16 0,5 0 8 15,9 4-24-15,-4-4 32 16,4 0-24-16,-5 0 48 16,10 0-36-16,-5 0 64 15,0 0-52-15,-5 0 108 16,5 8-88-16,-4-4 28 16,-1 4-52-16,-4-8 32 15,4 4-40-15,1-4-4 16,4 0-16-16,9-4-8 15,5 4 4-15,22-4-4 16,5 0 0-16,18-4 0 16,5 4 0-16,9-4 0 15,-5 3 0-15,10 1-20 16,-10 4 12-16,5 0 12 16,-5 4 0-16,-13-4-12 15,-1 9 4-15,-17 3 48 16,-15-4-24-16,-8 0-20 15,-5 12 0-15,-22 0 8 16,-6 13-4-16,-13 7-12 16,-4 13 4-16,-19 16-4 15,10-5 0-15,-1 5-20 16,5 0 16-16,-13-12 4 16,22-13 8-16,-14-11 8 15,14 3-4-15,-4-12 8 16,18-4-8-16,-5-3-20 0,9-5 8 15,5 0-24-15,5 0 20 0,8-4 24 16,5 4-8-16,5 0-16 16,-5 1 4-16,14-5 32 15,0 4-16-15,4 0 36 16,5 4-28-16,4-4 12 16,1 0-16-16,8-3 12 15,-4-1-16-15,-4-4-12 16,-1 4 0-16,-9-4-68 15,-4 0 40-15,-5-4-232 16,-8 0 144-16</inkml:trace>
          <inkml:trace contextRef="#ctx0" brushRef="#br0" timeOffset="-122944.6073">-3859 708 540 0,'9'-8'200'0,"-9"8"-156"0,23-21-12 16,-14 9 96 0,14 8-76-16,0-8 112 15,8 4-92-15,15-12 52 16,-5 12-72-16,4 0 48 0,15-1-56 15,12 5 16-15,-3 4-40 0,8-8 0 16,1 12-12-16,-6-4-8 16,-12 8 4-16,-10 1-340 15,-14-1 184-15</inkml:trace>
          <inkml:trace contextRef="#ctx0" brushRef="#br0" timeOffset="-122434.1637">-2889 1007 456 0,'-18'8'168'0,"18"-8"-128"0,-23 8-16 16,9 1 132-1,5-1-92-15,-14 4 88 16,5 4-88-16,-14 0 72 0,9 12-76 0,1 1 40 16,13 3-60-16,13-8-28 15,10 9-12-15,18-25-20 16,9 0 12-16,13-20-12 16,1 0 8-16,9-17-64 15,-5 5 44-15,-14-8 20 16,-8 3 12-16,-24-3 44 15,-8 8-20-15,-23-5-4 16,0 13-12-16,-19-4 12 16,10 12-12-16,-5-4 16 15,14 8-16-15,0-4-56 16,13 8 24-16</inkml:trace>
          <inkml:trace contextRef="#ctx0" brushRef="#br0" timeOffset="1837.1826">-3121 2258 852 0,'-9'-53'316'0,"9"53"-248"0,18 4-16 0,0 0-12 16,0 12-32-16,14-7-584 16,9 7 312-16</inkml:trace>
        </inkml:traceGroup>
        <inkml:traceGroup>
          <inkml:annotationXML>
            <emma:emma xmlns:emma="http://www.w3.org/2003/04/emma" version="1.0">
              <emma:interpretation id="{64B2EEC4-AEBA-4EC6-86CA-6CC10CCC5BC6}" emma:medium="tactile" emma:mode="ink">
                <msink:context xmlns:msink="http://schemas.microsoft.com/ink/2010/main" type="inkWord" rotatedBoundingBox="15345,3630 16576,3429 16729,4369 15498,4570">
                  <msink:destinationLink direction="to" ref="{8E150EBC-7E25-458A-A9CA-1AB1F3724BCE}"/>
                  <msink:destinationLink direction="with" ref="{EE0A8AB6-0F46-45FE-885E-BD5C8E3053E3}"/>
                </msink:context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-135796.2294">-3 93 364 0,'0'-8'132'0,"0"8"-100"0,9 4-12 0,-4 0 148 16,0 8-96-16,-1 4 60 15,1 8-76-15,-5 17 20 16,0 3-44-16,0 25-20 16,0 4-4-16,0 8 16 15,4-4-12-15,1-4 4 16,-1-13-8-16,1-7 12 16,-1-13-12-16,1-7 16 15,4-5-16-15,-9-8 4 16,9 0-4-16,0-7-8 15,0-1 4-15,-9-4-4 16,5 4 0-16,-1-4-12 16,6 4 8-16,3-12 12 15,1 4-4-15,-5-4 16 16,5 4-12-16,-5-8 32 16,0 4-24-16,-9-4 4 0,0 8-12 0,-5-8-16 15,5 4 4-15,-4-12 20 16,4 8-8-16,0-4 24 15,9 8-20-15,14-8-40 16,4 4 16-16,23-4 0 16,9 8 12-16,23-8-12 15,0 4 8-15,27-13-32 16,1 13 20-16,3-4-56 16,-12 8 40-16,-19-4 8 15,-19 4 12-15,-13-4 12 16,-9 8 0-16,-18-4 104 15,-5 4-56-15,-4-4 60 16,0 0-64-16,-5 0-4 16,0 0-24-16,0-4-4 15,0 0-4-15,0-4 4 16,5 4-8-16,-10-8 8 16,6 8-8-16,-10-12 24 15,4 4-16-15,-8-9-12 16,-1 5-4-16,-13-16 12 15,4 3-4-15,-9-15 16 16,10 3-12-16,-1-15-4 16,5 7 0-16,-9-7-4 15,13 7 0-15,1-4-28 16,8 17 16-16,-8-9-4 0,8 13 8 16,-13-8 8-16,4 11 0 15,-13-3-20-15,14 8 12 16,-5-5-4-16,9 13 4 0,-9 4-12 15,-1-4 12-15,10 8-24 16,0 8 20-16,-4-4-4 16,8 4 8-16,-8-4 24 15,-1 8-8-15,-17-4-4 16,-1 0 0-16,-32 0-24 16,5 4 12-16,-32-8-4 15,9 4 4-15,-22-4 0 16,13 8 0-16,-14-4 32 15,19 4-12-15,-5 4-12 16,23 0-4-16,4 8 4 16,23-4 0-16,9-4 8 15,14 0-4-15,9 0-144 16,9 1 76-16,0-5-264 16,10 4 184-16</inkml:trace>
          <inkml:trace contextRef="#ctx0" brushRef="#br0" timeOffset="-134399.8589">430 327 352 0,'4'0'132'0,"-4"0"-104"0,0 0-8 0,-4 0 96 16,4 0-68-16,-5 0 16 15,10 0-40-15,-5 0 56 16,0 0-44-16,0-4 44 16,4 4-44-16,1-12 16 15,-1 12-32-15,6-8-16 16,3 8-8-16,5-4-4 15,5 0 0-15,0 0 16 16,4 4-4-16,14-4-20 16,0 4 8-16,9-8 4 15,-4 8 4-15,-10-4 0 16,-4 8 0-16,-18-4 0 16,-5 0 0-16,-14 0 60 15,-4 8-32-15,-9 0 24 16,-5 8-32-16,-4 4-8 15,4 1-8-15,-4 15-16 16,4 0 8-16,-9 9 4 16,5-1 0-16,0-3-36 15,-1-1 20-15,-8-7 24 16,4-5-4-16,-4-4-16 16,-1-3 4-16,-4-5 12 15,14-4 0-15,0-4 16 16,8 0-12-16,6-8-4 0,13 4 0 0,9 0 20 15,0-4-12-15,9 8 32 16,9-4-28-16,5 0-4 16,5 5-8-16,-5-5 20 15,-1 4-12-15,-8-12-48 16,0 4 20-16,-5-4-104 16,0 4 68-16,-8-8-204 15,-1 3 140-15</inkml:trace>
          <inkml:trace contextRef="#ctx0" brushRef="#br0" timeOffset="-134214.3389">393 538 600 0,'-50'-20'224'0,"50"20"-176"0,-18 0-12 0,9-9 204 15,9 18-140-15,9-18 48 16,5 9-88-16,22-8 16 15,5 0-44-15,14-12 24 16,-1 12-28-16,24-8-228 16,-1 8 108-16</inkml:trace>
          <inkml:trace contextRef="#ctx0" brushRef="#br0" timeOffset="-133796.6987">708 550 372 0,'-14'12'140'0,"14"-12"-112"0,-5 16-4 0,1-12 108 16,8 0-76-16,-4 0 76 16,5 4-76-16,-5 1 24 15,4 3-48-15,1 0 24 16,0 4-28-16,-5 0-8 15,9 0-12-15,-9-3 12 16,0 3-12-16,0-4 16 16,0 0-16-16,0-8-4 15,0 0 0-15,4-8-16 16,10 4 8-16,9-4-68 16,4 8 40-16</inkml:trace>
        </inkml:traceGroup>
      </inkml:traceGroup>
    </inkml:traceGroup>
    <inkml:traceGroup>
      <inkml:annotationXML>
        <emma:emma xmlns:emma="http://www.w3.org/2003/04/emma" version="1.0">
          <emma:interpretation id="{0F6B8852-76D5-403C-BE42-869B9B70882A}" emma:medium="tactile" emma:mode="ink">
            <msink:context xmlns:msink="http://schemas.microsoft.com/ink/2010/main" type="paragraph" rotatedBoundingBox="3413,5612 19071,5959 19015,8497 3357,815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8E41E34-786E-457D-82D4-0B22388314C1}" emma:medium="tactile" emma:mode="ink">
              <msink:context xmlns:msink="http://schemas.microsoft.com/ink/2010/main" type="line" rotatedBoundingBox="3413,5612 19071,5959 19015,8497 3357,8150"/>
            </emma:interpretation>
          </emma:emma>
        </inkml:annotationXML>
        <inkml:traceGroup>
          <inkml:annotationXML>
            <emma:emma xmlns:emma="http://www.w3.org/2003/04/emma" version="1.0">
              <emma:interpretation id="{91F29A53-238D-447E-9F01-6DA786817CC6}" emma:medium="tactile" emma:mode="ink">
                <msink:context xmlns:msink="http://schemas.microsoft.com/ink/2010/main" type="inkWord" rotatedBoundingBox="3396,6413 6643,6485 6626,7272 3378,7200"/>
              </emma:interpretation>
            </emma:emma>
          </inkml:annotationXML>
          <inkml:trace contextRef="#ctx0" brushRef="#br0" timeOffset="-28088.5627">-12022 3326 196 0,'4'33'72'0,"5"3"-56"0,1 41-4 0,-1-41-76 15,0 5 32-15,0-13-4 16,0 0 20-16,0 1 48 15,-4-13-20-15,-1-8 184 16,-4-8-108-16,0 0-28 16,0-8-40-16,0 0-316 0</inkml:trace>
          <inkml:trace contextRef="#ctx0" brushRef="#br0" timeOffset="-27445.698">-11876 3197 364 0,'9'-21'132'0,"4"9"-100"0,15-4-12 16,-1 8 88-16,18-4-64 16,24 0-8-16,22 0-24 15,14-1-20-15,40-7 4 16,42 4 12-16,9 0-4 16,31-8 24-16,5 15-16 15,-27-3-12-15,0 0-4 16,-14-4-16-16,-22 4 12 0,-33 8 92 15,-31-4-44-15,-32 0 36 16,-5 8-44-16,-22-4-8 16,-5 4-16-16,-23 4 4 15,-13 0-8-15,-5 4-4 16,0 0 4-16,-9 4-4 0,-5 0 0 16,5 0 0-16,9 4 0 15,0 1-28-15,9 3 16 16,5 4 4-16,-5 9 8 15,4 3 16-15,-4 8-8 16,14 5-20-16,-14-4 4 16,5-1-4-16,-5-3 4 0,0-9 0 15,-4 0 0-15,4 1-64 16,0-5 40-16,-5-8-84 16,-4 0 64-16,-4-7 20 15,-1-5 16 1,-13-8-4-16,-9 0 12 15,-14-12 32-15,-41-5-16 16,-27 1 80-16,-19 0-52 16,-18 0 40-16,-49 4-44 15,-10 4 8-15,-32 3-24 16,-4 5 28-16,36 5-28 16,23-5-4-16,4 0-8 0,19-5 20 15,31 1-12-15,33-4 40 16,26 0-28-16,24-4-32 15,22-4 4-15,23 0 8 0,18 0 0 16,14-5-64-16,9 5 32 16,0 0-260-1,-4 4 156-15,-6 0-212 16</inkml:trace>
          <inkml:trace contextRef="#ctx0" brushRef="#br0" timeOffset="13870.7744">-9090 3367 364 0,'4'-13'132'0,"-4"9"-100"0,5-4-12 16,-5 4 124-16,5-4-84 15,4-4 28-15,4 0-52 16,5-4-4-16,14 0-20 16,9-1-8-1,9 9 0-15,19 0 4 16,4 8-4-16</inkml:trace>
        </inkml:traceGroup>
        <inkml:traceGroup>
          <inkml:annotationXML>
            <emma:emma xmlns:emma="http://www.w3.org/2003/04/emma" version="1.0">
              <emma:interpretation id="{2790DEC1-5149-4999-9222-CA80861061B0}" emma:medium="tactile" emma:mode="ink">
                <msink:context xmlns:msink="http://schemas.microsoft.com/ink/2010/main" type="inkWord" rotatedBoundingBox="6802,5740 10601,5824 10558,7774 6758,7690"/>
              </emma:interpretation>
            </emma:emma>
          </inkml:annotationXML>
          <inkml:trace contextRef="#ctx0" brushRef="#br0" timeOffset="-10127.9038">-8608 3314 320 0,'5'-12'120'0,"-10"8"-96"0,1 0-4 16,-1 4 52-16,-4 0-44 16,5-4 96-16,4 0-72 15,0 0-16-15,9 0-20 16,0 0 64-16,0-1-44 15,5 1 32-15,4 0-40 16,0-4 8-16,0 0-20 0,1 4 8 0,3-4-12 16,1 8 12-16,13-8-16 15,19 0 4-15,22 8-4 16,19 0-8-16,0 12 4 16,-1 0 40-16,1 4-24 15,0 1-116-15,-10 3 52 16,-9 0-248-1</inkml:trace>
          <inkml:trace contextRef="#ctx0" brushRef="#br0" timeOffset="7760.766">-8612 3852 280 0,'0'-8'104'0,"-5"4"-84"0,10 0 0 0,-5 4 136 0,4-4-88 15,6 4 60-15,-1 0-72 16,4 0 0-16,1 0-32 15,0-4 48-15,8 0-40 16,1-4-8-16,9 0-12 0,9 0 24 16,14 0-20-16,8-1 4 15,19 1-12-15,-9-4 4 16,0 8-8-16,-9 4-4 16,-5 0 4-16,-9 4 12 15,-14 0-8-15,-4-4-48 16,-13 4 24-16,-6 0-40 15,-8 0 32-15,-5 4-164 16,-5-3 104-16</inkml:trace>
          <inkml:trace contextRef="#ctx0" brushRef="#br0" timeOffset="8061.0649">-8567 4148 280 0,'-18'-12'104'0,"9"7"-84"0,14 5 0 0,-5 0 92 16,4-4-64-16,10 0 104 16,4 0-88-16,5 0-12 15,0-4-32-15,8 4-8 0,6-4-4 16,13 0 20-16,14-4-16 0,4 0 4 31,0 4-8-31,-4-5 4 16,-5 13-8-16,-13-8-92 15,-10 8 52-15,-18 4-324 16,-4 9 200-16</inkml:trace>
          <inkml:trace contextRef="#ctx0" brushRef="#br0" timeOffset="7370.1781">-8225 3261 228 0,'4'-24'84'0,"1"12"-64"0,0-4-8 0,-1 8 20 15,1-4-20-15,-1-1 4 16,5 5-8-16,0-4 4 16,1 4-8-16,-1-4 16 15,0 8-12-15,0-4 48 16,0 8-28-16,0-4 28 16,0 8-28-16,-9 0 16 15,5 4-24-15,-10 8 8 16,5 4-16-16,-9 13 36 15,5-1-24-15,-10 9 20 16,5 3-24-16,0 9 36 0,0-1-32 16,-1-7-4-16,6-5-12 15,-5-3-8-15,4-1 4 16,-4-8 28-16,5 5-16 0,-6 3-12 16,1-7-8-16,0 7-84 15,0-8 48-15,0-3-136 16,-5-5 100-1,1 4-280-15</inkml:trace>
          <inkml:trace contextRef="#ctx0" brushRef="#br0" timeOffset="-26812.3906">-7629 3222 236 0,'9'-89'88'0,"5"77"-68"0,-5 0-4 0,-4 8-8 0,-5 4-8 16,0 12 24-1,4 12 76-15,5 8-52 16,5 13 24-16,4 3-44 15,5 1-28-15,4-4 0 16,5-5 44-16,0-8-24 16,-5-11 0-16,-4-9-12 15,-5-16-156-15,-9-8 80 16,-4-13-88-16</inkml:trace>
          <inkml:trace contextRef="#ctx0" brushRef="#br0" timeOffset="-26214.222">-7351 3055 464 0,'23'-20'176'0,"-14"16"-140"0,5-4-8 0,4 4 64 16,0 0-56-16,5-1-32 15,13 5-4-15,14-4 4 16,50 0 0-16,42 4-4 0,17 0 4 16,59 0-4-16,24 8 0 15,-6-8-12-15,15 9 8 16,-33 3-4-16,-35-4 0 15,-20-4 24-15,-31 0-8 16,-27 0 48-16,-27 0-28 16,-24-4-4-16,-17 4-16 15,-19 4 28-15,-18 4-20 16,-9-4-4-16,-5 0-8 0,0 5-4 16,1-1 0-16,-1 4-44 15,0 4 24-15,1 0-4 16,-1 5 16-16,-4 3 8 15,0 8 0-15,0 1 24 16,4 3-12-16,-4-3-40 16,-1-1 16-16,6 1-24 15,-1-9 20-15,10-8 16 16,-1-4 4-16,5-4-20 16,0 1 8-16,-5-9 12 15,1 0 0-15,-1-4-12 16,-4 0 4-16,-4 0-16 15,3 4 12-15,-21 0 12 16,-10-4 0-16,-9 0 16 16,-32 0-12-16,-5 0 4 0,-13 0-4 15,-32-8 80-15,-37 0-44 16,-4-9-12-16,-22-3-20 16,-24 0 8-16,28 0-12 15,27-9-4-15,14 1 0 16,27 0 12-16,32 3-8 15,22 9 4-15,29 8-4 16,40 12-68-16,18 16 32 16,14 9-412-1</inkml:trace>
          <inkml:trace contextRef="#ctx0" brushRef="#br0" timeOffset="1064.8655">-6846 2650 384 0,'-13'-16'140'0,"13"16"-108"0,32-12-8 16,-19 4 32 0,5 4-36-16,19-16 8 15,4 3-16-15,14-11 12 16,4 12-16-16,-5-12-4 15,1 3 0-15,-5-7 4 16,-4 0-4-16,-15 3 16 0,-3 9-12 16,-19-12 4-16,0 11-4 0,-18-7-24 15,0 12 8-15,-5 0-12 16,-4 12 8-16,-5 4 16 16,0 0 0-16,1 4 68 15,-1 4-40-15,0 8 40 16,0 4-40-16,14 13 8 15,5-5-24-15,-1 0 28 16,5 9-28-16,5-5 4 16,-1-4-12-16,14-3 48 15,-4-5-32-15,4-4-100 16,5-4 44-16</inkml:trace>
        </inkml:traceGroup>
        <inkml:traceGroup>
          <inkml:annotationXML>
            <emma:emma xmlns:emma="http://www.w3.org/2003/04/emma" version="1.0">
              <emma:interpretation id="{870FA27C-9972-4473-A489-B3A450190A34}" emma:medium="tactile" emma:mode="ink">
                <msink:context xmlns:msink="http://schemas.microsoft.com/ink/2010/main" type="inkWord" rotatedBoundingBox="10894,5778 12245,5808 12207,7522 10856,7492">
                  <msink:destinationLink direction="with" ref="{45B5BE49-4D0A-4885-9C6A-9C33BA008607}"/>
                </msink:context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478.193">-4551 3949 372 0,'0'-12'140'0,"0"12"-112"16,9-8-4-16,-4 4 128 15,8 4-88-15,6 0 36 16,-1 0-60-16,5-12 12 15,4 12-32-15,14-4 16 16,4 4-20-16,28-8-8 16,-5 4-4-16,24 0-4 15,-6-4 0-15,1 4 8 16,-15 8-4-16,-12-4 24 16,-15 0-16-16,-13 0-4 15,-5 8-4-15,-8-4-84 16,-6 4 44-16</inkml:trace>
          <inkml:trace contextRef="#ctx0" brushRef="#br0" timeOffset="-11425.9598">-4460 3346 300 0,'50'-20'112'0,"-36"12"-88"0,9-12-8 0,-5 8 116 15,5 0-76-15,-14-5 40 16,9-3-56-16,-4 4 56 15,-14 0-56-15,-5 0 28 16,5 3-40-16,-14 1 16 16,1 4-24-16,-6 0 8 15,6 4-16-15,-5 0-16 16,4 4 0-16,0-4 12 16,10 4-4-16,-1-4 16 15,5 0-12-15,-4 0 24 16,8 4-20-16,5-4-4 15,9 8-4-15,19-4-16 16,8 0 8-16,24 0 12 16,4 4-4-16,18 0 40 15,-5 4-20-15,1 4-100 16,-10 4 40-16,-13 0-112 16,-10 1 84-16</inkml:trace>
          <inkml:trace contextRef="#ctx0" brushRef="#br0" timeOffset="10103.6982">-4159 3346 280 0,'-10'-4'104'15,"10"4"-84"-15,5-4 0 0,-5 0 12 16,5 4-20-16,4-8 76 16,0 4-52-16,0-8 56 15,5 4-52-15,-5-8 16 16,4 8-36-16,-4-5 0 15,5 5-12-15,-14 4 20 16,0 4-16-16,0 0 32 16,0 8-28-16,-9 5 20 15,9 3-20-15,-5 12 20 16,10 4-24-16,0 9 4 16,8-1-8-16,-8-3 28 15,13-1-20-15,-18-3-68 0,9-5 28 16</inkml:trace>
          <inkml:trace contextRef="#ctx0" brushRef="#br0" timeOffset="1683.729">-3850 2250 340 0,'37'0'128'0,"-37"0"-100"0,45 16-8 0</inkml:trace>
          <inkml:trace contextRef="#ctx0" brushRef="#br0" timeOffset="-25641.8395">-3458 3027 312 0,'18'-12'112'0,"-14"7"-84"16,1 1-12-16,-5 4 100 15,0 0-68-15,14 4 0 0,-14 5-32 16,9 7 8-16,4 12-16 16,6 9-4-16,-1-1 0 15,9 4-4-15,10-3 0 16,-1-9 24-16,-9-8-12 16,-4-7 12-16,-9-9-12 15,-5-8-132-15,-9-5 68 16,0-7-300-16</inkml:trace>
        </inkml:traceGroup>
        <inkml:traceGroup>
          <inkml:annotationXML>
            <emma:emma xmlns:emma="http://www.w3.org/2003/04/emma" version="1.0">
              <emma:interpretation id="{94CA87F0-2C6C-4A06-9B4D-C515103D2A43}" emma:medium="tactile" emma:mode="ink">
                <msink:context xmlns:msink="http://schemas.microsoft.com/ink/2010/main" type="inkWord" rotatedBoundingBox="15493,6432 16779,6460 16735,8447 15449,8418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-24440.1481">1190 2921 332 0,'23'-8'120'0,"-14"12"-92"0,0-4-8 15,-9 0 52-15,14 4-44 16,-5 9 32-16,5 3-32 15,-5 0 52-15,4 4-44 16,-4 0-24-16,5 1-12 16,4-5 36-16,-4-4-24 15,-5-4 24-15,5-4-20 0,-14-8-176 16</inkml:trace>
          <inkml:trace contextRef="#ctx0" brushRef="#br0" timeOffset="12220.5997">97 3893 332 0,'-13'-25'120'0,"13"25"-92"0,4-4-8 0,5 0 80 16,-9 4-60-16,10-4 132 16,12 0-96-16,1-4 8 15,0 8-48-15,31-4-8 16,-8 12-16-16,31-12 0 15,-13 4-4-15,45 0-8 16,-8 0 4-16,22-4 20 16,-14 12-12-16,-14-4-20 15,-13-4 0-15,-18 8 12 16,-18-4 0-16,-15-4-12 16,-8 0 4-16,-23 4-236 15,0 5 132-15</inkml:trace>
          <inkml:trace contextRef="#ctx0" brushRef="#br0" timeOffset="-13301.6876">97 3181 228 0,'19'-8'84'0,"-10"4"-64"0,-9 4-8 0,0 0 100 15,0 0-64-15,0 0 88 16,0 0-80-16,0 0 68 0,-5 0-68 15,-4 0 4-15,0 0-36 16,4 0 48-16,-4-4-40 16,0 0 36-16,9 4-36 0,14-8-28 15,-5 0-4-15,23 0 8 16,9 0-4-16,18 0-20 16,9 4 8-16,14 4 12 15,14 0 0-15,9 8 24 16,22 4-16-16,-13 4 12 15,-14 4-12-15,-23-3-32 16,-22-1 8-16,-9-4-4 16,-5 0 8-16,-19 4 24 15,-22 4-8-15,-9 1-172 16,-4 3 92-16,-10 8-468 16</inkml:trace>
          <inkml:trace contextRef="#ctx0" brushRef="#br0" timeOffset="11890.6709">771 3322 184 0,'0'-24'68'0,"0"24"-52"0,-22-12-4 0,12 4 144 16,6 8-88-16,-5-9 112 15,9 5-100-15,-9 0-8 16,9 4-44-16,0 13 64 16,9 3-56-16,0 16 12 15,-5 9-28-15,6 7-4 16,12-3-8-16,-13-1 12 15,5 1-12-15,-5-5-56 16,-9-3 24-16</inkml:trace>
          <inkml:trace contextRef="#ctx0" brushRef="#br0" timeOffset="12849.2983">776 4225 488 0,'-5'24'180'0,"5"-24"-140"0,0 28-12 15,0-12 84 1,0 1-68-16,0 15 24 16,9 4-36-16,0 13-4 15,1 4-16-15,-1-1-8 16,4-3 0-16,-4-5 4 15,1-7-4-15,-6-5 24 16,5-4-16-16,-9-3 12 16,5-5-12-16,-10-4-96 0,5 4 48 15,-4 1-52-15,-1 3 52 0,-4-4-340 16,4 4 204-16</inkml:trace>
          <inkml:trace contextRef="#ctx0" brushRef="#br0" timeOffset="12491.0755">189 4221 436 0,'-28'-13'160'0,"28"13"-124"0,14 0-8 15,-5-4 72 1,9 0-60-16,19-4 72 16,8 0-64-16,10-4 8 15,4 8-32-15,14-8 4 0,-5 4-16 0,14-4 12 16,-5 7-16-16,5-3-4 16,-9 4 0-16,-4-4-4 15,-15 8 0-15,-8-4-36 16,-10 4 20-16</inkml:trace>
        </inkml:traceGroup>
        <inkml:traceGroup>
          <inkml:annotationXML>
            <emma:emma xmlns:emma="http://www.w3.org/2003/04/emma" version="1.0">
              <emma:interpretation id="{738B58F4-872B-43E4-A031-151760053BF4}" emma:medium="tactile" emma:mode="ink">
                <msink:context xmlns:msink="http://schemas.microsoft.com/ink/2010/main" type="inkWord" rotatedBoundingBox="17199,6589 19057,6631 19051,6873 17194,6831"/>
              </emma:interpretation>
            </emma:emma>
          </inkml:annotationXML>
          <inkml:trace contextRef="#ctx0" brushRef="#br0" timeOffset="-23541.4307">1787 3269 144 0,'27'5'52'0,"-18"-5"-40"0,5 4 0 16,-14-4 68-16,9 4-44 15,4 0 84-15,6 0-68 16,3-8 36-16,15 0-52 16,22-4 24-16,37-5-32 15,27 1 16-15,9 0-24 16,22-8 60-16,33 0-44 15,-19 12 20-15,-26-1-36 0,-10 1-8 16,-23-4-8-16,-4 0 64 0,-14 0-36 16,-18 0 16-16,-14 0-32 15,-14 0 0-15,-8-1-8 16,-37 13-76 0,-9 13-412-1</inkml:trace>
        </inkml:traceGroup>
      </inkml:traceGroup>
    </inkml:traceGroup>
    <inkml:traceGroup>
      <inkml:annotationXML>
        <emma:emma xmlns:emma="http://www.w3.org/2003/04/emma" version="1.0">
          <emma:interpretation id="{93DCA6F3-14CB-47E3-8149-9EF9FCDB3359}" emma:medium="tactile" emma:mode="ink">
            <msink:context xmlns:msink="http://schemas.microsoft.com/ink/2010/main" type="paragraph" rotatedBoundingBox="1620,6760 21896,6442 21937,9073 1662,939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82DBCFC-7C71-4EFA-BA6B-EE8639463794}" emma:medium="tactile" emma:mode="ink">
              <msink:context xmlns:msink="http://schemas.microsoft.com/ink/2010/main" type="inkBullet" rotatedBoundingBox="1630,7357 2408,7345 2420,8159 1643,8171"/>
            </emma:interpretation>
            <emma:one-of disjunction-type="recognition" id="oneOf5">
              <emma:interpretation id="interp5" emma:lang="" emma:confidence="0">
                <emma:literal>•</emma:literal>
              </emma:interpretation>
            </emma:one-of>
          </emma:emma>
        </inkml:annotationXML>
        <inkml:trace contextRef="#ctx0" brushRef="#br0" timeOffset="25551.2846">-13511 3832 260 0,'0'-4'96'0,"5"0"-76"0,-1 4-4 0,-4 0 60 15,9 0-44-15,5-4 40 16,0 0-40-16,4 0 24 16,5 0-28-16,-1 4-52 15,1 0 12-15,4 0 20 0,1 0-4 16,4 4 0-16,4 0 0 15,-9 4-4-15,1 4 0 16,-10 8 24-16,-9 5-12 16,-14 15 56-16,-4 5-36 15,-4 3-8-15,-10 5-12 16,0 3-12-16,-18-3 4 16,18-4 20-16,-18-9-12 0,5 0-32 15,-10-7 12-15,-4 3 20 16,-9-3-8-16,5-1 8 15,3 0-4-15,6-3-16 16,13-5 4-16,9-8 20 16,10-4-8-16,8-4 24 15,14-3-20-15,9-5 4 16,10 0-8-16,4 0-8 0,4 0 4 16,0 0 40-16,1 0-24 15,-1 4-20-15,1 4 0 16,-5-4 24-16,-5 0-12 15,0 0 4-15,-4-4-8 16,-5 4-76-16,-4 0 36 16,-5 0-400-1,-4 8 236-15,8-4-32 16</inkml:trace>
        <inkml:trace contextRef="#ctx0" brushRef="#br0" timeOffset="25764.3615">-13543 4330 476 0,'5'-25'176'0,"4"25"-136"0,14 0-12 15,-14 0 64-15,13 0-56 16,10-4-12-16,-9 0-16 16,14 0 16-16,-6 0-12 15,15-8 4-15,4 0-8 0,-14 4-40 16,10-4 16-16,-14 0-116 15,0 4 72-15,-10 4-328 16</inkml:trace>
        <inkml:trace contextRef="#ctx0" brushRef="#br0" timeOffset="26094.3719">-12992 4301 268 0,'-23'-4'100'0,"19"12"-76"0,-19 9-8 0,9-9 112 0,-8 12-72 15,3-4 16-15,-3 4-48 16,-1 5-20-16,9 7-8 16,1-4 28-16,3-3-12 15,1-1-100-15,0-4 44 16,5-4-88-16,-1 1 76 16,1-1-60-16,-1-4 68 15,-4-4-84-15</inkml:trace>
      </inkml:traceGroup>
      <inkml:traceGroup>
        <inkml:annotationXML>
          <emma:emma xmlns:emma="http://www.w3.org/2003/04/emma" version="1.0">
            <emma:interpretation id="{949B907F-0431-468A-85E7-FCDA5CD4C9AB}" emma:medium="tactile" emma:mode="ink">
              <msink:context xmlns:msink="http://schemas.microsoft.com/ink/2010/main" type="line" rotatedBoundingBox="2488,6747 21896,6442 21937,9073 2529,9377"/>
            </emma:interpretation>
          </emma:emma>
        </inkml:annotationXML>
        <inkml:traceGroup>
          <inkml:annotationXML>
            <emma:emma xmlns:emma="http://www.w3.org/2003/04/emma" version="1.0">
              <emma:interpretation id="{0A35ED09-DEE2-4DC4-B99A-0A297B89596F}" emma:medium="tactile" emma:mode="ink">
                <msink:context xmlns:msink="http://schemas.microsoft.com/ink/2010/main" type="inkWord" rotatedBoundingBox="2506,7947 2808,7942 2812,8217 2511,8222"/>
              </emma:interpretation>
              <emma:one-of disjunction-type="recognition" id="oneOf6">
                <emma:interpretation id="interp6" emma:lang="" emma:confidence="0">
                  <emma:literal>7</emma:literal>
                </emma:interpretation>
                <emma:interpretation id="interp7" emma:lang="" emma:confidence="0">
                  <emma:literal>^</emma:literal>
                </emma:interpretation>
                <emma:interpretation id="interp8" emma:lang="" emma:confidence="0">
                  <emma:literal>n</emma:literal>
                </emma:interpretation>
                <emma:interpretation id="interp9" emma:lang="" emma:confidence="0">
                  <emma:literal>m</emma:literal>
                </emma:interpretation>
                <emma:interpretation id="interp10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26583.968">-12901 4403 164 0,'0'0'60'0,"0"8"-44"0,5 4-8 0,-1-4 176 16,1 0-104-16,4 8 28 15,0 4-64-15,0 5 8 16,0 3-32-16,-4 0 52 16,-1 1-40-16,-4-5 20 15,5-4-32-15,-5-12 16 16,4 0-20-16,-4-8 36 0,5 0-28 15,4-16-24-15,5 0 0 0,-5-4-72 16,5-4 40-16,-1 3-76 16,5 1 64-16,-4 4-8 15,0-4 32-15,-1 12 4 16,-4-1 8-16,1 1 52 16,3 8-24-16,-4 8 68 15,0 5-48-15,1 3 20 16,-1 8-40-16,0-8-28 15,4 5 4-15,-3-1 16 16,-1 0-4-16,-5 0-28 16,-4 4 8-16,0 1-372 15</inkml:trace>
        </inkml:traceGroup>
        <inkml:traceGroup>
          <inkml:annotationXML>
            <emma:emma xmlns:emma="http://www.w3.org/2003/04/emma" version="1.0">
              <emma:interpretation id="{118B445F-6589-4E6A-9D01-14C38382BF5E}" emma:medium="tactile" emma:mode="ink">
                <msink:context xmlns:msink="http://schemas.microsoft.com/ink/2010/main" type="inkWord" rotatedBoundingBox="3424,7299 7847,7229 7876,9086 3454,9156"/>
              </emma:interpretation>
            </emma:emma>
          </inkml:annotationXML>
          <inkml:trace contextRef="#ctx0" brushRef="#br0" timeOffset="-9519.6749">-8767 5127 288 0,'18'-4'108'0,"-13"4"-84"0,9 4-4 0,-5 4 12 0,0-8-20 15,9 0 68-15,9 4-48 16,14-4 40-16,14 0-40 16,18-4 16-16,31-8-28 15,24 8 16-15,-5 4-20 16,-5 0 20-16,-9 4-24 16,-4-4 32-16,-9 4-28 15,-19 4-32-15,-18-8 8 0,-18 4-176 16</inkml:trace>
          <inkml:trace contextRef="#ctx0" brushRef="#br0" timeOffset="8511.7093">-8321 4237 228 0,'-9'4'84'0,"9"0"-64"0,-4 4-8 0,-1 0 48 16,1-4-36 0,-1 8 112-16,5 4-4 15,5 1-68-15,-1 3 12 16,1 4-48-16,4 8 16 16,0 5-24-16,-5 7 0 15,-4 5-12-15,0 4 4 0,-4-1-8 0,-5 1-4 16,0-5 4-16,-10-3 20 15,6-5-12-15,-1-3-12 16,5-1-4-16,9-8 4 16,-9 1 0-16,4-5 16 15,5-4-8-15,0-3 4 16,0-1-4-16,0 0 4 16,0-4-8-16,0 0 32 15,5-4-20-15,-5 0-40 16,0-8 12-16,0 0-156 15,0 0 92-15,0 0-388 16</inkml:trace>
          <inkml:trace contextRef="#ctx0" brushRef="#br0" timeOffset="-21604.5387">-11667 5192 364 0,'-23'0'132'0,"14"0"-100"0,-5-4-12 0,5 4 36 0,-4 0-36 15,-1 0-20-15,-4 0 0 16,0 0-8-16,4-4 0 16,0 0 52-16,5 0-24 15,0 0 68-15,9-1-48 16,14-3 28-16,4 0-40 15,9 0 28-15,14 0-32 16,18 0-12-16,19 4-8 0,8 0 20 16,14-8-12-16,42 4 4 15,26 4-8-15,-4-4-8 16,23-9 4-16,13 5-4 16,-13 4 0-16,-23-8 24 15,-23 0-12-15,-5 0-12 16,-13 3-4-16,-18 5 12 15,-14 0-4-15,-14 4-28 0,-4 4 12 16,-5 0-56-16,-17 0 36 16,3 0 24-16,-13 8 8 15,-4 0 20-15,-10-4-12 16,-4 5-28-16,-10-1 8 16,-4-4-12-16,-9 8 12 15,-4-8 24-15,-5 0-4 16,0 4-12-16,4 0 0 15,1 0-4-15,-1 0 0 16,5 0 0-16,5 5 0 16,-1-5 8-16,5 12 0 0,0 4-20 15,5 0 12-15,-5 5 32 16,0 3-16-16,0 0 16 16,-9 5-12-16,0-5-8 15,-9 1 0-15,5-1-32 16,-1-4 16-16,5 1 40 15,0-13-16-15,0 0 0 16,-4-4-8-16,4-4 12 16,0 0-8-16,-10-4 16 15,1-4-16-15,-4-4-4 16,4 4 0-16,-32-8 4 16,-14 0-24-1,-36 4 12-15,-23 4 28 16,-9 4-16-16,-23 4-16 15,-54-4 0-15,0 8 4 16,-32 5 4-16,-5-1 24 0,18-4-12 16,14-4 24-16,5 4-24 15,18 4 12-15,32-7-12 16,36-5 20-16,23 0-20 16,18-8-20-16,14 4 0 15,22 0-4-15,15 0 4 16,17 0 24-16,14 0-8 15,19 0-224-15,13 0 120 16,31 4-388 0</inkml:trace>
          <inkml:trace contextRef="#ctx0" brushRef="#br0" timeOffset="-8483.3599">-11107 3808 404 0,'14'-21'148'0,"-5"13"-112"0,4-4-12 15,1 8 120-15,4-4-84 16,-4 0 8-16,18 4-40 31,0 0-16-31,13 4-8 0,10 4 4 0,9 0-4 0,-1 4-12 16,-4-8 4-16,5 8 12 16,-5-4-4-16,-4 4-4 15,-5 4 4-15,-13 1-4 16,-10 3 0-16,-9 4 0 15,-9 8 0-15,-18 17 16 16,-5 8-8-16,-4-5-12 16,-14 5 0-16,-4 7-48 15,-10-15 24-15,-4-5-12 16,-9-3 24-16,-9-1 16 0,-5-7 4 16,5-1-20-1,4-4 8-15,9 0 20 0,10-7-4 16,17-5-4-16,19-4 0 15,18-4-16-15,19-8 8 16,22 0 4-16,9 0 0 16,9 4 8-16,-8-4-4 15,-1 4-4-15,-9 0 4 16,-9 0 4-16,-9 4-4 16,-10 4 8-16,-8-8-8 15,-9 8-4-15,-5-8 4 0,0 0 12 16,-5 0-8-16,1 0-84 15,-6 0 44-15,1 0-396 16</inkml:trace>
          <inkml:trace contextRef="#ctx0" brushRef="#br0" timeOffset="-8224.1715">-11071 4253 416 0,'9'-8'152'0,"1"4"-116"0,8-12-12 0,-5 12 92 16,10-5-68-16,9-3 44 16,5 0-56-16,8 4 16 15,10-4-32-15,4 4 0 0,0 8-12 16,-9-4-16-1,5 8 4-15,4-4-472 16,0 12 260-16,-4 4 16 16</inkml:trace>
          <inkml:trace contextRef="#ctx0" brushRef="#br0" timeOffset="-7507.6675">-10096 4399 228 0,'-9'-4'84'0,"-1"4"-64"0,-3 0-8 0,4 4 48 15,-5-4-36-15,-4 0 52 16,-5 0-44-16,0 0 64 16,1 4-56-16,-1-4 44 15,0 0-48-15,0 4-20 16,5 4-8-16,0 0 0 0,0 8-4 15,-1-4 32-15,1 12-20 0,5-3 56 16,3 11-40-16,6-4-8 16,13-7-12-16,9 3 32 15,10-4-20-15,12-4 40 16,15-16-36-16,4 0-4 16,0-8-16-16,-8-4-60 15,-10-4 28-15,-5 0-16 16,-13 0 24-16,-14-1 0 15,-5-3 8-15,-13 0 8 16,-13 0 0-16,-10-1-12 16,-5 5 8-16,1 0 4 15,4 4 0-15,5 0-12 16,13 4 8-16,9 0 4 0,10-1 0 16,9 5-64-16,13 0 36 15,5 0-280 1,0 4 172-16,0 8-144 15</inkml:trace>
          <inkml:trace contextRef="#ctx0" brushRef="#br0" timeOffset="-7069.0202">-9718 4403 364 0,'-5'0'132'0,"5"-4"-100"0,-5 0-12 0,5 4 132 15,0 0-88 1,0 8 0-16,-4 8-40 0,-1 4-16 15,1 4-4-15,-1 5 20 0,-4-1-12 16,0 0 24-16,4 1-24 16,1-1-92-16,-5 4 44 15,0 1-420 1</inkml:trace>
          <inkml:trace contextRef="#ctx0" brushRef="#br0" timeOffset="9156.4595">-9249 5337 156 0,'0'-4'56'0,"0"0"-44"0,4-4-4 0,-4 4 220 16,9-4-128-16,0 0 36 15,0-4-80-15,5 0 12 16,0 0-40-16,4-1 44 16,-14 5-40-16,1 0 12 15,4 4-28-15,-4 0 0 0,13 0 16 16,18-4-16-16,23-12-36 15,33 0 12 1,8 3-508-16,0 9 280 16,5 8 44-16</inkml:trace>
        </inkml:traceGroup>
        <inkml:traceGroup>
          <inkml:annotationXML>
            <emma:emma xmlns:emma="http://www.w3.org/2003/04/emma" version="1.0">
              <emma:interpretation id="{80DAEA7D-EB9B-46D2-BFDE-199720D333D5}" emma:medium="tactile" emma:mode="ink">
                <msink:context xmlns:msink="http://schemas.microsoft.com/ink/2010/main" type="inkWord" rotatedBoundingBox="7923,7440 11978,7377 12001,8814 7945,8878"/>
              </emma:interpretation>
            </emma:emma>
          </inkml:annotationXML>
          <inkml:trace contextRef="#ctx0" brushRef="#br0" timeOffset="-6018.5584">-6741 4201 280 0,'5'-12'104'0,"17"16"-84"0,15 0 0 15,-14-8-12-15,8 0-8 16,15 0 88-16,4 0-48 16,0-4 8-16,14 0-28 15,0 0 4-15,4 4-12 16,-13 0-368-16</inkml:trace>
          <inkml:trace contextRef="#ctx0" brushRef="#br0" timeOffset="-6261.2036">-6586 3894 320 0,'14'-8'120'0,"-5"8"-96"0,4-4-4 16,-4 4 36-16,10 0-36 15,-6 0 24-15,10 4-24 16,9 0 8-16,0 4-16 15,-5 4-8-15,14 4 0 16,-14 0 12-16,10 5-8 16,-14-1-4-16,-14-4 0 15,0 4 28-15,-18 0-16 16,-14 5 48-16,0 3-36 16,-18 8-4-16,5-3-16 15,-10-1 20-15,-4-3-16 16,5-5-20-16,-1-4 0 0,5-4 12 0,18-4 0 15,1 0-12-15,8-3 4 16,14-1-4-16,0-8 0 16,9 8 24-16,5-4-8 15,-1-4-20-15,19 0 4 16,0 4 4-16,14-4 4 16,-5 0 8-16,0-4-4 15,-5 4-72-15,0-4 36 16,-8 4-260-1</inkml:trace>
          <inkml:trace contextRef="#ctx0" brushRef="#br0" timeOffset="-5587.9135">-5990 4323 228 0,'-27'4'84'0,"13"0"-64"0,-13 8-8 15,13-4 72-15,1 4-48 16,-15 4 40-16,6 5-44 15,8-1 0-15,14 0-20 16,0-4 20-16,14-8-20 16,8-4-4-16,10-4-4 15,0-4 40-15,9-4-24 16,-4-4 0-16,-6-4-12 16,1 4 4-16,-18-4-8 15,4 3-28-15,-18-3 12 16,0 4 40-16,-18-4-16 0,0 8-20 15,0 0 4-15,4 0-316 16,9 4 172-16,10 12-32 16</inkml:trace>
          <inkml:trace contextRef="#ctx0" brushRef="#br0" timeOffset="-4700.5147">-5625 4315 184 0,'13'-17'68'0,"-4"17"-52"0,-4-4-4 15,-5 4 72-15,0 0-48 16,9 0-4-16,-9 0-20 16,0 0 44-16,0 0-32 15,5 4 52-15,-5-4-44 16,9 4 20-16,0 0-32 15,-9-4 8-15,0 0-16 16,0 0 0-16,9 0-4 16,-9 0 20-16,0 0-16 0,0 0-12 15,0 0-4-15,0 0 12 16,0 0-4-16,0 0-20 16,0-4 8-16,0 4 20 15,0 0-4-15,0 0-4 16,0 0 0-16,0 0 56 15,0-4-32-15,-5 4 8 0,5 0-24 16,0 0 12-16,-4 0-16 16,4 0-20-16,0 0 4 0,0 0 12 15,0 0 0-15,-5 0-4 16,1 0 4-16,-1 8 4 16,-4-8-4-16,0 5-12 15,4-5 4-15,1 4 20 16,-1-13-8-16,5 9-4 15,0 0 0-15,5-8-4 16,-1 4 0-16,10 0 0 16,-9 0 0-16,4 0 0 15,0 0 0-15,4 0 16 16,6 0-8-16,-6 0-4 16,10 4 0-16,0 0-4 15,0 0 0-15,-1 0-12 16,1 4 8-16,-5 4 12 15,-4 4-4-15,-5 0 8 0,-9 1-8 16,-4 7-12-16,-6-4 4 16,-3 4 12-16,-5 0-4 15,-5 5 16-15,-5-9-12 16,1 4 4-16,4-4-4 16,1 1-16-16,3-5 4 15,6-4 4-15,8-8 0 16,5 0 0-16,18 0 0 15,10 0 0-15,13-8 0 16,9-4 0-16,9 3 0 16,9 5 24-16,-4 0-12 0,-9 4-320 15</inkml:trace>
          <inkml:trace contextRef="#ctx0" brushRef="#br0" timeOffset="-20359.1152">-7451 4908 320 0,'-18'-16'120'0,"27"4"-96"15,0 0-4-15,-5 8 88 0,6 4-64 16,8 8 8-16,-5 8-32 15,1 4-12-15,4 5-4 16,-4 3 12-16,4 0-8 16,-4 1 32-16,-1-1-24 15,6-4 4-15,-6-3-12 16,-4-9 12-16,-9-4-12 16,0-8 16-16,0-8-16 0,-9-4-100 15,9-5 48-15,-4 1-164 16,-5 0 112-1,4 0-68-15,-4 0 96 16,0-1 28-16,4 5 24 16,1-4 156-1,-5 0 116-15,4 4-128 0,1 0 8 16,4 0-88-16,0 3 0 16,9 5-32-16,9 0-8 15,18 4-4-15,10 4-16 0,27-8 8 16,27 0 4-16,32 0 0 15,23 0 0-15,-1-8 0 16,38 4-20-16,3 12 12 16,-17-12 32-16,4 16-16 15,0 0 0-15,-18 8-4 0,-23-4-40 16,-9 5 20-16,-18-5-64 16,-14 0 44-16,-18-4-36 15,-23 0 40-15,-18-8 56 16,-22 0-16-16,-19 0 12 15,-9 0-12-15,-10 0-16 16,-3 0 4-16,3 0 28 16,1 4-12-16,4-4-12 15,5 0-4-15,5 0-4 16,4 0 0-16,9 4-12 16,0 0 12-16,5 0 4 15,-1 4 4-15,-8-4 8 16,-5 5-4-16,0 3 16 15,-9 0-12-15,0 4-4 16,-5 4 0-16,0 5 12 16,5-1-8-16,5 0-4 0,-1 0 0 15,1-3-48-15,4-5 24 16,0 0-56 0,0-4 44-16,0-4-20 15,0 0 32-15,0-8-52 16,-5 8 40-16,1 0 0 15,-1 1 16-15,-4-1-16 16,-5 0 20-16,1 0 12 16,-10 0 4-16,-5-4 68 15,-17-8-40-15,-28 0 192 16,-27-8-128-16,-5 0 56 0,0-9-88 16,-22 1 24-16,-37-4-52 15,9 8-12-15,1 4-12 0,-10-1 0 16,-19 9-8-16,20 8-48 15,12 13 28-15,28-1-172 16,14 8 104-16</inkml:trace>
          <inkml:trace contextRef="#ctx0" brushRef="#br0" timeOffset="10795.7345">-4519 4261 260 0,'0'-4'96'0,"0"4"-76"0,18 0-4 0,-4 0 140 16,-1-4-88-16,15 4 68 16,-1 0-76-16,14 0-8 15,0-8-32-15,27-4-20 16,-4 4-4-16,18-5 12 15,-5 9-4-15,-4-8 16 16,-14 4-12-16,-13 0 16 16,-5 8-16-16,-14-4-172 15,-9 8 92-15</inkml:trace>
          <inkml:trace contextRef="#ctx0" brushRef="#br0" timeOffset="11143.1595">-4155 4334 352 0,'-4'24'132'0,"4"-24"-104"0,0 49-8 0,0-17 80 16,4 0-60-16,1 25 28 15,4 0-40-15,0 7-8 16,0-3-12-16,-4-8 20 16,-1-5-16-16,-4-7 24 15,0-9-24-15,0-3 24 0,0-9-24 16,-4 0-4-16,4 0-4 16,-5-12 4-16,5 4-4 15,-5-3 16-15,1-1-12 0,4-8-56 16,0 4 24-16,0-4-112 15,0 0 76-15,0 0-336 16</inkml:trace>
          <inkml:trace contextRef="#ctx0" brushRef="#br0" timeOffset="-10825.7813">-4738 5088 216 0,'0'-4'80'0,"5"4"-60"0,-5 0-8 0,0 0 108 16,0 0-68-16,9 4 32 16,5 4-48-16,4 0-4 15,9 0-20-15,14 4-8 16,9 4 0-16,5-4 12 15,18-4-8-15,4-8-4 16,14-4 0-16,5-4-4 16,-5 0 0-16,-14 0-36 0,-13 4 20 15,-18 0-336-15</inkml:trace>
          <inkml:trace contextRef="#ctx0" brushRef="#br0" timeOffset="-19723.9083">-3595 5063 372 0,'-23'4'140'0,"37"4"-112"0,-5 9-4 0,0-5 40 16,0 4-40-1,5 0 0-15,0 0-16 0,8 0 20 16,10-3-16-16,-9-1 32 15,0-4-28-15,-5-8-40 16,-4-4 12-16,-5-4-252 16</inkml:trace>
        </inkml:traceGroup>
        <inkml:traceGroup>
          <inkml:annotationXML>
            <emma:emma xmlns:emma="http://www.w3.org/2003/04/emma" version="1.0">
              <emma:interpretation id="{36E164D8-74E5-4D47-92A8-2F9A7249E4DC}" emma:medium="tactile" emma:mode="ink">
                <msink:context xmlns:msink="http://schemas.microsoft.com/ink/2010/main" type="inkWord" rotatedBoundingBox="12922,7227 14374,7205 14391,8266 12939,8289">
                  <msink:destinationLink direction="with" ref="{3B810D0B-409F-489C-AC07-5411A6CE7B8F}"/>
                </msink:context>
              </emma:interpretation>
            </emma:emma>
          </inkml:annotationXML>
          <inkml:trace contextRef="#ctx0" brushRef="#br0" timeOffset="-4039.6209">-2347 3783 236 0,'-32'-40'88'0,"23"32"-68"0,-5-4-4 0,5 4-8 16,4 0-8-16,5-1 176 16,9 1-96-16,10 4 12 15,8 0-56-15,14 4-44 0,-9 4 4 16,4-4 44-16,5-4-20 16,0 8 0-16,0 0-12 15,-4 4-8-15,-6 5 4 16,-3-5-4-16,-5 8 0 0,-10 12 16 15,-13 9-8-15,-9 15-20 16,-9 13 4-16,-14 0 12 16,-4 12 0-16,-5-13 8 15,-10-15-8-15,-3-5-4 16,-5-11 4-16,-1-9 4 16,6-4-4-16,22-3 40 15,9-5-20-15,14-4 20 16,27-4-24-16,14 0 16 15,23 0-20-15,4 0 8 16,9-4-12-16,5 0 12 0,0 0-16 16,-5-4-28-16,-4 4 8 15,-14 0-100-15,-13 0 60 16,-15 0-160 0,-17-4 116-16,-19 4-252 15</inkml:trace>
          <inkml:trace contextRef="#ctx0" brushRef="#br0" timeOffset="-3569.317">-2361 4144 508 0,'-14'-17'188'0,"23"9"-148"0,14 0-8 0,0 8 36 0,4 0-44 15,10 0 24-15,17-4-28 16,19 12 8-16,18-16-16 15,5 16-104-15,-10 4 48 16,-8 1-164-16,-15-9 112 16,-17 8-48-16,-19 0 80 15,-9-4 40-15,-18 4 16 16,-18 0 76-16,-4-4-36 16,-1 5 148-16,-14 3-104 15,-4 4 20-15,9 0-56 16,10 8-8-16,-1 5-20 15,14 3 12-15,4 5-16 16,19-1-4-16,9 1 0 16,-1-5 20-16,10-8-12 0,9-15 12 0,-4-1-12 15,-5-8 20-15,-1-8-20 16,1-4 12-16,-18-9-12 16,0-3 12-16,-5-4-16 15,-23-4-4-15,-4-5 0 16,-5 5-16-16,-9 0 8 15,10 3 4-15,-1 9 0 16,9 4-12-16,14 8 8 16,14 0-260-1,9 4 144-15,8 4-244 16</inkml:trace>
          <inkml:trace contextRef="#ctx0" brushRef="#br0" timeOffset="-3198.848">-1455 4322 384 0,'9'-8'140'0,"5"8"-108"0,18-4-8 15,-10 8 56-15,1 0-48 16,18 0-4-16,-4 4-16 16,-6 8-12-16,-8 0 4 15,-14 0 20-15,-18 5-12 16,-14-5-12-16,-8 0-4 15,3-4 12-15,-4-4-4 16,10-4-4-16,3-4 4 16,19 0-24-16,19-4 12 15,17 4-4-15,19 4 4 0,-1 8 8 16,10 13 0 0,-9 7 24-16,-19 9-12 0,-4-9 76 15,-23 0-52-15,-9-3 92 16,-18-5-72-16,-19-8 36 15,-8-4-56-15,-5-4 0 0,-5 0-24 16,10-8-60-16,13 0 24 16,-5 0-596-1,19-4 340-15,18-16 88 16</inkml:trace>
        </inkml:traceGroup>
        <inkml:traceGroup>
          <inkml:annotationXML>
            <emma:emma xmlns:emma="http://www.w3.org/2003/04/emma" version="1.0">
              <emma:interpretation id="{49026001-C145-4797-BFF0-EE74D3302DD6}" emma:medium="tactile" emma:mode="ink">
                <msink:context xmlns:msink="http://schemas.microsoft.com/ink/2010/main" type="inkWord" rotatedBoundingBox="15723,8712 16274,8703 16275,8720 15723,8728"/>
              </emma:interpretation>
            </emma:emma>
          </inkml:annotationXML>
          <inkml:trace contextRef="#ctx0" brushRef="#br0" timeOffset="-12774.5347">316 5185 464 0,'41'-8'176'0,"-14"4"-140"0,19 4-8 0,-19 0 40 15,10 0-44-15,4 0 8 16,4-9-20-16,5 9-8 16,14 0 0-16,-5 0-268 15,0 0 144-15,-4 0-148 16</inkml:trace>
        </inkml:traceGroup>
        <inkml:traceGroup>
          <inkml:annotationXML>
            <emma:emma xmlns:emma="http://www.w3.org/2003/04/emma" version="1.0">
              <emma:interpretation id="{65BEFD8A-AAFC-4EA8-80EC-4B6F67274C88}" emma:medium="tactile" emma:mode="ink">
                <msink:context xmlns:msink="http://schemas.microsoft.com/ink/2010/main" type="inkWord" rotatedBoundingBox="16639,6525 21896,6442 21937,9073 16680,9155"/>
              </emma:interpretation>
            </emma:emma>
          </inkml:annotationXML>
          <inkml:trace contextRef="#ctx0" brushRef="#br0" timeOffset="-2310.4441">2160 4131 528 0,'-9'-28'196'0,"9"28"-152"0,32-20-12 0,-5 8 36 15,5 8-44-15,27-4-20 16,0 4-4-16</inkml:trace>
          <inkml:trace contextRef="#ctx0" brushRef="#br0" timeOffset="-2477.8883">2151 3763 260 0,'13'-48'96'0,"-13"48"-76"0,19-25-4 0,-15 13 44 16,5 8-36-16,0-12 104 16,1 8-72-16,3-4 56 15,5 4-68-15,10-4-4 16,-1 7-24-16,14-3-4 16,5 8-4-16,4-4 12 15,-5 8-12-15,1 4-20 16,-1-8 4-16,-8 17 20 15,-10-1-4-15,-9 4-12 16,-9 8 0-16,-13 17 12 16,-5-5-4-16,-23 21 8 15,4-4-8-15,-13 3 24 16,0-7-16-16,-13-4 4 0,4-5-8 16,4-11 4-16,5-5-8 0,9-4-4 15,14-4 4-15,5-3 4 0,13-1-4 16,13-8 8-1,5 4-8-15,19-8-4 16,8 4 4-16</inkml:trace>
          <inkml:trace contextRef="#ctx0" brushRef="#br0" timeOffset="-1982.0702">2775 4269 456 0,'-28'8'168'0,"28"-8"-128"0,-13 12-16 16,3-4 36 0,10 0-40-16,-4 9 44 0,4-1-36 15,0 4-16-15,4 4-4 0,1-3 8 16,9-1-8-16,8-4 48 31,1-4-28-31,18-12-4 0,-4 4-16 0,-6-8 12 16,10 4-12-16,-9-16-4 15,-4 8 0-15,-15-12 12 16,-4 3-8-16,-18-3 16 16,0-4-16-16,-14 4-12 15,1 4 0-15,-6-5-16 16,10 5 12-16,4 8-12 15,10 8 8-15,13 0-536 16,14 8 296-16</inkml:trace>
          <inkml:trace contextRef="#ctx0" brushRef="#br0" timeOffset="-1754.9679">3212 4269 300 0,'-19'-28'112'0,"19"28"-88"0,-4 8-8 15,-1-8 20 1,10 0-24-16,-5 8 68 16,0 4-48-16,0 4-40 15,9 0 4-15,0 1 24 16,0-1-12-16,5-4 16 16,-1 0-12-16,10-4 28 0,0 0-24 0,4-8 32 15,1 4-32-15,4-8-252 16,-1 4 128-16</inkml:trace>
          <inkml:trace contextRef="#ctx0" brushRef="#br0" timeOffset="-1551.4266">3398 4196 456 0,'-4'-4'168'0,"4"4"-128"0,-5 37-16 0,1-17 8 15,8 0-24-15</inkml:trace>
          <inkml:trace contextRef="#ctx0" brushRef="#br0" timeOffset="-18555.0315">1263 5002 144 0,'18'-17'52'0,"-13"17"-40"0,4-8 0 16,0 8 124-16,-9 0-76 15,0 0 88-15,5 12-84 16,-5 1 48-16,0 7-68 0,4 4 32 15,5 4-44-15,0 1-20 16,5 7-4-16,4-12 16 0,0-3-12 16,1-5 32-16,-6 0-28 15,-4-16-100-15,0-4 40 16,-4-8-360 0</inkml:trace>
          <inkml:trace contextRef="#ctx0" brushRef="#br0" timeOffset="-17956.9121">1340 4989 600 0,'-9'-12'224'0,"5"12"-176"0,-1 0-12 0,5 0 36 0,9-4-48 16,5 0 0-16,18 0-16 16,22 4-16-16,33-8 4 15,13 8-4-15,28 0 0 0,31 0-20 16,23-8 16-16,-4 8 4 15,-1-8 8-15,5 8 0 16,-13 8 0-16,-24-8-12 16,-26-8 8-16,-24 8 48 15,-13 0-24-15,-9 0-8 16,-9 8-8-16,-9-8 4 16,13 8-4-16,-4-4 16 0,-1 4-12 15,-3-4 4-15,3 8-4 16,-17-4-8-16,-5 1 4 15,-9-1-4-15,-5-4 0 16,-9-4 16-16,-13-4-8 16,-5 4-4-16,0-4 0 15,0 4-4-15,-5 0 0 16,-4 0 0-16,0 0 0 16,4 4-36-16,-4 4 20 15,0-4-4-15,9 0 12 16,-4 0 0-16,-1 0 0 0,1-4 8 15,-6 0 0-15,1 4-12 16,-4-4 8-16,-6 4-16 16,-3 4 12-16,-1 0 32 15,9 4-16-15,-4 9-28 16,-5 3 12-16,10 4 20 16,4 5-8-16,-1-1-8 15,6 0 0-15,-1 1 28 16,1-1-12-16,-10-4-4 15,-4-3-4-15,-5-1-104 16,-9 4 56-16,-4-3-376 16,-1 3 232-1,1 0 8-15</inkml:trace>
          <inkml:trace contextRef="#ctx0" brushRef="#br0" timeOffset="-17595.4388">1441 5609 260 0,'9'-8'96'0,"4"8"-76"0,19-5-4 0,-9 1 16 16,9 0-20-16,4 0 40 15,14 0-28-15,5 0 48 0,4-4-40 16,14-4 48-16,27-4-48 16,46 0 72-16,22-1-56 15,10 5-8-15,22 4-24 16,-4 0 32-16,-23 0-24 16,-18-8-24-16,4 8 0 0,-22-12-80 15,-14 3 44-15,-14 5-400 16,-27 4 240-1,-18-8 32-15</inkml:trace>
          <inkml:trace contextRef="#ctx0" brushRef="#br0" timeOffset="-14369.0397">5556 5026 384 0,'14'-8'140'0,"-5"16"-108"0,0-8-8 0,-9 0 64 15,5 8-52-15,-1 0 12 16,-4 12-28-16,-4 13 32 16,-10 3-28-16,14 13 4 15,14 3-16-15,-1 1 28 16,-4-9-24-16,14-7 4 0,-9-1-12 16,-10-20 12-1,10 5-12-15,-9-13 40 0,-5-8-24 16,-5-8 12-16,-9 0-20 15,5-1-16-15,-13 5-4 16,-1-4-16-16,0 8 12 0,-9 4-12 16,0 0 8-16,-4 0 0 15,-1 1 4-15,-13-1 8 16,-18-4 0-16,-18 0 8 16,-5 0-4-16,-10 0 52 15,1 0-32-15,-14 4-28 16,-22 0 0-16,8 4 16 15,15 4-4-15,12 0 4 16,19 4-4-16,19-8-8 16,17 8 4-16,10-3-4 15,8 3 0-15,10-4-28 0,9-8 16 16,0 4-84-16,0-8 56 16,-5 0-28-16,-4-4 40 15,0-4-64-15,-10-4 52 16,-8 0-168-1,-5 0 116-15,0 3-168 16</inkml:trace>
          <inkml:trace contextRef="#ctx0" brushRef="#br0" timeOffset="-15900.2271">4127 3019 156 0,'4'-13'56'0,"1"13"-44"0,4-8-4 16,0 4 208-16,5 0-120 16,4-4 88-16,14 0-112 15,9 0 24-15,13 0-56 16,19 4 12-16,9 0-32 15,9 0-16-15,37-4-8 0,22 0 20 0,9 8-8 16,-8-5-4-16,3 1 0 16,-3 0-4-16,-10 0 0 15,-32 4 8-15,-32 0-4 16,-27 0-4-16,-9 0 4 16,-27 0-4-16,-14 0 0 15,-4 0 0-15,-6 4 0 16,-3 0-12-16,8 0 8 15,1-4-16-15,4 0 12 16,0 0 12-16,0 0 0 0,0 0 8 16,0 0-8-16,0 0-12 15,-5 5 4-15,1 3-24 16,-6 4 16 0,10 8-12-16,0 12 12 0,10 13 8 15,-6 20 4-15,5 7 16 16,-4 5-8-16,22-8 16 15,-9-8-16-15,1-13-20 16,-6-11 4-16,-13-5 32 16,18-7-16-16,-18-9 36 15,0-4-28-15,-4-4 20 16,-10-4-20-16,14-4 8 16,-9-4-12-16,-5 0-16 15,1 4 0-15,-5 0-16 16,-5 0 12-16,-9 0 20 15,-14 0-4-15,-4 0-4 0,-4 4 0 16,-15-4-16-16,6 0 8 16,-10-8 4-16,-5 0 0 15,1 0 16-15,0-4-8 16,8 3-28-16,1 5 8 16,18 4-12-16,4 0 12 15,24 0-20-15,8 13 20 16,9-5 24-16,10 0-8 15,13 4-8-15,-4 0 0 16,0 4 12-16,-5-4-4 16,4 9 8-16,-4 7-8 0,-4 16 8 15,-1 49-8-15,-8 17 8 16,-1-1-8-16,5-16 40 16,0-8-20-16,0-4-32 15,0 0 4-15,0-4 28 16,0-12-16-16,-4-13 8 15,-5-11-8-15,0-5 20 16,9-20-16-16,-5 0 4 16,5-3-8-16,0-13 4 15,14-8-8-15,-1 3 8 16,15 5-8-16,-1 0-12 16,-4 0 4-16,0 0-32 15,-1 0 20-15,-3 0 40 16,-6 0-12-16,-4 0-8 15,0 0-8-15,5 13 4 0,9-5 0 16,0 8 0-16,13-4 0 16,5 20 0-16,9-3 0 15,9 7 8-15,19 5-4 16,22-17-28-16,0 8 12 16,-9-7 40-16,-9-9-16 15,-9-4-28-15,-9-4 8 16,-10-8-16-16,-8-4 12 15,8-4 0-15,-8 0 4 16,-5 0 16-16,-5 0-4 16,-13-5 24-16,4-3-16 0,-8-4 12 15,-6-4-12-15,-4-9 0 16,0-11-4-16,1-9-8 16,3-12 4-16,-4-3 40 15,5-5-24-15,0-4-8 16,-1-16-8-16,-8-8-4 15,-5-5 0-15,-9 13 24 16,-5 17-12-16,0 11-32 16,1 16 12-16,-5 5-52 15,-1 11 32-15,6 9 16 16,-1 8 8-16,5 8 20 16,0 0-8-16,4 4-20 15,1 0 4-15,-1 0-4 16,-4-1 4-16,5 1 60 15,-10-4-28-15,0 0 8 16,-4 0-20-16,0 0-60 0,0 4 24 16,-5 0 36-16,5 4-4 15,-10 4-28-15,10 4 12 16,-14 0-140-16,5 4 80 16,-23-8-196-16,-9 13 144 15,9-5-300 1</inkml:trace>
          <inkml:trace contextRef="#ctx0" brushRef="#br0" timeOffset="-15479.6089">5456 4014 404 0,'0'-36'148'0,"9"28"-112"0,23-5-12 16,-14 9 48-16,5-4-44 15,4 0 68-15,14 4-56 16,9 4-16-16,14 4-16 16,-5 8 16-16,5 1-12 15,-9 3-32-15,-5 0 12 0,-9 0 36 16,-9-4-16-16,-14 0 44 15,-14 5-32-15,-13 3 32 16,-27 8-32-16,-5 0-12 16,-14 5-8-16,-8-5 4 15,-1 0-4-15,9-7-12 0,10-1 4 16,8-4 12-16,10-4-4 16,13-4-4-16,23 0-8 15,0-4 4 1,28 1 20-16,-5 3-8 15,13 0 4-15,5 0-4 16,10 4-244-16,-10 0 128 16</inkml:trace>
          <inkml:trace contextRef="#ctx0" brushRef="#br0" timeOffset="-15280.9632">5556 4196 384 0,'5'-16'140'0,"9"12"-108"0,31-12-8 16,-13 12 144-16,13 0-96 15,1 4 16-15,9 4-52 16,-1 8 8-16,-4 4-24 16,-4 4-60-16,-1 1 16 0,-4-1-384 15</inkml:trace>
          <inkml:trace contextRef="#ctx0" brushRef="#br0" timeOffset="-15011.1163">6012 4399 372 0,'13'4'140'0,"-8"8"-112"0,-5 8-4 0,0-8 48 16,0 4-44-16,-5 9 24 16,5-5-32-16,0 4 8 15,-13-4-16-15,13-3 28 16,0 3-24-16,0-12-12 16,9 0-8-16,0-8 20 0,4 8-8 15,6-4-12-15,8 12 0 0,0 0-428 16</inkml:trace>
        </inkml:traceGroup>
      </inkml:traceGroup>
    </inkml:traceGroup>
    <inkml:traceGroup>
      <inkml:annotationXML>
        <emma:emma xmlns:emma="http://www.w3.org/2003/04/emma" version="1.0">
          <emma:interpretation id="{2156ED88-BAE5-4442-8A5F-247E27C5284E}" emma:medium="tactile" emma:mode="ink">
            <msink:context xmlns:msink="http://schemas.microsoft.com/ink/2010/main" type="paragraph" rotatedBoundingBox="3525,9717 20275,9778 20266,12092 3516,1203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9EAFB83-4CE1-4539-9798-2CC970CBC397}" emma:medium="tactile" emma:mode="ink">
              <msink:context xmlns:msink="http://schemas.microsoft.com/ink/2010/main" type="line" rotatedBoundingBox="3525,9717 20275,9778 20269,11344 3519,11284">
                <msink:destinationLink direction="with" ref="{C9809460-A071-425A-B064-3F346A373A5A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9A3C1E0-7A8B-4A77-B38E-CE82B0C39B2B}" emma:medium="tactile" emma:mode="ink">
                <msink:context xmlns:msink="http://schemas.microsoft.com/ink/2010/main" type="inkWord" rotatedBoundingBox="3523,10153 4237,10156 4234,10813 3521,10810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37712.5794">-11257 6766 312 0,'22'-28'112'0,"-3"12"-84"0,-6-5-12 16,-4 13 72-16,-4-4-52 16,4 0 32-16,0 0-40 0,-9 0 0 15,0-1-16-15,-9 1-16 16,-5 4 0-16,-4 8-40 15,-18 0 24-15,-10 0-64 16,-17 0 48-16,-6 4-8 16,-17 4 24-16,8 0-4 15,15 5 12-15,3 3 16 16,15 0 0-16,18 0 40 16,17 4-20-16,24 5 4 15,13-1-16-15,28 4-16 16,13 5 0-16,5 7 48 15,-4 1-24-15,-6-1-28 0,-4-3 4 16,-13-1 0-16,-5-4 4 16,-14 1 32-16,-13-1-16 15,-14 0 4-15,-9 1-12 16,-14-5 12-16,-18-4-12 16,-9-7 24-16,-18-5-20 15,-10-4 56-15,-4-12-36 16,10-4 64-16,8-8-56 15,14-5 44-15,9-3-48 16,13 4 0-16,6-4-24 0,8-1 28 16,9 1-24-16,10 4-40 15,4-1 12-15,5 1-32 16,8-4 24-16,1 0-156 16,5 3 96-16,-6 5-388 15</inkml:trace>
        </inkml:traceGroup>
        <inkml:traceGroup>
          <inkml:annotationXML>
            <emma:emma xmlns:emma="http://www.w3.org/2003/04/emma" version="1.0">
              <emma:interpretation id="{84AB3E52-CB4F-4DF7-B8D4-C29E31E9309C}" emma:medium="tactile" emma:mode="ink">
                <msink:context xmlns:msink="http://schemas.microsoft.com/ink/2010/main" type="inkWord" rotatedBoundingBox="4604,9839 6670,9847 6665,11295 4598,11287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38225.8982">-10684 6952 372 0,'-13'29'140'0,"-1"-9"-112"0,-4 4-4 0,13-8 20 16,-4 0-28-16,-4 1 100 15,-1 3-64-15,0-4-16 16,5-4-20-16,0 0 12 16,4-4-16-16,5-8-216 15,0-4 112-15,0 0-240 16</inkml:trace>
          <inkml:trace contextRef="#ctx0" brushRef="#br0" timeOffset="39019.0465">-10451 6738 340 0,'0'20'128'0,"0"4"-100"0,-14 13-8 16,14-13 112-16,0 4-76 15,-9 5 24-15,9-5-48 16,-9 0 4-16,4-7-20 0,-4-1 28 15,4-8-28-15,1 0 20 0,-1-4-20 16,5-8 8-16,5-8-12 16,4 0-24-16,0-8 4 15,5-4-172-15,9-5 100 16,-5 1-92 0,5 4 100-16,-1 0 20 15,1 3 32-15,9 1 132 16,-9 0-64-16,-1 4 108 15,-8 4-92-15,-5 8 32 16,0 4-56-16,-4 8 20 0,4 8-32 16,-9 4-8-16,9 5-12 0,5-5 4 15,4 0-8-15,5-3-4 16,4-9 4-16,5 8 20 16,0-4-12-16,0-8-56 15,0-4 20-15,4 0-52 16,-4-8 44-16,-9-4-72 15,-1-4 60-15,-3-4 20 16,-6-13 16-16,-4 5-12 16,-9 4 12-16,0 0 84 15,0 4-44-15,-9 7-16 16,9 9-16-16,-13 9 52 16,3 7-28-16,-3 12 8 15,-1 0-20-15,5 1-8 16,0 7 0-16,-14 1-164 0,5 11 88 15,-14 17-112 1,5 16 104-16,-14 8 0 16,4-4 48-16,-4-12-8 15,-4-17 24-15,-10-3 0 16,1-9 8-16,-1-11 148 16,9-9-76-16,5-8 44 15,5-8-64-15,0-8 20 16,4-8-36-16,4-8 0 15,15-16-16-15,4-21 0 16,13-24-4-16,14-12-436 0</inkml:trace>
          <inkml:trace contextRef="#ctx0" brushRef="#br0" timeOffset="37970.2199">-10465 6414 728 0,'23'-61'268'0,"-14"49"-208"16,0 0-16-16,-5 4 8 0,1 0-36 15,-5 0 4-15,-5 4-12 16,-4 0-60-16,-4 12 28 16,-6 4-588-16,6 12 336 15,8 13 112-15</inkml:trace>
          <inkml:trace contextRef="#ctx0" brushRef="#br0" timeOffset="39649.6688">-9901 6677 392 0,'41'-61'148'0,"-18"41"-116"0,9-12-8 16,-9 20 64-16,0-9-52 15,13 1 100-15,-13 0-76 16,9 0 8-16,-10-1-44 16,-3 5-20-1,3 4-8-15,-8 0 12 0,-5 4-4 16,-9 8-36-16,0 0 16 16,-9 8 4-16,9 4 12 15,0 4 24 1,0 13-12-16,0 19 12 0,0 13-12 15,-5 8 36-15,-4-1-24 0,5-3 12 16,-1-4-20-16,5-17-8 0,-9 1-4 16,5-17 12-16,4-3-8 15,4 3 32-15,5-20-24 16,5 0-4-16,13-4-8 16,-4-4-200-16,9-4 108 15,0-4-308 1,4 0 224-16,-4-12-20 15,0 3 116-15,-5 1 164 16,-4 4-44-16,-5 0 288 0,-4 8-188 16,-5 0 36-16,0 4-108 15,-9 8-4-15,5 4-36 16,-5 0 12-16,18 0 12 16,18-8 16-1,5-8-40 1,5-4-44-16,-1-8 4 0,-4-4-8 15,-4 0 8-15,-5-9 8 16,-14 1 0-16,-18 0-28 16,-5 3 16-16,-13 5-12 15,-5 8 12-15,-4 8-8 16,4 4 8-16,0 12 36 16,1 8-16-16,8 5 16 15,14 3-12-15,14 4 36 16,8-3-24-16,28-5-40 15,19-4 8-15,8-4-236 0,1-4 132 16,-6 1-400 0</inkml:trace>
        </inkml:traceGroup>
        <inkml:traceGroup>
          <inkml:annotationXML>
            <emma:emma xmlns:emma="http://www.w3.org/2003/04/emma" version="1.0">
              <emma:interpretation id="{099A046A-6E85-41B5-A5B7-93607BE4ED1F}" emma:medium="tactile" emma:mode="ink">
                <msink:context xmlns:msink="http://schemas.microsoft.com/ink/2010/main" type="inkWord" rotatedBoundingBox="7425,9881 11146,9895 11143,10725 7422,10711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42051.3664">-7101 6968 340 0,'-13'0'128'0,"13"13"-100"0,0 7-8 0,-9-8 52 16,9 0-44-16,0 4 52 15,0 9-48-15,0-9 28 16,9 4-32-16,-5-4 16 15,-4 0-24-15,9-4 16 16,1 5-20-16,-1-9 8 0,-5-8-12 16,14-8 20-16,-4 0-20 15,9-1 4-15,9-11-8 16,-10 0-120-16,10 0 60 0,-9 4 4 16,0-1 28-16,0 5 60 15,-5 4-20-15,-4 4 68 16,-5 4-48-16,-5 4 20 15,5 4-40-15,0 0 8 16,5 0-16-16,-5 5 0 16,5-5-4-16,-5 0 36 15,14-4-20 1,-5-4-24-16,5-4 0 0,-1 0-96 16,1-4 48-16,-9-5-48 15,9-7 56-15,-14 0-32 16,13 0 40-16,-12 0 28 15,12 11 4-15,-3 1 44 16,3 8-20-16,6 8 32 16,-1-4-32-16,0 1-32 15,-4-1 4-15,9-4 60 0,0-4-28 16,9-1 8-16,-14 1-24 16,-4-4 20-16,-5 0-20 15,5-12-20-15,0 4 0 16,-1-4-40-16,1-5 28 15,0 9-36-15,-5 0 32 16,-4 8-16-16,4 8 24 16,-14 4 8-16,6 4 8 15,-1 0 16-15,-5 0-8 16,1 0 4-16,-5 0-4 16,-5 0 12-16,-8-3-12 0,3 3-12 15,-12 0 0-15,8 0 20 16,-9 4-8-16,1-4-12 15,-1-4 0-15,5 12-16 16,4 0 12-16,5-3 20 16,9 3-4-16,9-8 16 15,14 0-16-15,13-4 24 16,14 4-20-16,5 8 12 16,4-8-12-16,5-8-8 15,-5 0 0-15,-4 0-48 31,-5-8 24-31,-5 0-36 0,-8 0 32 16,-6-12 20-16,-8-4 4 16,0-13 0-16,-9-7 4 15,-1-13-32-15,-8-16 16 0,4 12-20 0,0 5 16 16,-4 11 36-16,-5 5-12 16,9 16 28-16,-9 11-24 15,-9 17 48-15,-5 21-32 16,-4 15-16-16,4 17-4 15,5 4 8-15,-5 3-8 16,5 5 24-16,0-12-20 16,-5-13-144-16,5 1 68 15,-4-17-184 1</inkml:trace>
          <inkml:trace contextRef="#ctx0" brushRef="#br0" timeOffset="42322.0973">-5890 6730 592 0,'-22'-61'220'0,"22"49"-172"0,0 0-12 16,4 8 56-16,5 4-56 16,14 0 40-16,0 8-44 15,18-4 8-15,23-4-24 16,18-4 28-16,27-13-28 0,9 1 40 16,-9 4-32-16,-8-12-12 15,-15 4-8-15,-13-1 20 16,-14-3-12-16,-18 4 24 15,-14 4-24-15,-13 0-12 16,0 11-4-16,-19-3 12 16,-13 16-4-16,4 5-136 15,5 3 76-15,-4 4-332 16,-6-4 216-16,6 13-224 16</inkml:trace>
          <inkml:trace contextRef="#ctx0" brushRef="#br0" timeOffset="42534.6766">-5225 6831 416 0,'-23'44'152'0,"23"-7"-116"0,-4 7-12 0,-5-28 100 16,9 17-72-16,-9-9 32 16,0 0-48-16,9 1 4 15,-5-1-24-15,-4-4-8 0,9-4-4 0,9-3 48 16,-4-5-28-16,13-4-12 15,-5-4-4-15,10-4-176 16,-5-9 92-16,5-3-376 16</inkml:trace>
          <inkml:trace contextRef="#ctx0" brushRef="#br0" timeOffset="43072.6066">-4983 6924 644 0,'-10'0'236'0,"20"0"-180"0,-10 8-20 16,-10 4 52-16,6-4-56 15,-14 8-12-15,4-3-12 16,5 11 24-16,-5-4-16 16,5 0 4-16,9-8-12 0,9 1-32 15,0-9 12-15,5 0-92 16,0-4 56-16,-5-4-72 16,4 0 64-16,-3-5-4 0,8-3 36 15,-5-4 24-15,1 8 0 16,4-4-16-16,5-4 8 15,0 0-12-15,0 3 8 16,8 5 36-16,-8-8-16 16,9 4 8-16,-9 4-8 15,9 0 12-15,-10 4-12 16,10 4 84 0,-9 4-48-16,0 0-32 15,9 4-8-15,-10 4 4 16,1 4-4-16,-9 0-4 15,-5 5 4-15,-9-9 4 16,14 4-4-16,-19-4 8 16,5 0-8-16,-9-4 40 15,9 5-20-15,-5-13 12 16,5 4-20-16,0-8 20 16,5 4-24-16,0-9-4 15,8 1-4-15,5-8-24 16,1 8 12-16,-6-8-48 15,15 8 28-15,-15 0-12 16,10 4 24-16,0 4 44 16,-5 4-16-16,-13 4 96 15,13 4-60-15,-9 0-4 16,0 0-28-16,-4 0 40 0,8 0-28 16,1-3-136-16</inkml:trace>
          <inkml:trace contextRef="#ctx0" brushRef="#br0" timeOffset="41000.4139">-7324 6523 340 0,'-18'45'128'0,"14"-1"-100"0,4 37-8 16,4-32 68-16,5 20-52 16,0-13 40-16,5-3-44 15,4-9 24-15,-4 9-28 0,0-17 28 16,-5 1-32-16,0-9-4 16,-9-12-12-1,-23-4 36-15,-9-7-12 0,-32-10-16 16,-4-3-12-16,-9-4 0 15,8 0 28-15,-3-4-16 16,12 0 32-16,-3-5-32 16,17 1 32-16,5 0-32 15,5 0 4-15,8-9-12 16,6 5 12-16,3 4-12 0,10-4-4 16,0-5 0-16,9 5-4 15,0 4 0-15,9 4-124 16,5 3 68-16,9 9-356 15</inkml:trace>
          <inkml:trace contextRef="#ctx0" brushRef="#br0" timeOffset="40387.8072">-7783 6394 352 0,'0'-8'132'0,"0"8"-104"0,9 0-8 16,4 0 112-16,-4-4-76 15,14 0 68-15,23-1-72 16,8 1-20-16,24-4-20 16,8 8 0-16,1-8-8 15,-10 8-28-15,-9-8 12 0,-4 4-128 16,-18 4 80-16,-14 0-252 15,-19 0 176 1,-4 8-24-16</inkml:trace>
        </inkml:traceGroup>
        <inkml:traceGroup>
          <inkml:annotationXML>
            <emma:emma xmlns:emma="http://www.w3.org/2003/04/emma" version="1.0">
              <emma:interpretation id="{6E9EA667-2A71-44BF-ABDA-DA0D930444DF}" emma:medium="tactile" emma:mode="ink">
                <msink:context xmlns:msink="http://schemas.microsoft.com/ink/2010/main" type="inkWord" rotatedBoundingBox="11995,9748 14752,9758 14749,10654 11992,10644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45369.6685">-2411 6673 312 0,'-27'65'112'0,"17"-21"-84"0,-3 17-12 0,8-33 144 16,1 9-92-16,-1-1-8 16,5 1-40-16,5-5 12 15,-1-12-20-15,1-4 40 0,4-4-28 16,0-12 4-16,-9 0-16 16,9 0 36-16,-4-20-24 0,-1 4-56 15,1-20 16-15,4-9-252 16,5-3 148-1,4-5-12-15,9 12 80 16,9 9 0-16,1 8 32 16,8 4 140-16,10 7-60 15,13 9 88-15,5 4-84 16,0 4 28-16,-5 0-52 16,-13 5 4-16,-10-5-28 15,-8 0 28-15,-10-4-28 16,-9-4 12-16,-8 0-16 0,-10-9 28 0,-10 1-24 15,-8-4-32-15,-9 4 8 16,-5 0-44-16,-9 4 32 16,5 8-28-16,-10 12 28 15,-4 12-8-15,0 9 16 16,4 7-20-16,10 9 20 16,4-9 40-16,5-4-16 15,9 1 24-15,4-9-20 16,5 1 36-16,18-13-28 15,9-4 12-15,5-4-20 16,4-8-132-16,19-8 64 16,-1 0-132-16,5-4 104 15,-4-9-40-15,-1 5 72 16,-4 0 8-16,-9 8 24 16,0 4 108-16,-5 4-48 15,-8 4 104-15,-6 8-84 16,1 0 32-16,4-4-56 15,0 4 12-15,1 1-32 16,-1-5 8-16,-5-4-16 16,10 0 28-16,-9-4-24 0,0 0-56 15,-10 0 16-15,10 0-24 16,-5 0 28-16,-9 0-8 16,9 8 16-16,0 0 0 15,5-4 4-15,-1 0 24 16,-3-4-8-16,8 0 4 15,-9-4-4-15,0 0 28 0,-4 0-20 16,-5-4-12-16,0-4-8 16,0 4 20-16,-5-13-8 15,5 1 16-15,0-4-16 16,5 0-92-16,-1-5 48 16,5 5-8-16,0 8 28 15,0 4 12-15,-4 8 4 16,-5 4 60-16,9 16-32 15,-9 4 16-15,0 4-28 16,0 1 0-16,0-5-8 16,-9-4-8-16,9-4 4 0,0-4 28 15,0 0-16-15,0-8 40 16,0 0-32-16,0-8 4 16,9-4-16-16,5-8-68 15,4-8 28-15,5-5-136 16,18-11 88-16,4-1-156 15,10 1 128 1,-1 15 24-16,1 1 52 16,-14 16 204-16,-9 12-92 15,-9 16 52-15,-14 12-76 16,0 5 16-16,-9-5-44 16,-9 4 36-16,4 1-40 15,1-5 4-15,4-4-20 0,0-3 0 16,4-5-4-16,1 0-236 15,4-4 124-15</inkml:trace>
          <inkml:trace contextRef="#ctx0" brushRef="#br0" timeOffset="45758.1383">-677 6641 260 0,'-22'4'96'0,"8"4"-76"0,-4 12-4 0,9-8 60 16,4 8-44-16,1 5 24 15,4 3-36-15,4 4 8 0,5 5-16 16,5-5-24-16,4-4 4 16,0-3 40-16,1-1-20 15,-10-4 8-15,-14-4-12 16,-4 1 36-16,-14-9-20 15,-4 4 48-15,-5-4-40 16,0-8 12-16,5 0-28 16,4 0 28-16,5 0-28 15,4-8-232-15</inkml:trace>
          <inkml:trace contextRef="#ctx0" brushRef="#br0" timeOffset="44019.5146">-3404 6317 436 0,'-9'-16'160'0,"23"16"-124"0,9-12-8 0,-1 12 80 16,19 0-64-16,14-5 8 16,13 1-32-16,5 0 16 15,14-8-24-15,17 4 32 0,15-8-28 16,-10 8 12-16,-9 0-16 15,-13-4 0-15,-14 8-4 16,-28 8-260 0</inkml:trace>
          <inkml:trace contextRef="#ctx0" brushRef="#br0" timeOffset="44274.225">-2921 6475 340 0,'0'56'128'0,"0"-3"-100"0,4 44-8 16,-4-40 60-16,0 7-48 15,0-7 32-15,0-4-36 16,0-9 8-16,-4-3-20 16,-1-9 28-16,1-4-28 15,4-7 12-15,-5-5-16 16,5-8-200-16</inkml:trace>
        </inkml:traceGroup>
        <inkml:traceGroup>
          <inkml:annotationXML>
            <emma:emma xmlns:emma="http://www.w3.org/2003/04/emma" version="1.0">
              <emma:interpretation id="{CC5801FF-78A2-4243-A88B-BA675B2124A1}" emma:medium="tactile" emma:mode="ink">
                <msink:context xmlns:msink="http://schemas.microsoft.com/ink/2010/main" type="inkWord" rotatedBoundingBox="15051,10020 17934,10030 17931,10705 15049,10695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47456.8597">789 6815 236 0,'10'-25'88'0,"-1"17"-68"0,-5-4-4 15,5 8 68-15,-9 0-48 16,-9-4 48-16,5 8-48 16,-10 0-12-16,-9 0-12 15,1 4 8-15,-1 0-12 16,-5 4 84-16,6 0-48 15,3 4-32-15,1 5-8 16,9 3 20-16,9 4-12 16,9 4-20-16,14-3 0 0,0-1 32 15,9-4-16-15,4-4 0 16,0 5-4-16,-4-9 4 0,-4 0-4 16,-6 0-20-16,-8-4 8 15,-9 0 32-15,-10 0-16 16,-9 0 0-16,-8 0-4 15,-6 1 28-15,-4-1-16 16,1-4-4-16,3-4-8 16,10 0 20-16,4 0-12 15,5-4-12 1,5 4-4-16,8-8-172 16,10-1 96-16,9-3-340 0</inkml:trace>
          <inkml:trace contextRef="#ctx0" brushRef="#br0" timeOffset="47831.4588">1122 6912 384 0,'18'-16'140'0,"-18"12"-108"0,5-1-8 15,-5-7 120-15,-5 4-84 16,1 4-8-16,4 4-32 16,-5 0-8-16,0 4-4 15,1 4-16-15,-1 9 4 0,1-5 12 16,-1-4-4-16,5 12-12 15,5-4-20 1,-1 4 12-16,5 1 36 16,1-5-12-16,-1 0-28 15,0 0 12-15,4 0 0 0,6 1 8 16,-6-1-12-16,-4-4 8 16,-4 0 12-16,-5-4-4 15,-5 0 40-15,-4 0-20 16,-4-4 56-16,-1-4-44 15,-4 0-8-15,0 0-16 16,-1-4 16-16,1 0-16 16,0 0 32-16,0 0-28 15,4-4-4-15,0 0-8 16,5 0-76-16,0 0 40 16,9-4-268-1</inkml:trace>
          <inkml:trace contextRef="#ctx0" brushRef="#br0" timeOffset="48132.2602">1486 6883 528 0,'-36'45'196'0,"27"-25"-152"0,-5 13-12 0,9-21 52 15,-4 12-52-15,5-8 40 16,4 4-40-16,4 1-96 15,1-5 32 1,4 0-352-16</inkml:trace>
          <inkml:trace contextRef="#ctx0" brushRef="#br0" timeOffset="47984.7635">1573 6637 540 0,'9'-49'200'0,"-9"49"-156"0,4-8-12 15,-4 8 0-15,-4 0-24 16,-5 12-216-16</inkml:trace>
          <inkml:trace contextRef="#ctx0" brushRef="#br0" timeOffset="48777.9746">1960 7013 268 0,'-5'0'100'0,"-4"0"-76"16,-18 4-8-16,13 0 124 0,-9 4-80 15,-4 4 44-15,0 0-60 16,-1 5-16-16,5-1-16 16,10 0 8-16,8 0-12 15,14 0 40-15,5-4-24 16,4-3 4-16,0-5-16 15,10-4-52-15,-1-4 24 0,-4-5-84 16,-5-3 56-16,-4 0-124 16,-1-4 96-1,-4-4-88-15,1 0 92 16,-10-5-72-16,0 1 80 16,9 4 120-16,-5 4-28 0,10-1 104 15,4 9-76-15,5 0 16 16,4 4-44-16,0 4 56 15,5 4-48-15,-4 4 8 16,-10 0-28-16,-9 9 16 16,-9-5-24-16,-5 0 48 15,-4 0-32-15,-4 0-4 16,-6 0-16-16,1 0 4 16,5-4-8-16,3 1 16 0,6-5-12 15,4-4 4-15,14 0-4 16,8-4 4-16,6-5-8 0,4 1-12 15,4 0 4-15,0-4 28 16,-4 0-12-16,0 0-32 16,-9-4 12-16,-5 8 28 15,-4 4-12-15,-5-1 28 16,-9 5-24-16,-5 9 40 16,1-1-28-16,4 8 12 15,4 0-20-15,5 0 20 16,5 0-24-16,9 1 4 15,4-1-8-15,0-4-216 16,1-4 112-16,-1-4-392 16</inkml:trace>
          <inkml:trace contextRef="#ctx0" brushRef="#br0" timeOffset="46330.213">-290 6653 288 0,'0'-4'108'0,"0"16"-84"0,0 0-4 0,10 0-24 16,-10 0 0-16,0 8 64 16,-10 1-32-16,10 11-20 15,0 5-8-15,-4-5 52 16,-5-4-28-16,0-3 52 15,4-5-44 1,-4 4 20-16,0-8-12 16,0-4-24-16,0 5 36 15,4-9-28-15,5-8-24 0,0 0 0 16,14 0 8-16,-1-8-4 0,1-9-28 16,4 1 12-16,-9-8-20 15,14-4 16-15,-9-1 0 16,0 1 8-16,-10 4 24 15,10 3-8-15,-10 1-40 16,1 12 20-16,-5 8 28 16,4 8-8-16,1 0 60 15,4 25-36-15,0-9 28 16,0 4-32-16,0 9-16 16,1-9-8-16,-1-4 12 15,0 1-8-15,0-9 24 16,-9-4-20-16,4 0-32 15,-8-4 12-15,4-8-36 16,-5 0 28-16,1-8-40 16,-5 4 36-16,13-16-36 0,-4-13 32 15,0-3-60-15,5 0 48 16,4-1-52 0,4 5 48-16,1 3 12 15,9 13 16-15,4 8 64 16,1 8-28-16,-6 4 88 15,-3 12-64-15,-10 5 32 16,-5-1-48-16,-8 0 8 16,-1 0-24-16,-4 5 28 0,-5-9-28 15,5 4 4-15,-4-12-12 0,13 8-40 16,0-4 16-16,18 1-312 16</inkml:trace>
          <inkml:trace contextRef="#ctx0" brushRef="#br0" timeOffset="46631.1662">384 6859 632 0,'-13'28'236'0,"8"1"-184"0,-4 3-16 0,4-16 16 16,-8 5-36-16,4-1 84 15,0-4-56-15,9 0-312 16</inkml:trace>
          <inkml:trace contextRef="#ctx0" brushRef="#br0" timeOffset="46502.3238">443 6503 676 0,'-13'-24'248'0,"13"28"-192"0,9 4-16 16,-9 0-32-16,0 8-12 15,0 4-368-15</inkml:trace>
        </inkml:traceGroup>
        <inkml:traceGroup>
          <inkml:annotationXML>
            <emma:emma xmlns:emma="http://www.w3.org/2003/04/emma" version="1.0">
              <emma:interpretation id="{2CD26C85-CCE0-4708-9D96-C95F49D81A06}" emma:medium="tactile" emma:mode="ink">
                <msink:context xmlns:msink="http://schemas.microsoft.com/ink/2010/main" type="inkWord" rotatedBoundingBox="18622,9997 20274,10003 20271,10694 18619,10688"/>
              </emma:interpretation>
              <emma:one-of disjunction-type="recognition" id="oneOf12">
                <emma:interpretation id="interp16" emma:lang="" emma:confidence="0">
                  <emma:literal>Linn</emma:literal>
                </emma:interpretation>
                <emma:interpretation id="interp17" emma:lang="" emma:confidence="0">
                  <emma:literal>Line</emma:literal>
                </emma:interpretation>
                <emma:interpretation id="interp18" emma:lang="" emma:confidence="0">
                  <emma:literal>Lion</emma:literal>
                </emma:interpretation>
                <emma:interpretation id="interp19" emma:lang="" emma:confidence="0">
                  <emma:literal>Lim</emma:literal>
                </emma:interpretation>
                <emma:interpretation id="interp20" emma:lang="" emma:confidence="0">
                  <emma:literal>Lien</emma:literal>
                </emma:interpretation>
              </emma:one-of>
            </emma:emma>
          </inkml:annotationXML>
          <inkml:trace contextRef="#ctx0" brushRef="#br0" timeOffset="49231.7033">3348 6454 320 0,'-32'45'120'0,"23"-5"-96"0,-4 33-4 0,8-24 104 16,-4 7-72-16,0 5 76 15,0-4-72-15,0-9-12 0,4-7-28 16,-4-9 8-16,4-3-16 16,1-5 40-16,-1-16-24 0,-4 0 4 15,5 4-16-15,4-12-8 16,0 0 0-16,9 8-16 16,4 0 8-16,6-4 40 15,3 13-24-15,6-9 24 16,4 8-20-16,4-12 28 15,5 4-28-15,0 0-4 16,-9 0-8-16,0 0-104 16,-5-8 56-16,0 0-288 15,10 0 184 1,4 12-192-16</inkml:trace>
          <inkml:trace contextRef="#ctx0" brushRef="#br0" timeOffset="49513.4172">3890 6847 572 0,'-32'57'208'0,"28"-25"-160"0,4 13-12 0,0-25-4 0,0 4-24 16,0 4 32-16,4-7-24 15,5 7 40-15,-4-16-32 16,-5 4-120-16,0-8 52 0,0-8-300 15,-5 0 188 1,1 0-80-16</inkml:trace>
          <inkml:trace contextRef="#ctx0" brushRef="#br0" timeOffset="49329.9636">4140 6543 540 0,'-22'-28'200'0,"13"28"-156"0,-1-4-12 0,6 4 0 16,-5 8-24-16,-5 4-468 16</inkml:trace>
          <inkml:trace contextRef="#ctx0" brushRef="#br0" timeOffset="50023.4953">4077 6847 196 0,'-5'16'72'0,"5"-4"-56"0,5 13-4 0,-5-5 180 15,0-4-108-15,0 12 72 16,0-7-92-16,4 3 8 16,1-8-40-16,-5 8 4 15,0-7-20-15,0-1 20 0,4-4-24 16,-4-4 40-16,0-8-28 15,0 0 12-15,9 0-20 16,5-4-52-16,4-8 20 0,0-4-104 16,5-1 68-16,5 1-80 15,3-4 72-15,-3 12 16 16,4 0 24 0,-1 8 76-16,1 12-28 15,5 0 40-15,4 4-36 16,4 4-8-16,-4 1-16 15,5-1 12-15,-5-4-12 16,0-8 24-16,-14-4-20 0,-9-4 12 16,-4-8-12-16,-14-4-16 31,4 4 0-31,-17-12 20 16,4 4-8-16,-14-13-12 15,9 9 0-15,-8-4 40 0,3 3-24 16,10 13-28-16,14 8 8 15,18 12 44-15,4 5-16 0,27 7-72 16,19 0 28-16,9 5-512 16</inkml:trace>
        </inkml:traceGroup>
      </inkml:traceGroup>
      <inkml:traceGroup>
        <inkml:annotationXML>
          <emma:emma xmlns:emma="http://www.w3.org/2003/04/emma" version="1.0">
            <emma:interpretation id="{BD00A6BA-5B98-4FBA-B5F8-0D245A00FF22}" emma:medium="tactile" emma:mode="ink">
              <msink:context xmlns:msink="http://schemas.microsoft.com/ink/2010/main" type="line" rotatedBoundingBox="5312,11863 5968,11326 6440,11904 5784,12440"/>
            </emma:interpretation>
          </emma:emma>
        </inkml:annotationXML>
        <inkml:traceGroup>
          <inkml:annotationXML>
            <emma:emma xmlns:emma="http://www.w3.org/2003/04/emma" version="1.0">
              <emma:interpretation id="{FD86C652-259E-4578-9425-03D9DAC900DE}" emma:medium="tactile" emma:mode="ink">
                <msink:context xmlns:msink="http://schemas.microsoft.com/ink/2010/main" type="inkWord" rotatedBoundingBox="5312,11863 5968,11326 6440,11904 5784,12440"/>
              </emma:interpretation>
              <emma:one-of disjunction-type="recognition" id="oneOf13">
                <emma:interpretation id="interp21" emma:lang="" emma:confidence="0">
                  <emma:literal>e.</emma:literal>
                </emma:interpretation>
                <emma:interpretation id="interp22" emma:lang="" emma:confidence="0">
                  <emma:literal>e,</emma:literal>
                </emma:interpretation>
                <emma:interpretation id="interp23" emma:lang="" emma:confidence="0">
                  <emma:literal>l.</emma:literal>
                </emma:interpretation>
                <emma:interpretation id="interp24" emma:lang="" emma:confidence="0">
                  <emma:literal>I,</emma:literal>
                </emma:interpretation>
                <emma:interpretation id="interp25" emma:lang="" emma:confidence="0">
                  <emma:literal>l</emma:literal>
                </emma:interpretation>
              </emma:one-of>
            </emma:emma>
          </inkml:annotationXML>
          <inkml:trace contextRef="#ctx0" brushRef="#br0" timeOffset="106308.8133">-9996 8441 488 0,'13'-4'180'0,"10"4"-140"0,9-8-12 16,-18 4 48-16,18-8-48 15,9-4 32-15,18-8-32 0,14-9-16 16,9-7-8-16,-10-5-4 0,-3-3 0 16,-10 3 16-16,-27 1-8 15,0-1-4-15,-19 1 0 16,-4 7 20-16,-9 1-12 16,-9-1-20-16,-4 9 0 15,-6 0-12 1,6 12 8-16,4-5 80 0,-5 13-40 15,5 0-24-15,-5 0-8 16,14 8 8-16,-9 0 0 16,-14 8 52-16,1 12-32 0,-1 9-20 15,-9 15-4-15,0 21 52 16,0 8-28-16,-4 0 44 16,13-9-40-16,0-7-4 15,14-8-16-15,5-13 12 16,8-8-12-16,5-3 32 15,14-5-24-15,9-8 40 16,0-4-32-16,13-4-32 16,-4-4 4-16,-4 4-124 15,8-4 72-15,-13 0-144 16,0 0 112-16</inkml:trace>
          <inkml:trace contextRef="#ctx0" brushRef="#br0" timeOffset="106523.9189">-9104 8361 548 0,'0'0'204'0,"0"0"-156"0,0-9-16 0,0 9 204 15,0 0-136-15,-9 9-24 16,9 3-48-16,-9 4-16 15,9 0-4-15,-5 4 28 0,1 1-20 16,4 3-232-16,-5 4 112 16</inkml:trace>
        </inkml:traceGroup>
      </inkml:traceGroup>
    </inkml:traceGroup>
    <inkml:traceGroup>
      <inkml:annotationXML>
        <emma:emma xmlns:emma="http://www.w3.org/2003/04/emma" version="1.0">
          <emma:interpretation id="{2C1F5811-E65E-4D12-B611-0B1445595CAB}" emma:medium="tactile" emma:mode="ink">
            <msink:context xmlns:msink="http://schemas.microsoft.com/ink/2010/main" type="paragraph" rotatedBoundingBox="3494,12367 3763,12226 3835,12363 3566,1250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426C379-88C7-442E-A3AD-7772C680504B}" emma:medium="tactile" emma:mode="ink">
              <msink:context xmlns:msink="http://schemas.microsoft.com/ink/2010/main" type="line" rotatedBoundingBox="3494,12367 3763,12226 3835,12363 3566,12504"/>
            </emma:interpretation>
          </emma:emma>
        </inkml:annotationXML>
        <inkml:traceGroup>
          <inkml:annotationXML>
            <emma:emma xmlns:emma="http://www.w3.org/2003/04/emma" version="1.0">
              <emma:interpretation id="{0EE1F5AD-BCE2-4D33-B777-378610DF6457}" emma:medium="tactile" emma:mode="ink">
                <msink:context xmlns:msink="http://schemas.microsoft.com/ink/2010/main" type="inkWord" rotatedBoundingBox="3494,12367 3763,12226 3835,12363 3566,12504"/>
              </emma:interpretation>
            </emma:emma>
          </inkml:annotationXML>
          <inkml:trace contextRef="#ctx0" brushRef="#br0" timeOffset="66268.5898">-11872 8903 260 0,'0'-16'96'0,"5"4"-76"0,-5-9-4 15,4 13 104-15,5-4-68 16,-4 0 32-16,-5 0-48 16,0 0 64-16,0 4-52 15,0 8-44-15,-5 12-4 16,1 8-12-16,-1 4 4 16,1 0 16-16,4 1-4 0,9-5-4 15,4-8 4-15,10-8 12 0,9-8-8 16,4-12 4-16,1 0-4 15,-1-13-32-15,-4-3 12 16,-9 4-40-16,-9-9 32 16,-14 13-136-1,-10 4 88-15,-8 12-20 16,-9 8 48-16,0 16 8 16,4-4 20-16,5 4 16 15,9 4 0-15,9-3 32 16,9-9-20-16,4 0 12 15,1-4-16-15,0-4-44 16,-5 4 20-16,-9-4-176 0</inkml:trace>
        </inkml:traceGroup>
      </inkml:traceGroup>
    </inkml:traceGroup>
    <inkml:traceGroup>
      <inkml:annotationXML>
        <emma:emma xmlns:emma="http://www.w3.org/2003/04/emma" version="1.0">
          <emma:interpretation id="{23904624-0587-4675-887E-5A2F125EF070}" emma:medium="tactile" emma:mode="ink">
            <msink:context xmlns:msink="http://schemas.microsoft.com/ink/2010/main" type="paragraph" rotatedBoundingBox="1142,13031 6783,12721 6853,13983 1211,142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724B678-3B10-4EFC-A0E0-6FC30BE85F89}" emma:medium="tactile" emma:mode="ink">
              <msink:context xmlns:msink="http://schemas.microsoft.com/ink/2010/main" type="line" rotatedBoundingBox="1142,13031 6783,12721 6853,13983 1211,14293"/>
            </emma:interpretation>
          </emma:emma>
        </inkml:annotationXML>
        <inkml:traceGroup>
          <inkml:annotationXML>
            <emma:emma xmlns:emma="http://www.w3.org/2003/04/emma" version="1.0">
              <emma:interpretation id="{E2309759-A15A-4E36-888F-CB5414BD0C25}" emma:medium="tactile" emma:mode="ink">
                <msink:context xmlns:msink="http://schemas.microsoft.com/ink/2010/main" type="inkWord" rotatedBoundingBox="1142,13031 2277,12969 2346,14231 1211,14293"/>
              </emma:interpretation>
              <emma:one-of disjunction-type="recognition" id="oneOf14">
                <emma:interpretation id="interp26" emma:lang="" emma:confidence="0">
                  <emma:literal>its</emma:literal>
                </emma:interpretation>
                <emma:interpretation id="interp27" emma:lang="" emma:confidence="0">
                  <emma:literal>I,</emma:literal>
                </emma:interpretation>
                <emma:interpretation id="interp28" emma:lang="" emma:confidence="0">
                  <emma:literal>Site</emma:literal>
                </emma:interpretation>
                <emma:interpretation id="interp29" emma:lang="" emma:confidence="0">
                  <emma:literal>cite</emma:literal>
                </emma:interpretation>
                <emma:interpretation id="interp30" emma:lang="" emma:confidence="0">
                  <emma:literal>lite</emma:literal>
                </emma:interpretation>
              </emma:one-of>
            </emma:emma>
          </inkml:annotationXML>
          <inkml:trace contextRef="#ctx0" brushRef="#br0" timeOffset="113077.505">-13475 9720 456 0,'-18'4'168'0,"18"0"-128"0,-4 9-16 0,-5-5-344 16,4 0 168-16,1 12 16 15</inkml:trace>
          <inkml:trace contextRef="#ctx0" brushRef="#br0" timeOffset="113251.4669">-13616 9959 496 0,'-63'24'184'0,"49"13"-140"0,-13 11-16 0,22-15-4 0,-9 15-20 0,5-3-4 0,0-1 4 15,0-7 12-15,9-5-8 16,-4-8-12-16,-1-3 0 16,0-5 20-16,1-4-8 15,-1-4 24-15,1-8-20 16,-1 0-64-16,1 0 24 15,-1-4-280-15</inkml:trace>
          <inkml:trace contextRef="#ctx0" brushRef="#br0" timeOffset="112794.3717">-14185 9647 436 0,'-18'-40'160'0,"9"28"-124"16,0-8-8-16,4 12 44 0,5-5-44 15,5-3 68-15,8 0-56 16,6 0-16-16,3 4-16 15,10 4-28-15,9 4 12 16,5 0 32-16,8-1-16 0,1 5 0 16,0-4-4-16,-5 4 28 15,-9 0-16-15,-9 0 12 16,-10 0-16-16,-8 13 0 16,-9 3-4-16,-14 12 4 15,-14 17-8-15,-9-1 8 16,-9 5-8-16,-5 7-20 15,1 5 8-15,-5 0 40 16,4 3-20-16,5-3-44 0,-4-4 16 16,-1-9 4-16,19-7 8 15,4-5 28-15,5-11-12 16,9-5 12-16,4-4-12 16,10-8-24-16,8 0 4 15,1-8 40-15,4-4-20 16,1 4-36-16,3 4 12 15,1 4-16-15,0-4 16 16,0 0 36-16,-5 4-16 16,9-8 8-16,-4 0-8 0,0 0 12 15,-14-4-12-15,4 0-320 16,-3 4 168 0</inkml:trace>
          <inkml:trace contextRef="#ctx0" brushRef="#br0" timeOffset="112916.0752">-14144 9886 664 0,'9'-8'244'0,"0"4"-188"16,14 0-16-16,-9 4 68 0,0 0-68 15,13 0 8-15,9-4-28 16,10 0 24-16,18 0-28 15,-5-4-56-15,14-4 16 0,-14 8-156 16,4 0 100-16,-17 0-452 16</inkml:trace>
          <inkml:trace contextRef="#ctx0" brushRef="#br0" timeOffset="113774.4525">-13570 10161 288 0,'-18'-4'108'0,"22"0"-84"0,1 0-4 0,-5 4 108 15,0 0-72-15,0 0 16 16,9 4-48-16,-9-4 4 16,9 21 80-16,-4 3-60 15,-5 0 44-15,-10 9-56 16,6-9 16-16,-5 4-32 15,-5-8 8-15,5-3-16 0,4-5 44 16,1-8-28-16,4-4-4 16,9-4-16-16,9-12 4 15,5-5-8-15,0 1-72 16,-5-16 36-16,5 7-56 16,4 5 48-16,-4 0-16 15,-5 8 36-15,-4 7 20 16,-5 9 0-16,0 9 80 15,-5 7-44-15,-4 0 56 16,5 4-52-16,0 4-4 16,-1 5-20-16,10-5 24 15,-5 0-24-15,0-3 4 0,0-9-12 16,0 0-244-16,0 0 128 16,0 0-456-1</inkml:trace>
          <inkml:trace contextRef="#ctx0" brushRef="#br0" timeOffset="129234.1939">-13115 10283 112 0,'14'-8'44'0,"-10"8"-36"0,1 0 0 0,-5 0 64 16,0 0-40-16,0 0 68 15,0 0-60-15,0 0 36 16,4 8-44-16,-4-8-8 16,0 0-16-16,0 0 72 15,0 0-44-15,0 0 12 16,0 0-28-16,0 0 40 15,0 0-32-15,5 8 4 16,-5 4-20-16,0 8 36 16,0 5-24-16,-5 3-12 0,1 4-8 15,-5 1 40-15,0-1-24 0,0 4 0 16,-5 1-12-16,5-1-8 16,0-3 4-16,4-5-216 15,5-4 116-15,9 1-324 16</inkml:trace>
        </inkml:traceGroup>
        <inkml:traceGroup>
          <inkml:annotationXML>
            <emma:emma xmlns:emma="http://www.w3.org/2003/04/emma" version="1.0">
              <emma:interpretation id="{50496B00-D47E-4272-ABC4-00E36A4BEDCB}" emma:medium="tactile" emma:mode="ink">
                <msink:context xmlns:msink="http://schemas.microsoft.com/ink/2010/main" type="inkWord" rotatedBoundingBox="2644,13215 3861,13148 3914,14108 2697,14175"/>
              </emma:interpretation>
            </emma:emma>
          </inkml:annotationXML>
          <inkml:trace contextRef="#ctx0" brushRef="#br0" timeOffset="71795.8748">-11617 10570 184 0,'9'0'68'0,"-4"0"-52"0,4 0-4 15,-9 0 160-15,0 0-96 16,0 0 76 0,0 0-88-16,0-4 8 0,0 0-40 15,-14 0 48-15,-4 0-44 16,-5 0-16-16,0 0-12 15,-13 0 36-15,-5 4-24 0,0 0-20 16,-5 4 0-16,6 0 44 16,-6 0-24-16,10-4-20 15,-10 0 0-15,19 0 52 16,4 0-28-16,5 0-28 16,13 0 0-16,5 0 0 15,9 0 4-15,10 0-12 0,-6 0 8 16,1 0-76-16,-5 0 44 15,0-4-12-15,0 0 28 16,-9 0-4-16,-4 0 12 16,-1 0 8-16,-4-4 4 15,0 0 16-15,0-1-8 16,4 1 24-16,-8 4-20 16,3 0-12-1,10 0-4-15,-9 0 40 16,5 4-24-16,-5 4-8 15,0 4-8-15,9 4 28 0,-14 1-12 16,9 3 24-16,1 0-24 0,8-4 4 16,15 0-8-16,-10-4-52 15,4-8 28-15,1-4-16 16,-5-8 20-16,0 0 0 16,-9-4 4-16,-9-4 8 15,-5-1 0-15,-13 1 0 16,0 4 0-16,4 4-20 31,0 8 12-31,19 4-516 0,17 28 288 16,47-8 68-16</inkml:trace>
          <inkml:trace contextRef="#ctx0" brushRef="#br0" timeOffset="111728.725">-12755 9826 164 0,'32'-9'60'0,"-41"9"-44"0,18 9-8 0,-9-9 76 16,4 0-48-16,-4 0 92 16,9-9-72-16,-9 9 36 0,0 0-56 15,0 0 44-15,-9 0-48 16,9 0 4-16,0 0-24 16,9 0 12-16,10 0-16 15,-6-4 4-15,5 0-4 0,14 0 12 16,5-8-12-16,17 8 16 15,19 0-16-15,-9 0 24 32,9 4-20-32,18 0 4 0,-18 0-8 15,-10 8-8-15,-12-8 4 16,-11 0-4-16,-8-8 0 16,-9 4 24-16,-5 0-12 0,-9 4 4 15,-4-4-8-15,-5 0-84 16,-9 4 40-16</inkml:trace>
          <inkml:trace contextRef="#ctx0" brushRef="#br0" timeOffset="112059.2585">-12086 9635 300 0,'-9'0'112'0,"14"0"-88"0,-1 0-8 0,-4 0 160 16,9 8-100-16,5 5 40 16,4-5-68-16,5 0 24 0,4 0-40 15,10 0 16-15,8-4-28 16,5 4-16-16,5 0-8 0,-5 0 12 16,-9-4-4-16,-14 4 8 15,-13 1-8-15,-19-1 60 16,-13 4-36-16,-14 4 24 15,-9 4-32-15,-9 4-36 16,9 5 8-16,-4-1 0 16,-1 4 8-16,14 1-204 15,0-5 112-15,10 5-412 16</inkml:trace>
          <inkml:trace contextRef="#ctx0" brushRef="#br0" timeOffset="69903.3499">-11626 10230 364 0,'9'-28'132'0,"-9"24"-100"0,0-4-12 0,0 4 88 0,0 0-64 15,0 4 52-15,0 0-56 16,5 16-12-16,4 8-16 16,0 4 24-16,4 9-20 15,6-5 40-15,3 5-32 0,-12-9 4 16,3 0-16-16,-4-3-16 16,-4-9 0-16,-1 0 72 15,-8-8-36-15,-1-4-12 16,-4-4-12-16,0 0-132 15,0-4 68-15,4-4-216 16,-4-4 152 0,5 0-216-16</inkml:trace>
        </inkml:traceGroup>
        <inkml:traceGroup>
          <inkml:annotationXML>
            <emma:emma xmlns:emma="http://www.w3.org/2003/04/emma" version="1.0">
              <emma:interpretation id="{550D681A-5EFB-402F-8DE4-5B4817091BE9}" emma:medium="tactile" emma:mode="ink">
                <msink:context xmlns:msink="http://schemas.microsoft.com/ink/2010/main" type="inkWord" rotatedBoundingBox="5600,12954 6793,12889 6837,13701 5645,13767"/>
              </emma:interpretation>
              <emma:one-of disjunction-type="recognition" id="oneOf15">
                <emma:interpretation id="interp31" emma:lang="" emma:confidence="0">
                  <emma:literal>Zo'</emma:literal>
                </emma:interpretation>
                <emma:interpretation id="interp32" emma:lang="" emma:confidence="0">
                  <emma:literal>For</emma:literal>
                </emma:interpretation>
                <emma:interpretation id="interp33" emma:lang="" emma:confidence="0">
                  <emma:literal>ZOË</emma:literal>
                </emma:interpretation>
                <emma:interpretation id="interp34" emma:lang="" emma:confidence="0">
                  <emma:literal>Fo'</emma:literal>
                </emma:interpretation>
                <emma:interpretation id="interp35" emma:lang="" emma:confidence="0">
                  <emma:literal>Zoo</emma:literal>
                </emma:interpretation>
              </emma:one-of>
            </emma:emma>
          </inkml:annotationXML>
          <inkml:trace contextRef="#ctx0" brushRef="#br0" timeOffset="73684.145">-9750 9514 332 0,'-9'-4'120'0,"9"0"-92"0,4-4-8 0,1 4 124 15,-1-4-84-15,5 0 8 0,0-5-40 16,5 1 20-16,0 0-32 16,-1 0 4-16,1 0-12 15,-5 4 36-15,5 4-20 0,4 0-24 16,0 4 0-16,5 8 36 16,9 0-24-16,9-4-28 15,9 0 8-15,0 4-8 16,0 0 8-16,-9-4 24 15,0 0-8-15,-9 0-12 16,-9 4 0-16,-5 0 4 16,-4 9 0-16,-5-1 0 0,-9 12 0 15,-5 0-20-15,-9 1 12 16,-4 7 48-16,5-3-20 16,-10-5-20-1,5-8 0 1,-23 4 8-16,-5 5-4 0,-9-5 16 15,-4-4-12-15,-9 5-4 16,13-1 0-16,1 0-16 0,13-4 8 16,9-3-4-16,9-5 0 15,9 0 8-15,5-4 0 0,9-8 0 16,23-4 0-16,9 0 0 16,23-4 0-16,-14 0-12 31,9 8 8-31,4 0-16 0,-4 0 12 15,-13 8-4-15,4-8 4 16,-18 8 24-16,-1-8-8 16,-13 8 16-16,5-8-16 0,-5 0-152 15,-9-8 76-15,0 0-376 16</inkml:trace>
          <inkml:trace contextRef="#ctx0" brushRef="#br0" timeOffset="73926.9888">-9677 9724 372 0,'0'-4'140'0,"13"8"-112"0,5-8-4 0,-4 4 164 15,4 0-108-15,5 0 12 16,4 0-56-16,5 4-36 15,5 0 0-15,-1 5 16 0,0-9-8 16,1 8-12-16,-5-4 0 16,0-4-24-16,4 8 16 15,-13-8-304 1</inkml:trace>
          <inkml:trace contextRef="#ctx0" brushRef="#br0" timeOffset="74405.8059">-9204 9898 372 0,'-9'13'140'0,"4"-5"-112"0,-4 0-4 0,9 8 84 16,-9-4-64-16,5 4 44 15,4 13-52-15,0-5 32 16,4 4-36-16,5 1 8 15,0-13-24-15,-4 0-8 16,13 4-4-16,5-20-4 16,-9 0 0-16,13-16-56 15,0-4 32-15,-4-5-76 0,-5-3 56 16,-4 0 20-16,-5 3 16 16,-18-3 8-1,-5 0 0-15,1 12-28 0,3 3 16 16,-12-3 24-16,3 8-8 15,10 8 36-15,5-8-24 16,-5 8-12-16,9 0-8 16,0 0-112-16</inkml:trace>
          <inkml:trace contextRef="#ctx0" brushRef="#br0" timeOffset="74618.3712">-8585 9890 416 0,'-13'16'152'0,"3"5"-116"0,-3 19-12 0,13-11 76 15,-9 7-60-15,9 4 0 16,-5 5-24-16,10-1-364 15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0:14.94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4BA100E6-104F-4A89-BED5-FB86F800CD0B}" emma:medium="tactile" emma:mode="ink">
          <msink:context xmlns:msink="http://schemas.microsoft.com/ink/2010/main" type="inkDrawing" rotatedBoundingBox="8179,11735 11876,11681 11878,11786 8181,11840" semanticType="underline" shapeName="Other">
            <msink:sourceLink direction="with" ref="{1E0EBD43-D114-4A1C-9B59-31E943522983}"/>
          </msink:context>
        </emma:interpretation>
      </emma:emma>
    </inkml:annotationXML>
    <inkml:trace contextRef="#ctx0" brushRef="#br0">0 50 384 0,'14'-16'140'0,"-14"16"-108"0,9 0-8 15,-9 0 48-15,0 0-44 0,0 0 112 16,9 0-80-16,-5 0 0 16,5 0-36-16,10 8 12 15,-6 4-24-15,1-4 12 0,4 0-12 16,-4 0 12-16,9 4-16 15,9 0-28-15,13-8 8 16,28 9 24-16,18-5-8 16,18-4 8-16,5-4-4 15,59-8 36-15,36 0-20 16,15-13 32-16,49 5-32 16,-18 0 4-16,41 8-16 0,-41 8 36 15,-5-4-24-15,-4 0-100 16,-28 0 40-16,-49 0-8 15,-28 0 28-15,-18-5 12 16,-23-3 4-16,-23 8-72 16,-22 0 40-16,-32 0-216 15</inkml:trace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1:34.07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749038E-1825-4030-880E-01150CF0E2E8}" emma:medium="tactile" emma:mode="ink">
          <msink:context xmlns:msink="http://schemas.microsoft.com/ink/2010/main" type="inkDrawing" rotatedBoundingBox="8393,14936 15978,14767 15983,14983 8398,15152" semanticType="underline" shapeName="Other">
            <msink:sourceLink direction="with" ref="{685CE4EC-D955-43A9-8900-6DB10A7C9598}"/>
          </msink:context>
        </emma:interpretation>
      </emma:emma>
    </inkml:annotationXML>
    <inkml:trace contextRef="#ctx0" brushRef="#br0">0 147 216 0,'4'0'80'0,"6"0"-60"0,-10 4-8 0,13-4 84 0,-4 0-56 15,5 4 0-15,-5 0-24 16,9-4 24-16,-4 0-24 16,9 0 56-16,-5 0-40 15,5 0 12-15,0 0-28 16,-1 4 0-16,15 4-8 16,-5 0 4-16,-1 0-8 15,15 4 8-15,-5 5-8 16,-9-5-20-16,22 4 8 15,-8-4 12-15,4 0 0 16,9-4-4-16,32 0 4 16,-4 0-4-16,-10 1 0 15,10-1 8-15,4-4-4 16,-5 4-4-16,14-16 4 0,10 4-4 16,17 0 0-16,-13 0 0 15,4 8 0-15,-8-8-28 16,13-1 16-16,9 1 4 15,-5 4 8-15,-9 4 8 16,-4-4-4-16,5 0-20 16,22-4 8-16,-5 0-12 15,-4 0 8-15,-13 0 8 16,-5 0 4-16,9 0 16 16,9 0-8-16,-5 4-56 15,-4 0 24-15,-14 0-32 0,0 8 32 16,14-16-24-16,19 8 28 15,-6-4-24-15,1-4 24 16,22-8 28-16,37-13-4 16,-19 9 132-16,6-4-72 15,35 4 40-15,-13 4-60 16,18-5 4-16,14-3-32 16,-19 16 8-16,-22-4-12 15,0 4-24-15,0-4 4 0,-28 3 20 16,-22 1-4-16,-23 4 32 15,-23-8-24-15,-23 8-12 16,-22 0-8-16,-19 0 12 16,-22 0-4-16,-14 4-136 15,-14 0 76-15,-13 0-308 16</inkml:trace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1:17.2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A3BA99-F184-48E2-A0F9-177524727C34}" emma:medium="tactile" emma:mode="ink">
          <msink:context xmlns:msink="http://schemas.microsoft.com/ink/2010/main" type="writingRegion" rotatedBoundingBox="2639,13349 7656,13349 7656,15142 2639,15142"/>
        </emma:interpretation>
      </emma:emma>
    </inkml:annotationXML>
    <inkml:traceGroup>
      <inkml:annotationXML>
        <emma:emma xmlns:emma="http://www.w3.org/2003/04/emma" version="1.0">
          <emma:interpretation id="{FEF4E6F9-190D-4523-A880-4552B00C598A}" emma:medium="tactile" emma:mode="ink">
            <msink:context xmlns:msink="http://schemas.microsoft.com/ink/2010/main" type="paragraph" rotatedBoundingBox="2639,13349 7656,13349 7656,15142 2639,1514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C3217F2-C722-4210-9C94-C5834191662B}" emma:medium="tactile" emma:mode="ink">
              <msink:context xmlns:msink="http://schemas.microsoft.com/ink/2010/main" type="line" rotatedBoundingBox="2639,13349 7656,13349 7656,15142 2639,15142"/>
            </emma:interpretation>
          </emma:emma>
        </inkml:annotationXML>
        <inkml:traceGroup>
          <inkml:annotationXML>
            <emma:emma xmlns:emma="http://www.w3.org/2003/04/emma" version="1.0">
              <emma:interpretation id="{CF0F40CE-0CE3-4E78-AD28-7BE3A1897CF8}" emma:medium="tactile" emma:mode="ink">
                <msink:context xmlns:msink="http://schemas.microsoft.com/ink/2010/main" type="inkWord" rotatedBoundingBox="2639,13349 5462,13349 5462,14632 2639,14632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2262 13369 548 0,'-46'24'204'0,"42"-3"-156"0,-1 11-16 16,-4-8 28-16,0 13-40 15,0 7 0-15,0 5-12 16,-1-5-112-16,1 1 56 16,9-9-76-16,-4-7 68 15,-1-9-56-15,1-4 64 16,4-12-196-16</inkml:trace>
          <inkml:trace contextRef="#ctx0" brushRef="#br0" timeOffset="442.5033">-1994 13466 236 0,'-18'8'88'0,"13"5"-68"0,-8 11-4 0,-5-4 104 15,4 12-68-15,0 9 68 16,-8 7-68-16,12 1-20 15,-8-8-20-15,14-5 60 0,-5-4-40 16,4-7-12-16,0-5-12 16,1-8 36-16,-1-4-24 15,5-8-8-15,5-4-8 0,4-12 4 16,5-4-4-16,-5-9-124 16,9-7 64-16,9-5-56 15,-4 5 64 1,0 0 8-16,9 3 24 15,-10 5 40-15,10 4-16 16,-9 3 116-16,-14 9-72 16,5 4 68-16,-5 8-68 15,0 8 68-15,-4 12-68 16,-5 9 16-16,0 11-36 0,0 5-4 16,0-1-16-16,0 1-16 0,-5-5 0 15,5-3 20-15,-5-5-8 16,-4-8 24-16,0 1-20 15,0-9-20-15,-4-8 0 16,8-4-200-16,0-4 116 16,5-4-288-1,10-4 212-15,-1-12-104 16</inkml:trace>
          <inkml:trace contextRef="#ctx0" brushRef="#br0" timeOffset="875.4337">-1634 13628 216 0,'-14'-16'80'0,"28"16"-60"0,-10 0-8 16,6 0 92-16,-1-8-60 16,9 8 96-16,5 8-80 15,-1 0 8-15,1 4-44 16,0 13-32-16,-14 11 4 15,-4-4 72-15,-10 5-40 16,-13-1 36-16,-9 1-36 16,-1-5 0-16,1 0-16 15,-10-11 12-15,6-1-16 0,8-8-4 16,9-4 0-16,-4-16 4 16,13-8-12-16,1 0 0 15,4-5-16-15,4 1 12 16,5 4-24-16,-4 8 20 15,4 4 4-15,0 8 8 16,0 4-12-16,0 8 8 16,1 0 64-16,3-4-32 15,5 5 8-15,5 3-24 16,0-12 0-16,9 4-4 16,4-12-40-16,-4 8 16 15,0-8-188-15,-9 0 112 16,9 0-320-1</inkml:trace>
          <inkml:trace contextRef="#ctx0" brushRef="#br0" timeOffset="-610.6424">-3059 12754 164 0,'9'-8'60'0,"-4"8"-44"0,-5-4-8 16,9 4 76-16,4-4-48 15,-8 0 76-15,-1 0-64 0,5 0 20 16,1 4-40-16,3-4 16 16,-4 0-24-16,14 0 36 15,0 0-32-15,9 0-12 16,22-1-8-16,1 1 4 15,4 4-4-15,10 0-4 16,-10 0 4-16,4 0 12 16,-3-4-8-16,-6 0-40 15,-4 4 20-15,0 0 36 16,-9 0-12-16,-9 0-8 16,-4 0-8-16,-10 4 40 15,-14 4-24-15,-4 1 0 0,0 3-8 0,-13 4 4 16,-6 8-4-16,-3 4-12 15,-1 13 4-15,-9 8 4 16,-4 11 0-16,-1 1-28 16,1 4 16-16,-23-9-32 15,-5-3 28-15,-9-9-20 16,-9-3 20-16,-4 3 8 16,13-7 8-16,4-1 0 15,10-3 0-15,5-5 16 16,8 0-8-16,10-7-28 15,8 3 8-15,6-12 4 16,3 0 8-16,6-4-12 16,8-4 8-16,5-4 20 15,5 0-8-15,4-4 4 0,0 0-4 16,5 0-16-16,4 0 4 16,5 0 28-16,4-4-12 15,5 4 12-15,4 0-12 16,19 4-8-16,9 8 0 15,8-8 12-15,-3 8-8 16,-1-4 40-16,-9 4-24 16,-4 0-32-16,-14 0 4 15,-5 0 16-15,-4-3-4 16,-9 3-12-16,-5 0 0 16,-9 0 12-16,-4 0-4 15,-5-8-20-15,0 0 8 0,0 0-200 16,0 0 116-1,0-4-236-15</inkml:trace>
          <inkml:trace contextRef="#ctx0" brushRef="#br0" timeOffset="-352.4362">-2891 13252 476 0,'-36'-4'176'0,"40"4"-136"0,10 4-12 15,4 0 20-15,-4-4-32 16,9 0 100-16,9 4-64 0,13-4-4 16,5-4-32-16,9 4-4 15,-9 0-4-15,-4 4-24 16,0-4 8-16,-1-4-164 15,10 0 96-15,-1 0-348 16</inkml:trace>
          <inkml:trace contextRef="#ctx0" brushRef="#br0" timeOffset="1341.0135">-760 13519 488 0,'-9'12'180'0,"27"-8"-140"0,23 0-12 0,-14 0 32 0,10 0-40 15,4 0 8-15,4 4-16 16,-4 1-140-16,0 7 72 16,-9-8-316-16</inkml:trace>
          <inkml:trace contextRef="#ctx0" brushRef="#br0" timeOffset="1178.798">-505 13373 728 0,'-14'-12'268'0,"10"12"-208"0,-1-8-16 0,5 8 116 16,9 0-96-16,0 0 8 15,10 0-44-15,3 0-36 16,1 8 4-16,0-4-132 0,0 0 76 16,-5 4-400-1</inkml:trace>
        </inkml:traceGroup>
        <inkml:traceGroup>
          <inkml:annotationXML>
            <emma:emma xmlns:emma="http://www.w3.org/2003/04/emma" version="1.0">
              <emma:interpretation id="{83007562-32F6-48A8-B283-808982282711}" emma:medium="tactile" emma:mode="ink">
                <msink:context xmlns:msink="http://schemas.microsoft.com/ink/2010/main" type="inkWord" rotatedBoundingBox="6218,13790 7656,13790 7656,15142 6218,15142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2634.4762">492 13224 340 0,'-18'-17'128'0,"9"5"-100"0,4 0-8 16,5 8 52-16,5 0-44 15,8-4 40-15,-3 0-36 16,17 0 0-16,14 0-20 15,13 4 0-15,6-5-4 16,12 9 20-16,-3 9-16 0,-5-1-12 16,-10 4-4-16,1 4 12 15,-10 0-4-15,-8 4-4 0,-10 5 4 16,-4-1 12-16,-14 8-8 16,-14 9-12-16,-13 24 0 15,-5 20 12-15,-13 12-4 16,-10-8 16-16,-13-4-12 15,-14-12 24-15,-4-13-20 16,-5-7-32-16,9-5 12 16,9-7 0-16,10-9 8 0,8-7 8 15,10-9-4-15,4-4 24 16,18-4-16-16,5 0-12 16,5-8-4-16,4 0-4 15,4 0 0-15,19-4 0 16,0 0 0-16,9 0 24 15,13-4-8-15,10 0 48 16,13 4-28-16,0 0 48 16,5 0-44-16,-9 4 4 15,-5-4-24-15,-9-1 36 16,-9 1-24-16,-13 0-48 16,-6-4 12-16,-3 8-176 15,-10-8 108-15,-9 0-348 16,-9 0 240-1,-10 0-12-15</inkml:trace>
          <inkml:trace contextRef="#ctx0" brushRef="#br0" timeOffset="2817.6065">574 13766 644 0,'-55'-20'236'0,"55"16"-180"0,-4-1-20 15,4 5 72-15,18 0-68 0,14 0 132 16,23 5-96-16,13-1-8 15,14 4-44-15,0 4 20 0,-5 0-28 16,5-4-144-16,5 0 64 16,-5 0-192-16,-5 0 144 15,-13 0-336-15</inkml:trace>
          <inkml:trace contextRef="#ctx0" brushRef="#br0" timeOffset="3293.423">1230 14086 300 0,'-9'-5'112'0,"4"5"-88"0,0 5-8 0,1-5 92 16,-1 0-64-16,1 4 52 15,-5 0-56-15,0 0 40 16,-1 4-44-16,-3 4 76 16,-5 8-60-16,-5 8 60 15,14 9-60-15,-5 7-28 0,5-7-16 16,9 7 8-16,0-15-8 15,14 3-4-15,-5-16 0 16,13-8 12-16,10-12-8 16,0-8-64-16,5-4 28 15,4-12-16-15,-19-13 28 0,1 1-28 16,-14-1 28-16,-9 1 16 16,-9 3 0-1,-5 9 12-15,-8 4-8 0,-1 8-4 16,0-1 4-16,10 9-4 15,8 4 0-15,5 4-28 16,14 0 16-16,13 4-320 16</inkml:trace>
          <inkml:trace contextRef="#ctx0" brushRef="#br0" timeOffset="3788.4956">1567 14154 156 0,'-14'-8'56'0,"14"8"-44"0,0-8-4 0,0 8 132 15,0 0-80-15,4-4-36 16,15-4-16-16,-6 4 0 16,1 0-4-16,9 0 16 15,-1 0-12-15,-3 4 32 0,-1 0-24 16,-4 8 20-16,-10 4-20 16,-4 4 36-16,-4 9-28 15,-15 3 32-15,6 0-32 16,-10 5 40-16,-9-5-36 15,-4 0 56-15,4 1-48 16,4-5 44-16,6-4-44 16,-1 0 24-16,18-4-32 0,5-3-8 15,5-1-12-15,18-4 28 16,9 4-20-16,-1-8 4 16,6 0-12-16,-1-4-8 15,1 4 4-15,-1-4 20 16,-9 0-12-16,1-4-232 15,-5 4 116-15,-14 4-432 16,9-8 300 0,-14-12 80-16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2.08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1AB52578-4A5A-42EE-903A-D502A90D6C35}" emma:medium="tactile" emma:mode="ink">
          <msink:context xmlns:msink="http://schemas.microsoft.com/ink/2010/main" type="inkDrawing" rotatedBoundingBox="4721,6627 8983,6667 8974,7562 4713,7522" semanticType="callout" shapeName="Other">
            <msink:sourceLink direction="to" ref="{154810CE-8804-4857-A974-E1ED93EFADCF}"/>
            <msink:sourceLink direction="from" ref="{24615B86-871D-48D0-B6EC-009EF465D507}"/>
          </msink:context>
        </emma:interpretation>
      </emma:emma>
    </inkml:annotationXML>
    <inkml:trace contextRef="#ctx0" brushRef="#br0">283 55 196 0,'-5'-20'72'0,"5"16"-56"0,5 0-4 16,-5 4 72-16,9 0-48 16,4-4 32-1,6 0-40-15,8 0 28 0,9 0-32 16,14 4 56-16,14 0-44 16,4 0 20-16,19 0-36 15,45-5 0-15,50 10-12 16,37-10 20-16,63 14-16 15,5-5-4-15,27 8-4 16,-18-8-32-16,13 8 16 0,-45 0 4 16,-27-8 8-16,-9-4 0 0,-32-4 0 15,-33 4-12-15,-40 4 8 16,-27 4 12-16,-19 0-4 16,-17 4 16-16,-15 1-12 15,-18-1-12-15,-13 4 0 16,0 0 4-16,-14-4 0 15,0-4-12-15,-5 0 8 16,-4-4-4-16,0 1 0 16,9-1 8-16,-5 0 0 15,-4 4-20-15,9 4 12 16,0 8 20-16,0 8-4 0,0 5-28 16,9 15 8-16,-4 1 32 15,-5-1-12-15,9-3-16 16,0 0 0-16,-4-5 4 15,13 0 4-15,-9-7-12 16,-4-5 8-16,4-8 40 16,-9-7-24-16,0-13 8 15,0 0-12-15,0-5 28 16,0 1-20-16,0-4-4 16,0 4-8-16,0 0-16 15,-9 0 8-15,9 0-4 16,-14 0 0-16,5 4 16 15,0 0-4-15,-5 0-4 16,5 0 4-16,-5 0-4 0,1-4 0 16,-6 0-12-16,-3 4 8 15,-10 0 4-15,0 0 0 16,-23 0 8-16,-4 4-4 16,-14 4-12-16,-4 0 4 15,-14 0 12-15,-18 4-4 16,-37 1-12-16,-18 3 4 15,5 0-4-15,-37 4 0 16,-4 9 16-16,-1-1-4 16,-26-12 16-16,8 8-12 15,5-7-12-15,-23-9 0 16,10 0-4-16,8 0 0 0,5-12 52 16,5-8-24-16,31-5 44 15,28-3-36-15,22-4 12 16,28-4-24-16,23-5-8 15,18 17-4-15,18-8-4 16,13 12 0-16,19 4-12 16,9-1 8-16,14 9-48 15,13 9 24-15,1-1-180 16</inkml:trace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4.2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1A20680-014C-4C61-ABEE-F5713D22B105}" emma:medium="tactile" emma:mode="ink">
          <msink:context xmlns:msink="http://schemas.microsoft.com/ink/2010/main" type="inkDrawing" rotatedBoundingBox="4793,10291 9412,9917 9493,10916 4874,11290" hotPoints="9270,10170 9268,11049 4967,11039 4969,10161" semanticType="enclosure" shapeName="Rectangle"/>
        </emma:interpretation>
      </emma:emma>
    </inkml:annotationXML>
    <inkml:trace contextRef="#ctx0" brushRef="#br0">59 494 112 0,'-5'-12'44'0,"5"12"-36"0,5 4 0 0,-5-4 4 15,9 0-8-15,0 0 120 16,5-4-68-16,-5-5 68 16,13-3-72-16,1 0-4 15,9 0-28-15,4-4 60 16,15 0-48-16,8-1 24 16,-5-7-36-16,15 0 16 15,8-4-20-15,28-9 44 16,40-3-32-16,19 3 4 0,28 1-20 0,49 7-8 15,-9 9 0-15,41 0 4 16,-9 20-4-16,23 0 8 16,-9 4-8-16,-23-4-4 15,9-8 4-15,-23-8 4 16,-22 0-4-16,-23-5-4 16,-14 9 4-16,-28 4-4 15,-26 0 0-15,-37 4-20 16,-23 0 12-16,-27 4 4 15,-27 0 4-15,-19 0 24 16,-17 0-12-16,-19 4-20 16,9 0 0-16,-5 4 4 15,-4-4 4-15,19 0 8 16,-1 0-4-16,14 4-36 16,9 0 16-16,18 1 4 15,-4-1 12-15,8 0-12 0,1 8 8 16,0 4 28-16,-14 8-12 15,0 13-20-15,0 8 0 16,-9 11-4-16,0 1 4 16,0-4 0-16,5-9 0 15,-5 5 0-15,9-9 0 16,4 1 16-16,-13-1-4 16,10-15 8-16,-10-1-8 15,0-4-4-15,0-12 4 16,0 5 20-16,0-9-12 0,-10-8-20 15,10 0 0-15,-13 0 32 16,4 0-16-16,4 0-28 16,-4 0 12-16,-9 0-8 15,4 0 8-15,-9 0 8 16,-8 8 0-16,-1-4-12 16,0 4 8-16,-14 0 12 15,-8 0-4-15,-15 0 16 16,-31 4-12-16,-41 13-20 15,4 3 4-15,-36 0-24 16,-45 9 20-16,4-1 4 16,-36-3 8-16,-5-1-12 15,-9-4 8-15,-14-8 12 16,18-7-4-16,-8-9 32 16,4 0-20-16,41-4 32 0,13 0-32 15,14-4 4-15,32 0-12 16,28 4 20-16,27 0-16 15,13-4-32-15,28-1 12 16,27 1 0-16,18 0 8 16,0 12-132-16,14 9 72 15,5 3-268 1,4 4 184-16,13 5-84 16</inkml:trace>
  </inkml:traceGroup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6.01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5157AD2-CF73-4AD1-B5E9-FFCA0622A54E}" emma:medium="tactile" emma:mode="ink">
          <msink:context xmlns:msink="http://schemas.microsoft.com/ink/2010/main" type="inkDrawing" rotatedBoundingBox="12608,6548 19911,6434 19913,6593 12611,6707" shapeName="Other"/>
        </emma:interpretation>
      </emma:emma>
    </inkml:annotationXML>
    <inkml:trace contextRef="#ctx0" brushRef="#br0">-1 179 164 0,'-9'-29'60'0,"18"25"-44"0,14 0-8 16,-14 0 52-16,0 0-36 0,0 0 88 15,5 4-64-15,-1 0 12 16,1 0-36-16,0 0 40 15,-1 0-36-15,6 4 12 16,8 0-24-16,9-4 52 0,14 4-36 16,10 4-16-16,12-8-8 15,29 0 8 1,53-8-8-16,28 4 48 0,60-8-28 0,31 4 28 16,73-12-28-16,14 3 60 15,40 5-48-15,46-4 28 16,5 0-40-16,0 8 28 15,4-4-32-15,-36 8 4 16,9 0-16-16,-50-1-16 16,-14 5 0-16,-59 5 40 15,-36-5-24-15,-19-5-20 16,-40 14 4-16,-46-1-176 16,-37 4 100-16,-45 0-156 15,-37 4 136-15,-35 0-276 16,-51 9 212-1,-23 3-4-15</inkml:trace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6.63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0DE3D18-B8F7-4324-9A07-D88DE4F72BA6}" emma:medium="tactile" emma:mode="ink">
          <msink:context xmlns:msink="http://schemas.microsoft.com/ink/2010/main" type="inkDrawing" rotatedBoundingBox="12681,7371 19782,7175 19785,7263 12684,7459" shapeName="Other"/>
        </emma:interpretation>
      </emma:emma>
    </inkml:annotationXML>
    <inkml:trace contextRef="#ctx0" brushRef="#br0">39 194 196 0,'-19'-8'72'0,"15"8"-56"0,-5 0-4 0,4 0 12 15,1 0-16 1,4 0 76-16,9 0-48 0,14 0 32 16,18-5-40-16,4 1 44 15,23 4-40-15,14 0 28 16,28-8-32-16,67-8 60 15,37 0-48-15,73 0 20 16,54 0-40-16,42 3 0 16,63 1-12-16,41-4-8 0,9 0 4 15,10 8-16-15,22 0 8 16,0-4 12-16,-32 4-4 0,-27 3 24 16,-41 1-16-16,-54 17-4 15,-65-9-4-15,-54 4-216 16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7.65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F08E308-13B8-41BA-8A20-E2DE20756FB7}" emma:medium="tactile" emma:mode="ink">
          <msink:context xmlns:msink="http://schemas.microsoft.com/ink/2010/main" type="inkDrawing" rotatedBoundingBox="12882,10001 19893,9775 19900,9983 12889,10209" shapeName="Other">
            <msink:destinationLink direction="with" ref="{AF1151E4-712E-49CD-934A-2CEE20DA40F1}"/>
          </msink:context>
        </emma:interpretation>
      </emma:emma>
    </inkml:annotationXML>
    <inkml:trace contextRef="#ctx0" brushRef="#br0">20 299 124 0,'-22'-45'44'0,"26"45"-32"0,1-12-4 16,-1 4 92-16,1 0-56 15,4 0 104-15,5 4-84 16,4-4-4-16,14 0-36 16,9 8 0-16,9-8-12 15,27-5 56-15,51-7-40 16,31 4 60-16,55-12-52 15,59 7 56-15,82-11-56 16,32 8 28-16,46 8-36 16,54 3 0-16,18 13-16 0,-40 5 20 0,4-1-20 15,-14-4-4-15,-50 0-4 16,-18-4-32-16,-46 4 16 16,-58-9 24-16,-24 5-8 15,-31 4 0-15,-41 4 0 16,-37 5-180-16,-45-1 96 15,-28 0-200 1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7.32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F1151E4-712E-49CD-934A-2CEE20DA40F1}" emma:medium="tactile" emma:mode="ink">
          <msink:context xmlns:msink="http://schemas.microsoft.com/ink/2010/main" type="inkDrawing" rotatedBoundingBox="12837,10250 13058,10633 12999,10668 12777,10285" semanticType="callout" shapeName="Other">
            <msink:sourceLink direction="with" ref="{851B7542-112C-438A-BDC6-929601775033}"/>
            <msink:sourceLink direction="with" ref="{2F08E308-13B8-41BA-8A20-E2DE20756FB7}"/>
          </msink:context>
        </emma:interpretation>
      </emma:emma>
    </inkml:annotationXML>
    <inkml:trace contextRef="#ctx0" brushRef="#br0">0 41 156 0,'10'-28'56'0,"-1"24"-44"0,9-5-4 0,-9 9 44 15,5 13-32 1,-1 3 80-16,5 16-56 0,1 5 40 16,-1 7-48-16,0-3 44 15,5 3-48-15,-5-7-16 16,-4-1-8-16,-1-12 16 15,1-4-12-15,-5-3-4 16,0-1-4-16,-4-8 20 16,-5-8-12-16,0-4-276 15,0-4 140-15,-9-4-108 16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8.32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850C941-8B0A-4EED-9E2F-ED530A29A4D5}" emma:medium="tactile" emma:mode="ink">
          <msink:context xmlns:msink="http://schemas.microsoft.com/ink/2010/main" type="inkDrawing" rotatedBoundingBox="13341,11009 19609,10614 19617,10739 13349,11134" shapeName="Other"/>
        </emma:interpretation>
      </emma:emma>
    </inkml:annotationXML>
    <inkml:trace contextRef="#ctx0" brushRef="#br0">0 372 164 0,'23'-16'60'0,"0"12"-44"0,13-8-8 0,-4 8 68 16,0 0-44-16,5 0 32 0,8 0-36 15,5 4 8-15,5 0-20 16,13 0 52-16,32-4-36 16,64 0 80-16,36-9-60 15,83-15 28-15,63-12-48 16,59-9 88-16,59 0-68 15,51 13 20-15,17 8-40 16,-22 3 4-16,-18 13-20 0,-9 0-36 16,-69-4 12-16,-27 8-96 15,-64 12 56-15,-72 4-224 16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32.26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9809460-A071-425A-B064-3F346A373A5A}" emma:medium="tactile" emma:mode="ink">
          <msink:context xmlns:msink="http://schemas.microsoft.com/ink/2010/main" type="inkDrawing" rotatedBoundingBox="3075,11230 20449,11179 20450,11257 3076,11308" semanticType="underline" shapeName="Other">
            <msink:sourceLink direction="with" ref="{79EAFB83-4CE1-4539-9798-2CC970CBC397}"/>
          </msink:context>
        </emma:interpretation>
      </emma:emma>
    </inkml:annotationXML>
    <inkml:trace contextRef="#ctx0" brushRef="#br0">-2 54 288 0,'0'4'108'0,"5"-4"-84"0,4 0-4 15,5 0 84-15,13-4-60 16,-4 4 80-16,4-4-72 0,5 4-44 16,0 4-8-16,0 0 32 15,-1-4-20-15,6 4 16 16,4 0-16-16,4-4 0 16,10 0-4-16,9-8 12 0,13 8-12 15,5-8 16-15,0 8-16 16,5 0-20-16,-6 0 4 15,11-4 32-15,12 4-16 16,10-8-8-16,0 12-4 16,0 4 12-16,-5-4-4 15,14-8 8-15,14 0-8 0,4 4 8 16,-5 4-8-16,-4-4-20 16,0 0 8-16,9 0 20 15,5 8-4-15,-14 4 16 16,0-12-16-16,14 4 4 15,18-4-4-15,-23 8 4 16,5-3-8-16,-5-5-12 16,14-5 4-16,-1-3-16 15,1 8 12-15,-14-4-4 16,14 0 4-16,23 0 44 16,-14 0-24-16,4 8 8 15,19-12-12-15,13 0 4 16,-13 8-8-16,-14 0 8 15,18-8-8-15,5 4-12 16,-19-4 4-16,-13 4-32 0,23-8 20 16,-10 12 40-16,1 0-12 15,-14-4-20-15,13 0 4 16,1 4 28-16,-5-5-16 16,-18 14-8-16,22-13-4 15,19 8-16-15,-37 4 12 16,14-8 32-16,14 0-16 15,0 4-16-15,-10-4 0 16,24 0 40-16,-6 4-20 16,1 0-20-16,-9-4 4 15,13-8-16-15,0 8 8 0,-4-4 36 16,-9 0-16-16,22 4 8 16,-17 0-8-16,-10 0 4 15,9-8-8-15,5 12-4 16,-19 0 4-16,-8-4 20 15,26 0-12-15,1 4-20 16,-14-8 0-16,-18 4 4 16,23 0 4-16,0 4 0 15,-10 0 0-15,-13-4-12 16,23 0 8-16,-10 0 4 16,1 0 0-16,-1-4-20 15,33 0 12-15,-24 8 12 16,10-4 0-16,36 0 24 15,-8 4-16-15,-6-4 12 16,14 0-12-16,-4 8-8 16,-28-4 0-16,1-4-16 0,-6 0 8 15,-26 0-4-15,-14 0 0 16,-23 0 16-16,-5-4-4 16,-22 0-4-16,4 0 4 15,-27 4 20-15,-9 0-12 16,-32 0-128-16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3:59.25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51B7542-112C-438A-BDC6-929601775033}" emma:medium="tactile" emma:mode="ink">
          <msink:context xmlns:msink="http://schemas.microsoft.com/ink/2010/main" type="inkDrawing" rotatedBoundingBox="9619,10531 13256,10572 13254,10671 9618,10630" semanticType="underline" shapeName="Other">
            <msink:destinationLink direction="with" ref="{9434C1A6-827E-4087-B22F-EB8D10D495D4}"/>
            <msink:destinationLink direction="with" ref="{AF1151E4-712E-49CD-934A-2CEE20DA40F1}"/>
          </msink:context>
        </emma:interpretation>
      </emma:emma>
    </inkml:annotationXML>
    <inkml:trace contextRef="#ctx0" brushRef="#br0">43 38 208 0,'-28'-13'76'0,"28"5"-60"0,0 8-4 16,-4-8 72-16,4 8-48 15,-9-8 32-15,9 8-40 16,0 0-36-16,0 0 4 0,13 8 28 16,6-8-16-16,12 8 44 15,15-8-28-15,54-8-24 16,41 16 0-16,28-12 24 15,72 4-12-15,32-8-4 16,41 16-4-16,-18 8-4 16,14 5 0-16,-28 3-64 15,0-16 36-15,-22 0-4 16,-37-8 16-16,-50-4 20 16,-18-8 0-16,-37-4 84 15,-27 0-44-15,-36-5-56 16,-19 9 4-16,-27 4-344 0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4:02.179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434C1A6-827E-4087-B22F-EB8D10D495D4}" emma:medium="tactile" emma:mode="ink">
          <msink:context xmlns:msink="http://schemas.microsoft.com/ink/2010/main" type="inkDrawing" rotatedBoundingBox="10852,10614 10862,8840 11006,8841 10996,10614" semanticType="callout" shapeName="Other">
            <msink:sourceLink direction="with" ref="{851B7542-112C-438A-BDC6-929601775033}"/>
            <msink:sourceLink direction="with" ref="{90F08D4F-1856-42AE-929D-A53FF0AC3214}"/>
          </msink:context>
        </emma:interpretation>
      </emma:emma>
    </inkml:annotationXML>
    <inkml:trace contextRef="#ctx0" brushRef="#br0">92 16 280 0,'0'-16'104'0,"9"16"-84"0,0 0 0 0,-9 0 12 16,0 0-20-16,0 0 32 0,0 8-28 15,0 4-4-15,0 0-8 16,0 1 12-16,-9-1-8 16,9 0 4-16,0 4-4 15,0 4 20-15,0 5-16 16,0-1 40-16,0 8-28 15,9 1 4-15,-9 3-16 16,4-4 0-16,5 1-4 16,-9-1-24-16,10 0 8 15,-10 1 32-15,0-1-16 16,0 1 16-16,0 3-12 16,-5 4-8-16,5 5 0 15,0 4-4-15,0-1 0 16,0 1 8-16,5-1-4 0,-5 1-12 15,4-5 4-15,-4-7 4 16,0-5 0-16,0 1-12 0,0-13 8 16,0 4 28-16,-4-4-12 15,-1 5-12-15,5-5-4 16,-5-4 28-16,-4 4-12 16,9 9-12-16,9-5-4 15,-4 12 4-15,0 1 0 16,-1-1 0-16,5 0 0 15,-9 1 16-15,0 7-8 16,0-7 16-16,0-1-16 16,-4 1 16-16,-1-5-16 15,-4-8 24-15,0-3-20 16,4-1 12-16,-8 0-12 0,13-8 20 16,0 0-20-16,0 0 4 15,0 5-8-15,9-9-8 16,-5 0 4-16,1 0 20 15,-1 0-12-15,-4-8 4 16,0 0-8-16,0 0 4 16,0 0-8-16,-4 4 8 15,-1-4-8-15,1-4-4 16,-5 0 4-16,4 0-24 16,1 0 12-16,-1 0 20 15,5 4-4-15,0-4-64 16,-9 4 28-16,9 4-112 15,-9 0 80-15,0 4-272 16,-19 16 184-16,-4 1-100 16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5:02.18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3B08BDB-A81E-4004-A14C-8652240F0FC3}" emma:medium="tactile" emma:mode="ink">
          <msink:context xmlns:msink="http://schemas.microsoft.com/ink/2010/main" type="writingRegion" rotatedBoundingBox="16084,7593 18671,8785 18195,9818 15608,8626"/>
        </emma:interpretation>
      </emma:emma>
    </inkml:annotationXML>
    <inkml:traceGroup>
      <inkml:annotationXML>
        <emma:emma xmlns:emma="http://www.w3.org/2003/04/emma" version="1.0">
          <emma:interpretation id="{9250FCD3-54B2-4269-9E5D-212A5A33F0E4}" emma:medium="tactile" emma:mode="ink">
            <msink:context xmlns:msink="http://schemas.microsoft.com/ink/2010/main" type="paragraph" rotatedBoundingBox="16084,7593 18671,8785 18195,9818 15608,86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C24095F-C659-4EAE-AADD-8BCD2B4E6CC0}" emma:medium="tactile" emma:mode="ink">
              <msink:context xmlns:msink="http://schemas.microsoft.com/ink/2010/main" type="line" rotatedBoundingBox="16084,7593 18671,8785 18195,9818 15608,8626"/>
            </emma:interpretation>
          </emma:emma>
        </inkml:annotationXML>
        <inkml:traceGroup>
          <inkml:annotationXML>
            <emma:emma xmlns:emma="http://www.w3.org/2003/04/emma" version="1.0">
              <emma:interpretation id="{12C5937F-F45D-43BF-AB8F-1CC2B1DC5A79}" emma:medium="tactile" emma:mode="ink">
                <msink:context xmlns:msink="http://schemas.microsoft.com/ink/2010/main" type="inkWord" rotatedBoundingBox="16084,7593 18671,8785 18195,9818 15608,8626"/>
              </emma:interpretation>
              <emma:one-of disjunction-type="recognition" id="oneOf0">
                <emma:interpretation id="interp0" emma:lang="" emma:confidence="0">
                  <emma:literal>or</emma:literal>
                </emma:interpretation>
                <emma:interpretation id="interp1" emma:lang="" emma:confidence="0">
                  <emma:literal>on</emma:literal>
                </emma:interpretation>
                <emma:interpretation id="interp2" emma:lang="" emma:confidence="0">
                  <emma:literal>o</emma:literal>
                </emma:interpretation>
                <emma:interpretation id="interp3" emma:lang="" emma:confidence="0">
                  <emma:literal>oh</emma:literal>
                </emma:interpretation>
                <emma:interpretation id="interp4" emma:lang="" emma:confidence="0">
                  <emma:literal>02</emma:literal>
                </emma:interpretation>
              </emma:one-of>
            </emma:emma>
          </inkml:annotationXML>
          <inkml:trace contextRef="#ctx0" brushRef="#br0">7100 1440 300 0,'-19'-52'112'0,"19"48"-88"0,-4 4-8 0,4 0-60 0,4-8 20 15,5 8 48-15,10-8-16 16,8 8 48-16,9 0-32 16,24-9 12-16,35-7-20 15,14 8-8-15,5 4-4 16,-4 0 40-16,3 0-24 15,-3 0-36-15,-6 8 8 16,-17 4 64-16,-14 4-32 16,-23 4-24-16,-27 13-4 15,-23 7 36-15,-28 29-20 16,-17 8 8-16,-14 0-12 16,-5-5 4-16,-9-7-8 15,-18-4-12-15,-9-5 4 0,4-3 4 16,10-5 0-16,8 5 60 15,19-13-32-15,13 1-20 16,15-9-8-16,12 9 16 16,10-5-8-16,14-12-4 0,13-4 0 15,18 5 12-15,19-1-8 16,13-12-4-16,5 0 0 16,9-8 4-16,-4 16-4 15,4-16 8-15,0 4-8 16,-10 4 8-16,-3 1-8 15,-15-1-12-15,-13 0 4 16,-13 4-112-16,-19 4 64 0,-14 0-376 16</inkml:trace>
          <inkml:trace contextRef="#ctx0" brushRef="#br0" timeOffset="228.6646">7418 2007 528 0,'-23'-36'196'0,"33"27"-152"0,12 1-12 15,1 0 44-15,14 4-48 16,4-4 32 0,9 4-32-16,18 0-16 0,5 4-8 15,4-8 12-15,5 0-8 16,0-4 4-16,5 12-4 15,-1 0 4-15,-9 0-8 0,-4 4-152 0,-14 4 80 16</inkml:trace>
          <inkml:trace contextRef="#ctx0" brushRef="#br0" timeOffset="585.7736">8525 2404 436 0,'-37'24'160'0,"24"-4"-124"0,3 8-8 15,6-11 16-15,-1-1-28 16,5 4-4-16,9-4-8 15,5 0 28-15,13-3-16 16,5-5 12-16,9-8-16 16,9-4 12-16,5-9-16 15,0-7-4-15,-10 4 0 16,-8-16 40-16,-19-17-24 0,-18 5-28 16,-18-5 4-16,-5 4 0 15,-9 9 4-15,5 12-12 16,4 16 8-16,5 4-92 0,8 12 48 15</inkml:trace>
          <inkml:trace contextRef="#ctx0" brushRef="#br0" timeOffset="1276.4749">9171 2290 392 0,'18'-20'148'0,"-4"16"-116"0,-5-4-8 0,5 8 40 15,-1 0-40-15,6 4 0 16,-6 8-16-16,5 8 4 16,-4 5-8-16,0 3-12 15,-5 4 4-15,-9 1 20 0,-5-5-8 16,-4 0 4-16,-4 1-4 16,-1-9-16-16,0 0 4 15,1-4 40-15,3-4-24 16,10 9 36-1,14-1-32-15,0 0-4 16,13 0 0-16,10-3-8 0,4-1 16 16,13 0-12-16,1 0-312 15,-10 0 168 1,5 5-144-16</inkml:trace>
        </inkml:traceGroup>
      </inkml:traceGroup>
    </inkml:traceGroup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5:04.522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E487E4F3-D2DC-4BCB-9618-CE60D56FD4C2}" emma:medium="tactile" emma:mode="ink">
          <msink:context xmlns:msink="http://schemas.microsoft.com/ink/2010/main" type="writingRegion" rotatedBoundingBox="5902,7836 7796,9250 7108,10171 5214,8758"/>
        </emma:interpretation>
      </emma:emma>
    </inkml:annotationXML>
    <inkml:traceGroup>
      <inkml:annotationXML>
        <emma:emma xmlns:emma="http://www.w3.org/2003/04/emma" version="1.0">
          <emma:interpretation id="{EA32B71A-B4E0-458E-82DE-369A076782BF}" emma:medium="tactile" emma:mode="ink">
            <msink:context xmlns:msink="http://schemas.microsoft.com/ink/2010/main" type="paragraph" rotatedBoundingBox="5902,7836 7796,9250 7108,10171 5214,87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C89F737-D140-4053-9490-822D4BE975B5}" emma:medium="tactile" emma:mode="ink">
              <msink:context xmlns:msink="http://schemas.microsoft.com/ink/2010/main" type="line" rotatedBoundingBox="5902,7836 7796,9250 7108,10171 5214,8758"/>
            </emma:interpretation>
          </emma:emma>
        </inkml:annotationXML>
        <inkml:traceGroup>
          <inkml:annotationXML>
            <emma:emma xmlns:emma="http://www.w3.org/2003/04/emma" version="1.0">
              <emma:interpretation id="{24615B86-871D-48D0-B6EC-009EF465D507}" emma:medium="tactile" emma:mode="ink">
                <msink:context xmlns:msink="http://schemas.microsoft.com/ink/2010/main" type="inkWord" rotatedBoundingBox="5902,7836 7796,9250 7108,10171 5214,8758">
                  <msink:destinationLink direction="from" ref="{1AB52578-4A5A-42EE-903A-D502A90D6C35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131 1525 364 0,'14'-40'132'15,"-5"24"-100"-15,0-5-12 0,0 13 24 0,0 0-28 16,5 0 56-16,4 0-40 16,10 4 12-16,13 4-28 15,9 0-16-15,9 8-4 16,9 4 4-16,0 4 0 16,5 5-12-16,9 3 8 15,0 8 20-15,5 5-8 16,-14 3-20-16,-10 5 4 15,-13 3-4-15,-22 1 4 16,-28-5 44-16,-28 5-24 16,-26 8 0-16,-15 15-8 0,-3 5-4 15,-10 0 0-15,-9-4 16 16,-10 0-8-16,10-4 48 16,9-13-28-16,14-11 48 15,23-9-44-15,17-3-24 0,24-9-8 16,22-8 0-16,27-4 0 15,15 5 16-15,12-9-8 16,6 0 16-16,18-4-16 16,-1-4 4-16,5 0-4 15,-9-4-16-15,-4 8 4 0,-19-8 20 16,-13 0-8-16,-14 4 4 16,-9-4-4-16,-14 0-120 15,-9-5 60-15,-23-3-480 16,-13 4 292-1,-9-4 104-15</inkml:trace>
          <inkml:trace contextRef="#ctx0" brushRef="#br0" timeOffset="230.4738">-3071 2080 676 0,'-46'-33'248'0,"46"29"-192"0,18 0-16 16,5 0-20-16,13 0-20 15,19 0 24-15,22 4-12 16,-4 4-4-16,9 4-4 16,0 0 48-16,5 0-28 0,8-3-36 15,-4 7 4-15,-4 0-88 0,-10 8 56 16,-4-4-172 0</inkml:trace>
          <inkml:trace contextRef="#ctx0" brushRef="#br0" timeOffset="705.7807">-1870 2545 280 0,'-18'-4'104'0,"9"8"-84"0,-4 0 0 16,3 0 48-16,-3 4-40 15,-10 5 76-15,0-1-56 16,0 4 44-16,5-4-52 16,5 8 16-16,3 4-36 15,6 5-8-15,13 3-8 0,9-8 12 0,5-3-8 16,9-5 24-16,0-12-20 16,0-8 24-16,4-8-24 15,5-4-20 1,-9-9 0-16,-5 1-24 0,-9 0 20 15,-13-1 40-15,-10 5-16 16,-4 4-36-16,-9 0 12 16,0 4-8-16,-5-4 12 15,9 7-12-15,1 9 12 16,4 0-312 0,27 9 8-1</inkml:trace>
          <inkml:trace contextRef="#ctx0" brushRef="#br0" timeOffset="889.7894">-1282 2537 496 0,'0'0'184'0,"-5"12"-140"0,1 8-16 16,4-7 48-16,-5 7-48 15,5 8 24-15,0 13-32 16,0 11 8-16,9 9-16 15,-18 8-156-15,5 4 76 16,-6 3-352-16</inkml:trace>
        </inkml:traceGroup>
      </inkml:traceGroup>
    </inkml:traceGroup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4:12.63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D5A27C09-0E32-4B59-AD50-5804F07962AA}" emma:medium="tactile" emma:mode="ink">
          <msink:context xmlns:msink="http://schemas.microsoft.com/ink/2010/main" type="writingRegion" rotatedBoundingBox="8775,6739 12646,6482 12692,7161 8820,7418"/>
        </emma:interpretation>
      </emma:emma>
    </inkml:annotationXML>
    <inkml:traceGroup>
      <inkml:annotationXML>
        <emma:emma xmlns:emma="http://www.w3.org/2003/04/emma" version="1.0">
          <emma:interpretation id="{E7D173BC-01CB-4495-8017-D78B1D8C7FA7}" emma:medium="tactile" emma:mode="ink">
            <msink:context xmlns:msink="http://schemas.microsoft.com/ink/2010/main" type="paragraph" rotatedBoundingBox="8775,6739 12646,6482 12692,7161 8820,741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AB4B9F4-41B7-4399-80B1-11CF77ED2089}" emma:medium="tactile" emma:mode="ink">
              <msink:context xmlns:msink="http://schemas.microsoft.com/ink/2010/main" type="line" rotatedBoundingBox="8775,6739 12646,6482 12692,7162 8820,7418"/>
            </emma:interpretation>
          </emma:emma>
        </inkml:annotationXML>
        <inkml:traceGroup>
          <inkml:annotationXML>
            <emma:emma xmlns:emma="http://www.w3.org/2003/04/emma" version="1.0">
              <emma:interpretation id="{154810CE-8804-4857-A974-E1ED93EFADCF}" emma:medium="tactile" emma:mode="ink">
                <msink:context xmlns:msink="http://schemas.microsoft.com/ink/2010/main" type="inkWord" rotatedBoundingBox="8775,6739 12646,6482 12692,7162 8820,7418">
                  <msink:destinationLink direction="to" ref="{1AB52578-4A5A-42EE-903A-D502A90D6C35}"/>
                  <msink:destinationLink direction="to" ref="{7D38E88F-32B6-412E-9E41-14807C19EC52}"/>
                </msink:context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3 437 112 0,'0'-4'44'0,"0"4"-36"0,0-4 0 0,0 0 92 16,5 4-56-16,-5-4 24 15,9-1-36-15,0-3 4 16,5 4-20-16,-5-8 28 16,13 8-28-16,-3-8 12 15,3 4-16-15,6-8-8 16,4 8 0-16,9-13-4 15,-5 9 0-15,19-8 44 16,-1 8-24-16,10 0 0 16,-9 4-12-16,-10 8 36 15,1 0-20-15,-5 8 20 16,-14 8-24-16,0-4-8 16,-4 12-8-16,-14-3 4 15,-4 3-4-15,-5-4 16 16,0-4-12-16,-5 5-4 15,1-13 0-15,-5 0 4 16,-1-8-4-16,-12 0 8 16,8 0-8-16,-4-16-4 15,4 3 4-15,0-19-16 16,5 12 8-16,0-25 4 0,5 9 0 16,13-9 0-16,4 17 0 15,6-8-12-15,3 3 8 0,1 5 4 16,0 8 0-16,0 3-12 15,4 9 8-15,-4-8 4 16,4 12 0-16,0 4 16 16,1 4-8-16,-5 4 4 15,-1 8-4-15,-3 9 4 16,-1 3-8-16,-9 4 16 16,0 5-12-16,-9-5 4 15,0 1-4-15,-9-9 4 16,4 0-8-16,-8-12 32 15,8 0-20-15,-9-12-4 16,10 4-8-16,-10-16 4 16,10 4-4-16,-5-16-4 15,4 0 4-15,5-9-16 16,5 5 8-16,-1-4-4 16,10 7 0-16,-1-3-12 15,1 12 12-15,9 0 12 16,0 8 0-16,8-5-4 15,6 9 4-15,4 4-40 16,4 4 20-16,1 9 48 16,-5 3-12-16,-5 8-8 15,1 4-8-15,-15 5-16 16,6-1 8-16,-19 0 28 16,-5-3-12-16,-17-5 4 0,-1 0-8 15,-9-12 12-15,1 1-12 16,-6-13-12-16,6 0 0 15,-1-13 12-15,9 5-4 0,5-12 8 16,9 0-8-16,9-8-20 16,9 3 8-16,10 1 4 15,-1 8 4-15,5 4-12 16,9 12 8-16,-5 4-16 16,-4 4 12-16,-5 0-4 15,1 4 4-15,-6 0 8 16,-3 0 0-16,-10-4 24 15,4 1-12-15,-3-5 12 16,-1 0-12-16,-5-4 0 16,1 4-4-16,-1-4-16 15,1 0 4-15,-1 0 12 16,10 0-4-16,0 0-4 16,-1 0 4-16,6 0-4 15,-1 4 0-15,5 0 0 16,4 0 0-16,9 0 0 15,1 0 0-15,8-4 8 16,5 4-4-16,0 0-20 16,-4 0 8-16,-10 0 12 15,-4 0 0-15,-9 0 16 16,0 0-12-16,-14-4-20 16,-5 4 4-16,-8-4 40 15,4 0-20-15,-9 0-20 0,4 0 4 16,-4 0 8-16,9 0 0 0,-9 0-12 15,9 0 4-15,-5 0 4 16,5 0 0-16,0 0-12 16,0 0 8-16,-9 0-24 15,9 0 16-15,-4 0-20 16,8 0 16-16,-8 0 8 16,4 0 8-16,-5-4-12 15,5 4 8-15,-4-4-4 16,8 4 0-16,-4-4-12 15,9 0 12-15,0-4 20 16,-4 8-4-16,-5 0-12 16,5 0 0-16,-5-8-4 15,0 16 0-15,0-8 16 16,0 0-4-16,4-8-4 16,1 8 4-16,-1-4-16 15,1 4 8-15,4-8 28 16,9 4-12-16,-9-8-4 15,5 4-4-15,0-17-16 16,4 13 8-16,-5-12-16 16,6 8 12-16,-1-9 20 15,-4 5-4-15,8-4-20 16,-4 8 4-16,5-1 12 16,0 5 0-16,9 0-20 15,-5 4 8-15,5 0 20 16,4 8-4-16,-4 0-20 0,0 8 4 0,0 4 12 15,-9 4 0 1,0 1-12-16,-10 3 4 0,1 4 12 16,-10 0-4-16,-8 1-4 15,4-5 4-15,-14-4-4 16,5 0 0-16,-14-4 8 16,10 1-4-16,-10-9 8 15,0 4-8-15,0-12-4 16,5 0 4-16,5-9 12 15,-1 1-8-15,5-12-12 16,4 0 0-16,5-9 4 16,0 9 0-16,14-4 0 15,4 3 0-15,9-3-28 16,1 12 16-16,8 0-4 16,1 8 8-16,-1 4 0 15,10 4 0-15,-10 4 16 16,5 4-4-16,-9 4-12 15,9 4 4-15,-14 4 12 16,0 1-4-16,-13-1 16 16,4 0-12-16,-9 0-12 15,5 5 0-15,-18-9 28 16,4 4-12-16,-19-4-4 16,10 0-4-16,-23-8 4 15,14 5-4-15,-5-13-4 16,-4 0 4-16,4-8-4 0,10-1 0 15,4-15-12-15,9 4 8 16,9-12-4-16,9 3 0 0,5-3-12 16,4 8 12-16,5-1-4 15,9 9 4-15,-14 4 8 16,5 8 0-16,-5 8-12 16,1 4 8-16,-1 4 56 15,5 4-28-15,4 13 0 16,5-5-16-16,-9-4 4 15,-5-4-8-15,-13 5 24 16,0-5-16-16,-14-8 12 16,-14 4-12-16,-4-16-24 15,0 4 4-15,-10-16-24 16,6 8 20-16,-1-8-4 16,14 3 8-16,-5-3 0 15,9 4 0-15,5-4-20 16,5 8 16-16,13 8-12 15,5 0 12-15,9-4 24 16,0 8-4-16,13-4-12 16,-8-4 0-16,4 4 20 15,9 0-8-15,-23 0 24 16,5 0-20-16,-9 0 24 16,4 0-24-16,-9 0-12 15,0 0-4-15,-4-4 28 16,0 4-12-16,-5-4 12 15,4 8-12-15,1-4 56 0,0 0-40 16,-5-4-12-16,5 4-8 0,-10-4 24 16,5 4-16-16,-4-4-24 15,-1 8 4-15,-4-4 16 16,5 0-4-16,-5 0-12 16,0 0 0-16,0-4 12 15,4 4-4-15,-4-5-136 16,10 5 76-16</inkml:trace>
          <inkml:trace contextRef="#ctx0" brushRef="#br0" timeOffset="-17042.9017">3803-122 104 0,'5'-20'36'0,"4"16"-28"0,-9-4 0 0,0 4 84 0,-9-4-52 16,4 4 88-16,1 4-72 16,-1 0 16-16,1 8-40 15,-1 8 12-15,1 8-24 16,4 13 8-16,0 23-16 15,0 21 0-15,4 12-4 16,5-12 12-16,0-8-12 16,5-16 4-16,0-9-4 15,-5-15 12-15,0-5-12 16,4-8 48-16,1-8-28 16,0-7-244-16</inkml:trace>
        </inkml:traceGroup>
      </inkml:traceGroup>
    </inkml:traceGroup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4:00.1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D38E88F-32B6-412E-9E41-14807C19EC52}" emma:medium="tactile" emma:mode="ink">
          <msink:context xmlns:msink="http://schemas.microsoft.com/ink/2010/main" type="inkDrawing" rotatedBoundingBox="10991,6852 11055,8369 10860,8377 10796,6860" semanticType="callout" shapeName="Other">
            <msink:sourceLink direction="from" ref="{90F08D4F-1856-42AE-929D-A53FF0AC3214}"/>
            <msink:sourceLink direction="to" ref="{154810CE-8804-4857-A974-E1ED93EFADCF}"/>
          </msink:context>
        </emma:interpretation>
      </emma:emma>
    </inkml:annotationXML>
    <inkml:trace contextRef="#ctx0" brushRef="#br0">2000 344 72 0,'9'-13'24'0,"1"9"-16"0,12-4-4 16,-8 4 88-16,0-8-52 16,4 0-8-16,-4-8-20 15,-1 0 60-15,1 3-40 16,0 1 32-16,-10 8-36 16,-4 0 8-16,0 4-20 15,0 4-8-15,-14 4-4 0,5 4 4 16,5 4-4-16,4 0 32 15,0 1-20-15,4 7 40 16,5 0-32-16,1 0-4 16,3 4-12-16,1 5-8 15,-5 3 4-15,0 1 40 16,0 7-24-16,-4 5 24 16,-1 11-24-16,-4 25 0 15,0 20-12-15,0 5 20 16,0-13-16-16,0-12 4 0,0-17-8 15,-4-7-16-15,4-4 4 0,-5-1 12 16,5-3-4-16,-4-1 16 16,-1 5-12-16,-4-4-4 15,0 3 0-15,0 1-104 16,-5-5 56-16,0-3-228 16,1-9 152-1,-1-3-132-15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4:00.73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90F08D4F-1856-42AE-929D-A53FF0AC3214}" emma:medium="tactile" emma:mode="ink">
          <msink:context xmlns:msink="http://schemas.microsoft.com/ink/2010/main" type="inkDrawing" rotatedBoundingBox="10052,8294 11827,8347 11812,8831 10037,8777" semanticType="enclosure" shapeName="Other">
            <msink:destinationLink direction="from" ref="{7D38E88F-32B6-412E-9E41-14807C19EC52}"/>
            <msink:destinationLink direction="with" ref="{9434C1A6-827E-4087-B22F-EB8D10D495D4}"/>
          </msink:context>
        </emma:interpretation>
      </emma:emma>
    </inkml:annotationXML>
    <inkml:trace contextRef="#ctx0" brushRef="#br0">1254 1691 248 0,'-5'-4'92'0,"10"0"-72"16,4 0-4-16,-9 4 36 0,9 0-32 15,0-4 52-15,5 0-40 16,-1 4 72-16,1 0-56 15,0 0 20-15,-1 4-40 16,6 0-16-16,8 4-8 16,0 4 12-16,10 5-8 15,4-5-4-15,13-4 0 0,19-8-24 16,27 0 12-16,19-8 40 16,4 0-20-16,-5 0-8 15,18 3-8-15,10-3 40 16,-5 4-24-16,-22 4-28 0,-15-4 8 15,-17 4 8-15,-14 0 4 16,-23 0-4-16,-14 0 4 16,-8 0 20-16,-10 4-12 15,-18-4-12-15,-5 8-4 16,-4 1-128-16,-5 3 72 16,-4-4-348-1</inkml:trace>
    <inkml:trace contextRef="#ctx0" brushRef="#br0" timeOffset="539.4028">1327 2124 280 0,'9'-16'104'0,"-5"8"-84"0,1-4 0 16,-1 4 64-16,1 0-48 15,-5 0 68-15,9 4-64 0,0-1 28 16,0 1-40-16,5 4 16 16,4 0-24-16,5 4 8 15,9 5-16-15,4-1 12 16,5 0-16-16,0-4-4 0,14 0 0 16,22-4 20-16,19 4-12 15,4 4-4-15,5 0-4 16,-5 4 28-16,18 0-16 15,5 1-4-15,-14-5-8 16,1 0-4-16,-19-4 0 16,-14-8 0-16,-13-4 0 0,-10-5-20 15,-8 1 12-15,-14-4 12 16,-9 0 0-16,-10 0-28 16,5 4 12-16,-18-1-76 15,0 5 52-15,0 4-136 16,-9 8 96-1,-4 4-264-15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5:21.92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39699C5-729A-4D1E-93BD-D55A4E9BE289}" emma:medium="tactile" emma:mode="ink">
          <msink:context xmlns:msink="http://schemas.microsoft.com/ink/2010/main" type="writingRegion" rotatedBoundingBox="5105,12668 18958,10427 19824,15781 5971,18022"/>
        </emma:interpretation>
      </emma:emma>
    </inkml:annotationXML>
    <inkml:traceGroup>
      <inkml:annotationXML>
        <emma:emma xmlns:emma="http://www.w3.org/2003/04/emma" version="1.0">
          <emma:interpretation id="{C88CD873-9A06-4D4A-811B-E182DC1E4947}" emma:medium="tactile" emma:mode="ink">
            <msink:context xmlns:msink="http://schemas.microsoft.com/ink/2010/main" type="paragraph" rotatedBoundingBox="5105,12668 10961,11720 11185,13103 5328,140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089595-A530-42F4-8F42-8C512C5EC42B}" emma:medium="tactile" emma:mode="ink">
              <msink:context xmlns:msink="http://schemas.microsoft.com/ink/2010/main" type="line" rotatedBoundingBox="5105,12668 10961,11720 11185,13103 5328,14050"/>
            </emma:interpretation>
          </emma:emma>
        </inkml:annotationXML>
        <inkml:traceGroup>
          <inkml:annotationXML>
            <emma:emma xmlns:emma="http://www.w3.org/2003/04/emma" version="1.0">
              <emma:interpretation id="{295F6B10-91A8-4863-AD84-DD7D4437A9B8}" emma:medium="tactile" emma:mode="ink">
                <msink:context xmlns:msink="http://schemas.microsoft.com/ink/2010/main" type="inkWord" rotatedBoundingBox="5133,12841 7118,12520 7314,13729 5328,14050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-1924 6649 384 0,'-27'-8'140'0,"27"12"-108"0,4-8-8 15,5 4 100-15,5 0-72 16,-5-4 112-16,5 0-92 16,4 4 8-16,5-4-48 15,4 4-12-15,5-4-12 16,0 4-16-16,0-5 4 0,-1 5-40 15,6 5 24-15,-14 3-256 16,-5 4 152 0,-5 8-248-16</inkml:trace>
          <inkml:trace contextRef="#ctx0" brushRef="#br0" timeOffset="170.4218">-1929 6985 644 0,'-18'-16'236'0,"27"16"-180"0,0 0-20 0,-4 0 116 16,13-5-92-16,-4-3 36 16,8 0-56-16,10 0-4 15,14 0-24-15,18 4-68 0,4 4 28 16,5 4-296-16,4 0 180 16</inkml:trace>
          <inkml:trace contextRef="#ctx0" brushRef="#br0" timeOffset="-874.5156">-3641 6357 144 0,'0'-8'52'0,"5"0"-40"0,0 0 0 16,-1 4 60-16,1 0-40 15,-1 0 68-15,1 0-60 16,-1 0 72-16,-4 4-64 0,0 0 28 16,0 0-44-16,9 0-8 15,5-4-16-15,4 0 28 16,14-4-20-16,9-4 4 16,14-5-12-16,-1 1 20 15,10-8-16-15,18-4 4 0,23 7-8 16,4 5 20-16,-4 8-16 15,-10 0-12-15,-13 4-4 16,-13 4 28-16,-19 4-12 16,-18 8 68-16,-5-4-48 15,-13 8 48-15,-10 5-44 16,-13 7 8-16,-5 4-28 0,-13 5 8 16,-5-9-12-1,0 4-24-15,-9-3 4 0,5-5 20 16,4-4-4-16,5 1 16 15,4-9-16-15,5 0-92 16,4-4 48-16,5 0-272 16,0 0 172-16</inkml:trace>
          <inkml:trace contextRef="#ctx0" brushRef="#br0" timeOffset="-529.08">-3440 6248 332 0,'-14'-48'120'0,"19"35"-92"0,-1-3-8 0,1 8 80 16,-1 0-60-16,1 0 88 16,4 12-28-1,0 8-52-15,0 16 44 16,-4 21-56-16,4 12 44 0,4 20-44 15,-3 0 16-15,-6 0-32 16,1 16 8-16,-10 20-16 16,5-4 12-16,-9-11-16 15,0-9 24-15,-5-16-20 16,-4-17 24-16,0-11-24 0,4-5 12 16,5-11-12-16,5-9-8 15,8-8 0-15,5-8-172 16,5-4 92-16,4 0-588 15</inkml:trace>
        </inkml:traceGroup>
        <inkml:traceGroup>
          <inkml:annotationXML>
            <emma:emma xmlns:emma="http://www.w3.org/2003/04/emma" version="1.0">
              <emma:interpretation id="{4E9A5D6C-6054-44D9-80AB-BC5363EA2BA2}" emma:medium="tactile" emma:mode="ink">
                <msink:context xmlns:msink="http://schemas.microsoft.com/ink/2010/main" type="inkWord" rotatedBoundingBox="8285,12153 10011,11874 10193,13001 8467,13280">
                  <msink:destinationLink direction="with" ref="{C189B4E5-1F63-423E-95F7-F43CCA13DD2E}"/>
                </msink:context>
              </emma:interpretation>
              <emma:one-of disjunction-type="recognition" id="oneOf1">
                <emma:interpretation id="interp1" emma:lang="" emma:confidence="0">
                  <emma:literal>n,</emma:literal>
                </emma:interpretation>
                <emma:interpretation id="interp2" emma:lang="" emma:confidence="0">
                  <emma:literal>nt</emma:literal>
                </emma:interpretation>
                <emma:interpretation id="interp3" emma:lang="" emma:confidence="0">
                  <emma:literal>n"</emma:literal>
                </emma:interpretation>
                <emma:interpretation id="interp4" emma:lang="" emma:confidence="0">
                  <emma:literal>7-1</emma:literal>
                </emma:interpretation>
                <emma:interpretation id="interp5" emma:lang="" emma:confidence="0">
                  <emma:literal>ht</emma:literal>
                </emma:interpretation>
              </emma:one-of>
            </emma:emma>
          </inkml:annotationXML>
          <inkml:trace contextRef="#ctx0" brushRef="#br0" timeOffset="1438.5201">407 5997 384 0,'-5'0'140'0,"5"0"-108"0,-9 4-8 16,9-4 92-16,0 8-68 16,-9 5 88-16,-5 7-80 15,5 8 36-15,0 9-56 16,-4 7 16-16,-1 1-32 16,-4-1 16-16,13-8-20 0,-4-3 8 15,-9-9-12-15,13-8 36 0,-4-4-24 16,9-7-12-16,0-10-8 15,0-7-24-15,14-12 12 16,4-4-84-16,-4-9 52 16,9 1-28-16,-1 3 40 15,6 1-20-15,-1 4 28 16,5 8 28-16,0 3-4 16,0 5 64-16,-10 4-40 15,1 4 60-15,0 8-52 16,-14 8 20-16,5 9-36 15,-14 7 16-15,9 8-20 0,-9 5 8 16,0 3-12-16,-9-3-8 16,9-5 0-16,-5 1 64 15,-4-9-36-15,0-4-116 16,0-8 40-16,-5 5-176 16,0-5 120-1,-4-4-480-15</inkml:trace>
          <inkml:trace contextRef="#ctx0" brushRef="#br0" timeOffset="1893.4217">1022 5908 268 0,'-10'0'100'0,"20"-4"-76"0,-20 4-8 16,10 0 220-16,0 0-132 15,0 0 132-15,0 0-132 16,0-4 48-16,10 0-88 15,-6-4 36-15,10 4-60 0,9-4-4 16,13 0-20-16,5 0 8 16,14 4-16-16,-1 8-240 15,10-4 124-15</inkml:trace>
          <inkml:trace contextRef="#ctx0" brushRef="#br0" timeOffset="914.6287">-454 5884 756 0,'0'-4'280'0,"0"8"-216"0,19-4-20 0,-6 0 76 15,10-4-76-15,23 0 0 16,17 0-28-16,15 4 24 16,8 0-24-16,1 12-216 0,-19-4 108 15,0 0-352 1,-4-8 248-16,-9 4-96 16</inkml:trace>
          <inkml:trace contextRef="#ctx0" brushRef="#br0" timeOffset="717.0943">-57 5495 456 0,'9'-48'168'0,"13"36"-128"0,10 0-16 16,-9 8 68-16,9-5-56 0,0 1 68 16,4 0-64-16,10 0 20 15,-5 4-40-15,4 4 16 0,10 4-20 16,-19 8-8-16,-8 9-4 15,-15 11 20-15,-13 8-12 16,-13 13 24-16,-15 8-24 16,-8 3-4-16,-19-3-4 15,-9-4-4-15,-13-5 0 16,-14-7 0-16,5-1 0 16,4 5 16-16,9-13-8 15,18 1 24-15,10-1-20 16,13-7-20-16,18-5 0 0,5-4 40 15,18-4-20-15,14-8 24 16,31-4-20-16,15-4-8 16,8-4-4-16,1 0-16 15,-1-4 8-15,-22 8 20 16,-1-8-8-16,-22 4-84 16,0 0 44-16,-18 0-80 15,-5 0 68-15,-9-4-184 16,-9-4 128-16,-14 0-332 15</inkml:trace>
        </inkml:traceGroup>
        <inkml:traceGroup>
          <inkml:annotationXML>
            <emma:emma xmlns:emma="http://www.w3.org/2003/04/emma" version="1.0">
              <emma:interpretation id="{1A05340E-6586-40E3-BF67-3A7E4515818A}" emma:medium="tactile" emma:mode="ink">
                <msink:context xmlns:msink="http://schemas.microsoft.com/ink/2010/main" type="inkWord" rotatedBoundingBox="10831,12160 11027,12129 11125,12735 10930,12767">
                  <msink:destinationLink direction="with" ref="{C189B4E5-1F63-423E-95F7-F43CCA13DD2E}"/>
                </msink:context>
              </emma:interpretation>
            </emma:emma>
          </inkml:annotationXML>
          <inkml:trace contextRef="#ctx0" brushRef="#br0" timeOffset="2312.8256">2214 5508 548 0,'0'-17'204'0,"0"9"-156"0,0 0-16 15,0 8 96-15,0 0-76 16,9 8 60-16,-9 0-68 16,10 21 24-16,-20 7-40 15,10 25 0-15,-4 12-16 0,-1-9 20 16,-13 13-20-16,5 0-120 16,-10 16 60-16,-9 17-504 15</inkml:trace>
        </inkml:traceGroup>
      </inkml:traceGroup>
    </inkml:traceGroup>
    <inkml:traceGroup>
      <inkml:annotationXML>
        <emma:emma xmlns:emma="http://www.w3.org/2003/04/emma" version="1.0">
          <emma:interpretation id="{BDE971CD-0D59-4283-A3BA-9F659E9C97BA}" emma:medium="tactile" emma:mode="ink">
            <msink:context xmlns:msink="http://schemas.microsoft.com/ink/2010/main" type="paragraph" rotatedBoundingBox="5542,14505 19161,11801 19892,15479 6272,1818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B9667C4-6647-4C6C-8DE4-B3A490C12BC1}" emma:medium="tactile" emma:mode="ink">
              <msink:context xmlns:msink="http://schemas.microsoft.com/ink/2010/main" type="line" rotatedBoundingBox="7881,14040 19161,11801 19534,13679 8254,15919"/>
            </emma:interpretation>
          </emma:emma>
        </inkml:annotationXML>
        <inkml:traceGroup>
          <inkml:annotationXML>
            <emma:emma xmlns:emma="http://www.w3.org/2003/04/emma" version="1.0">
              <emma:interpretation id="{5293C7AF-EB45-4FEA-B0D3-8D0188DFDF9A}" emma:medium="tactile" emma:mode="ink">
                <msink:context xmlns:msink="http://schemas.microsoft.com/ink/2010/main" type="inkWord" rotatedBoundingBox="8408,13698 9467,14581 8795,15387 7736,1450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738.1954">-772 7863 820 0,'-28'-20'304'0,"42"20"-236"0,13-8-20 0,1 4 44 0,13-9-60 16,9-7 32-16,0 12-36 15,14-4-16-15,4 0-8 16,18 0-68-16,10 12 36 0,-14 8-288 15,4 0 176-15,-17 4-384 16</inkml:trace>
          <inkml:trace contextRef="#ctx0" brushRef="#br0" timeOffset="3524.0403">-604 7373 704 0,'-41'-12'264'0,"41"8"-208"0,-4 0-12 0,4 0 64 15,4 0-68-15,19-4-8 16,9 0-20-16,0-4-20 15,13-1 4-15,19 5 4 0,4 4 0 16,10 4 8-16,-1 8-4 16,-4 0 8-16,-14 5-8 15,-18 3-12-15,-5 4 4 0,-17 4-4 16,-19 13 0-16,-23 15 24 16,-23 17-8-16,-17 4 4 15,-1 0-4-15,-4-4 12 16,-1-1-12-16,6-15 24 15,-6-13-20-15,-4 1 32 16,5-9-28-16,4-3 12 16,10-5-16-16,17-8-24 15,19 0 4-15,14-4 4 16,13-3 4-16,18-1 0 16,19-8 0-16,4 0 16 15,0 0-8-15,9-4-4 16,9 0 0-16,5 0 20 15,4-1-12-15,-4 1 4 0,-9 4-8 16,-18-4-40-16,-5 0 16 16,-19 0-64-16,-8-4 44 15,-14 4-272-15,-14-4 168 16</inkml:trace>
          <inkml:trace contextRef="#ctx0" brushRef="#br0" timeOffset="4170.1961">179 7972 548 0,'0'8'204'0,"-9"0"-156"0,5 0-16 0,4 5 96 16,0 3-76-16,0 4 32 15,-10 8-48-15,10 5-24 16,-9 7-4-16,-4 1 16 0,4-1-12 16,-14-3 40-16,9-9-28 15,-9-4 4-15,-4-8-16 16,4-8-16-16,10-12 0 15,4-8 28-15,9-12-12 16,18-4-48-16,5-1 20 16,4 1-8-16,5 0 16 15,0 3-20-15,-1 5 16 0,1 4 24 16,-9 4-8-16,0 4 44 16,-9 8-24-16,4 4 40 15,-14 4-36 1,5 8 12-16,-9 8-24 0,-9 5 28 15,5-1-28-15,-5 4 4 16,9-3-12-16,0-1-8 16,0-4 4-16,0-8-172 15,0-7 92-15,4-5-260 16,24-8 188-16,3-9-308 16</inkml:trace>
        </inkml:traceGroup>
        <inkml:traceGroup>
          <inkml:annotationXML>
            <emma:emma xmlns:emma="http://www.w3.org/2003/04/emma" version="1.0">
              <emma:interpretation id="{5A0FD533-C5F5-46B0-847C-148AA6D26DA4}" emma:medium="tactile" emma:mode="ink">
                <msink:context xmlns:msink="http://schemas.microsoft.com/ink/2010/main" type="inkWord" rotatedBoundingBox="9581,14101 11214,13777 11511,15272 9878,15597"/>
              </emma:interpretation>
            </emma:emma>
          </inkml:annotationXML>
          <inkml:trace contextRef="#ctx0" brushRef="#br0" timeOffset="4386.8894">853 7814 924 0,'23'-32'340'0,"-14"12"-260"0,14-9-28 0,-5 13 72 16,9 0-80-16,10-4-8 15,17 4-24-15,15 3 24 16,3 9-20-16,-3 4-56 0,4 8 16 15,-19 1-140-15,-13-1 92 16,-14 0-128-16,-22 0-236 31</inkml:trace>
          <inkml:trace contextRef="#ctx0" brushRef="#br0" timeOffset="4621.8953">1135 7377 612 0,'9'-4'228'16,"1"12"-180"-16,-6 8-12 0,-4 5 140 0,-4 11-104 15,-1 17 44-15,5 11-72 16,-14 1-16-16,5 0-16 16,-4-5 24-16,-1-3-20 0,0-4-12 15,1-13-8-15,-1-4-128 16,0-7 72-16,5-9-188 15,5-4 140-15,4-12-380 16</inkml:trace>
          <inkml:trace contextRef="#ctx0" brushRef="#br0" timeOffset="4849.6138">2137 7256 808 0,'5'0'300'0,"-5"0"-232"0,-10 16-20 0,6-8 80 16,-5 12-80-16,-5 9 32 15,0 3-44-15,1 17-12 16,4 15-16-16,-5 13 20 0,5-12-16 0,-5 8 4 16,1-12-8-16,-6-5 4 15,1-11-8-15,0-9-92 16,4-3 52-16,1-5-288 15,4 0 180-15</inkml:trace>
          <inkml:trace contextRef="#ctx0" brushRef="#br0" timeOffset="5029.5183">2647 8300 612 0,'14'89'228'0,"-19"-36"-180"0,-18 15-12 0,-4-31-292 15,-23 11 132-15,-14 17-188 16</inkml:trace>
        </inkml:traceGroup>
        <inkml:traceGroup>
          <inkml:annotationXML>
            <emma:emma xmlns:emma="http://www.w3.org/2003/04/emma" version="1.0">
              <emma:interpretation id="{E4A8252D-5466-41FA-B8B9-E8D6B5ADEA95}" emma:medium="tactile" emma:mode="ink">
                <msink:context xmlns:msink="http://schemas.microsoft.com/ink/2010/main" type="inkWord" rotatedBoundingBox="14057,13069 16356,12613 16599,13834 14299,14291"/>
              </emma:interpretation>
              <emma:one-of disjunction-type="recognition" id="oneOf3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6932.2557">6471 7155 476 0,'-18'0'176'0,"18"16"-136"0,0 8-12 0,-4-8 84 15,-6 5-68-15,1 3 36 16,0 0-48-16,-4 0 0 15,-1 1-20-15,5-5 20 0,-5-4-20 0,5-4 48 16,0-4-32-16,9-8-16 16,0 0-4-16,9-8-8 15,-4-4 0-15,13-8-72 16,5-4 40-16,-1-1-24 16,1 1 36-16,0 4 0 15,0 4 12-15,-1 12 104 16,-3 12-52-16,-10 4 60 15,4 4-60-15,-13 4 24 16,9 0-40-16,-9 1 16 16,0 3-24-16,0-4-16 15,0-4-8-15,0-3-164 16,0-1 92-16,0-4-368 16,0-8 252-1</inkml:trace>
          <inkml:trace contextRef="#ctx0" brushRef="#br0" timeOffset="7163.9627">7250 6641 852 0,'-18'-37'316'0,"22"41"-248"0,10-8-16 0,-1 4-40 16,6 0-16-16,3 0 4 0,10 4 0 16,0 8-460-16</inkml:trace>
          <inkml:trace contextRef="#ctx0" brushRef="#br0" timeOffset="7323.5152">7122 6884 860 0,'-32'-29'320'0,"42"33"-248"16,12 0-20-16,6-4-12 0,4-4-32 16,31 0-48-16,33 0 24 15,18 4-684-15,18-4 384 16,9-12 120-16</inkml:trace>
          <inkml:trace contextRef="#ctx0" brushRef="#br0" timeOffset="6317.1854">5442 6426 364 0,'-13'-16'132'0,"13"16"-100"16,9-12-12-16,0 4 112 0,5 0-76 16,4 0 68-16,9 0-72 15,9-1-12-15,10 9-24 16,4 9 16-16,5 3-20 16,4 8-4-16,14-4-4 0,0 4 12 15,4 5-8-15,-9-1 16 16,-9-8-16-16,-13 4 40 15,-19 1-24-15,-18 3 32 16,-22 0-32-16,-24 8-12 16,-22 13-8-16,-5 8-60 15,1 3 32-15,-6-3-32 16,-8-1 32-16,0 5 20 0,-1-12 4 16,1-9 28-16,13-12-16 15,9 1 40-15,19-13-28 16,13 4 4-16,23-8-16 15,23-8 20-15,32-4-20 16,8 0 24-16,10-4-24 16,9 0 4-16,0 0-8 15,14 0-8-15,4 4 4 16,-23-1-76-16,-8 5 40 16,-24-4-84-16,-18 4 64 15,-27 0-176-15,-22 0 128 16</inkml:trace>
          <inkml:trace contextRef="#ctx0" brushRef="#br0" timeOffset="6515.7495">5556 6762 768 0,'-27'-28'284'0,"31"24"-220"0,19-4-20 16,-9 4 84-16,9 0-80 15,8 4 52-15,6 4-60 16,13 0-20-16,9 0-12 15,28 0 16-15,8 8-12 0,19 0-136 16,-18 4 68-16,-5 0-212 16,-14-3 152-16,-13 3-428 15</inkml:trace>
        </inkml:traceGroup>
        <inkml:traceGroup>
          <inkml:annotationXML>
            <emma:emma xmlns:emma="http://www.w3.org/2003/04/emma" version="1.0">
              <emma:interpretation id="{DC156604-314D-48F6-8FBC-04252B2D8D22}" emma:medium="tactile" emma:mode="ink">
                <msink:context xmlns:msink="http://schemas.microsoft.com/ink/2010/main" type="inkWord" rotatedBoundingBox="17144,12275 19175,11871 19344,12720 17312,13123">
                  <msink:destinationLink direction="with" ref="{56EC2B05-658A-4B9B-8210-3BD53CBA4C62}"/>
                </msink:context>
              </emma:interpretation>
              <emma:one-of disjunction-type="recognition" id="oneOf4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7539.4943">8661 5576 684 0,'0'-20'252'0,"0"36"-192"0,0 21-20 0,0-9 144 16,-4 25-108-16,-5 7 40 15,-1 5-68-15,-3 4 0 16,-1-4-32-16,5 8 0 0,0-1-8 0,-5 1 36 16,-4-4-20-16,0-16-120 15,0-9 52-15,-1-7-176 16,10-9 120-16</inkml:trace>
          <inkml:trace contextRef="#ctx0" brushRef="#br0" timeOffset="7777.1643">8839 6066 736 0,'-5'-40'272'0,"23"31"-208"0,14 1-20 16,-14 4 44-16,10 0-56 15,8 0 48-15,14 4-44 16,0 4 0-16,5 0-24 0,-5 0-8 0,-4 0 0 15,-1-4-24-15,-8 0 12 16,-15 0-12-16,-8 0 8 16,-14 0-88-16,0 0 52 15,-9 0-320 1</inkml:trace>
          <inkml:trace contextRef="#ctx0" brushRef="#br0" timeOffset="7987.2201">9217 5848 728 0,'-32'-21'268'0,"23"33"-208"0,4 13-16 0,5-9 80 0,0 4-76 15,-4 4 44-15,-1 9-56 16,0 3-20 0,5 9-8-16,-4 7-8 0,-1 5 0 0,-4-4-152 15,0-5 84-15,5-15-112 16,-1-9 100-16,0-8-440 15,15-8 288 1,17-20 100-16</inkml:trace>
          <inkml:trace contextRef="#ctx0" brushRef="#br0" timeOffset="8407.0375">9950 5686 780 0,'-9'-8'288'0,"13"16"-224"0,1 12-20 16,-1-4 128-16,-4 8-104 15,0 17-8-15,0 3-40 16,0-3 20-16,0 7-24 16,0 1-208-16,-9 4 104 0,0 7-372 15,-5-3 256 1,-4-5-152-16</inkml:trace>
          <inkml:trace contextRef="#ctx0" brushRef="#br0" timeOffset="8223.3476">10004 5641 832 0,'55'-48'308'0,"-10"35"-240"0,28-3-20 0,-32 12-36 16,9 0-16-16,-4 8 28 16,-1 8-12-16,-8 4 32 15,-5 5-28-15,-10-1 84 0,-12 0-56 16,-15 4 48-16,-9 1-52 16,-8-1-12-16,-10 4-16 15,-9 1-28-15,-5 3 8 16,-4-8-224-16,0-3 124 15,14-5-356 1</inkml:trace>
        </inkml:traceGroup>
      </inkml:traceGroup>
      <inkml:traceGroup>
        <inkml:annotationXML>
          <emma:emma xmlns:emma="http://www.w3.org/2003/04/emma" version="1.0">
            <emma:interpretation id="{870300A1-DB95-4C59-BED7-6594BB9CF276}" emma:medium="tactile" emma:mode="ink">
              <msink:context xmlns:msink="http://schemas.microsoft.com/ink/2010/main" type="line" rotatedBoundingBox="17025,13893 19363,13823 19384,14536 17046,14605"/>
            </emma:interpretation>
          </emma:emma>
        </inkml:annotationXML>
        <inkml:traceGroup>
          <inkml:annotationXML>
            <emma:emma xmlns:emma="http://www.w3.org/2003/04/emma" version="1.0">
              <emma:interpretation id="{8F11AC37-D4A7-4F6F-9435-B9F6F9B41D2A}" emma:medium="tactile" emma:mode="ink">
                <msink:context xmlns:msink="http://schemas.microsoft.com/ink/2010/main" type="inkWord" rotatedBoundingBox="17025,13893 17132,13889 17146,14346 17039,14349"/>
              </emma:interpretation>
              <emma:one-of disjunction-type="recognition" id="oneOf5">
                <emma:interpretation id="interp9" emma:lang="" emma:confidence="0.5">
                  <emma:literal>)</emma:literal>
                </emma:interpretation>
                <emma:interpretation id="interp10" emma:lang="" emma:confidence="0">
                  <emma:literal>]</emma:literal>
                </emma:interpretation>
                <emma:interpretation id="interp11" emma:lang="" emma:confidence="0">
                  <emma:literal>}</emma:literal>
                </emma:interpretation>
                <emma:interpretation id="interp12" emma:lang="" emma:confidence="0">
                  <emma:literal>,</emma:literal>
                </emma:interpretation>
                <emma:interpretation id="interp13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9259.6294">8247 7264 540 0,'-23'-12'200'0,"46"8"-156"0,-9-8-12 15,-1 12 160-15,-4 0-112 16,10 0 64-16,-6 8-84 16,-4 8 0-16,-4 8-36 15,-1 5 4-15,-4 7-16 0,0 8-8 16,-4 5 0-16,-1 0 20 15,-4-1-12-15,-4-3 32 0,3-9-28 16,-8-8-188 0,14-3 88-16,-1-5-368 15</inkml:trace>
        </inkml:traceGroup>
        <inkml:traceGroup>
          <inkml:annotationXML>
            <emma:emma xmlns:emma="http://www.w3.org/2003/04/emma" version="1.0">
              <emma:interpretation id="{8F440A81-2801-4152-8E7A-AEDD499B63C8}" emma:medium="tactile" emma:mode="ink">
                <msink:context xmlns:msink="http://schemas.microsoft.com/ink/2010/main" type="inkWord" rotatedBoundingBox="17704,13920 19365,13871 19384,14536 17724,14585"/>
              </emma:interpretation>
              <emma:one-of disjunction-type="recognition" id="oneOf6">
                <emma:interpretation id="interp14" emma:lang="" emma:confidence="0">
                  <emma:literal>K</emma:literal>
                </emma:interpretation>
                <emma:interpretation id="interp15" emma:lang="" emma:confidence="0">
                  <emma:literal>+</emma:literal>
                </emma:interpretation>
                <emma:interpretation id="interp16" emma:lang="" emma:confidence="0">
                  <emma:literal>t</emma:literal>
                </emma:interpretation>
                <emma:interpretation id="interp17" emma:lang="" emma:confidence="0">
                  <emma:literal>k</emma:literal>
                </emma:interpretation>
                <emma:interpretation id="interp18" emma:lang="" emma:confidence="0">
                  <emma:literal>x</emma:literal>
                </emma:interpretation>
              </emma:one-of>
            </emma:emma>
          </inkml:annotationXML>
          <inkml:trace contextRef="#ctx0" brushRef="#br0" timeOffset="9488.2369">8907 7418 820 0,'23'-33'304'0,"4"33"-236"0,37 0-20 0,-32 0 36 0,13-4-56 16,1 4 16-16,4 0-28 16,4 0-16-16,1-4-4 15,4 4-112-15,-13 0 64 0,-5 0-148 16,-18 0 116-16,-10 0-348 15,-13 0 240 1,18 12-12-16</inkml:trace>
          <inkml:trace contextRef="#ctx0" brushRef="#br0" timeOffset="9785.0577">9913 7268 560 0,'23'-12'208'0,"-14"8"-164"0,23 0-8 0,-18 4 32 15,17-4-44-15,24 0 44 16,13 0-40-16,19-4 28 16,-1 3-28-16,-17 5 72 0,-10 5-56 15,-9-1 56-15,-18 0-56 16,-9 0 60-16,-10 4-64 15,-22 8 28-15,-4-4-40 16,-1-4-8-16,-18 0-12 16,0 0-140-16,-13 0 76 15,4-3-244-15,-5 3 168 16,1 0-460-16</inkml:trace>
          <inkml:trace contextRef="#ctx0" brushRef="#br0" timeOffset="9998.6248">9922 7337 684 0,'0'0'252'0,"0"8"-192"0,0 4-20 16,0 4 100-16,0 0-84 16,-9 13 24-16,0 15-48 15,5 13-12-15,-6 12-12 16,1-1-8-16,0-3 4 0,5-12-60 15,-5-9 32-15,-1-7-228 16,-3-13 140-16,4 0-408 16</inkml:trace>
        </inkml:traceGroup>
      </inkml:traceGroup>
      <inkml:traceGroup>
        <inkml:annotationXML>
          <emma:emma xmlns:emma="http://www.w3.org/2003/04/emma" version="1.0">
            <emma:interpretation id="{E964A877-42C8-4FDA-BC11-C85E35570022}" emma:medium="tactile" emma:mode="ink">
              <msink:context xmlns:msink="http://schemas.microsoft.com/ink/2010/main" type="line" rotatedBoundingBox="5967,15599 12209,15909 12151,17075 5909,16764"/>
            </emma:interpretation>
          </emma:emma>
        </inkml:annotationXML>
        <inkml:traceGroup>
          <inkml:annotationXML>
            <emma:emma xmlns:emma="http://www.w3.org/2003/04/emma" version="1.0">
              <emma:interpretation id="{DDACD289-3B66-4357-B2B5-1B86A54D43A1}" emma:medium="tactile" emma:mode="ink">
                <msink:context xmlns:msink="http://schemas.microsoft.com/ink/2010/main" type="inkWord" rotatedBoundingBox="5958,15779 8089,15885 8040,16870 5909,16764"/>
              </emma:interpretation>
              <emma:one-of disjunction-type="recognition" id="oneOf7">
                <emma:interpretation id="interp19" emma:lang="" emma:confidence="1">
                  <emma:literal/>
                </emma:interpretation>
              </emma:one-of>
            </emma:emma>
          </inkml:annotationXML>
          <inkml:trace contextRef="#ctx0" brushRef="#br0" timeOffset="14379.0413">-1865 9801 416 0,'-9'17'152'0,"9"-1"-116"0,0 12-12 16,4-12 76-16,1 17-60 15,0-5 28-15,-10 0-40 16,5 1 28-16,-5-5-32 16,-4-4 20-16,5 0-24 15,-5-3 44-15,4-13-36 0,1 4-24 16,4-8-4-16,0-8-44 0,9-5 24 15,4-3-108-15,6-4 72 16,3-4-116 0,1-1 96-16,4 1 56 15,1 12 16-15,-5-4 184 16,-1 16-96-16,1 12 96 16,-9 0-104-16,-5 4 20 15,0 5-56-15,0-1 20 0,-4 0-32 16,-5 0-16-16,0 5-8 15,0-5-16-15,-5 0 8 16,0 4-112-16,1-7 64 16,-1-5-296-16</inkml:trace>
          <inkml:trace contextRef="#ctx0" brushRef="#br0" timeOffset="14709.7273">-1036 9834 788 0,'-37'-12'292'0,"46"20"-228"0,19 4-16 0,-6-8 28 15,19 4-52-15,19 4-44 16,22-4 8-16,4 0-376 15</inkml:trace>
          <inkml:trace contextRef="#ctx0" brushRef="#br0" timeOffset="14578.8558">-973 9522 696 0,'0'-12'256'0,"9"12"-196"0,5 4-20 16,0 4 4-16,4 4-32 15,5 4-372-15,9 9 192 16,4 3-168-16</inkml:trace>
          <inkml:trace contextRef="#ctx0" brushRef="#br0" timeOffset="13943.884">-2821 9801 436 0,'-46'-12'160'0,"37"4"-124"0,18 8-8 16,-4 0 148-16,13-8-100 0,-4-4 68 15,18 12-84-15,4-12 20 16,14 0-48-16,-9-5 8 0,9-3-24 16,-4 4 8-16,8 0-12 15,10 0-16-15,4 4 0 16,1 3-120-16,-6 9 68 16,-8 4-232-1,-9 9 160-15,-1-1-276 16</inkml:trace>
          <inkml:trace contextRef="#ctx0" brushRef="#br0" timeOffset="13673.5412">-2762 9287 508 0,'9'-24'188'0,"0"12"-148"0,-9-4-8 16,0 4 124-16,9-5-92 15,1 5 28-15,3 0-56 16,10-4-32-16,-5 4-4 16,5 4 36-16,4 4-24 0,5 0-28 15,9 4 8-15,14 4 20 16,8 0-8-16,6 4 0 16,-1 4 0-16,-9 0 4 15,-4 4-4-15,-19 1-4 16,-13 7 4-16,-18 4 12 0,-14 0-8 15,-23 9-64-15,-18 7 28 16,-14 13 4-16,0 12 12 16,0 4 4-16,1-4 0 15,-1-9 16-15,9-7-4 16,1-13-20-16,8 1 8 16,5-13-4-16,27-8 4 15,5 9 16-15,9-13-4 16,14-4 16-16,4 0-12 15,14-4 40-15,0-8-24 0,4-4 12 16,19 0-20-16,9-4-16 16,18-4-4-16,4 4 20 15,1 4-8-15,-10-4-196 16,-18 8 100-16,-9 0-332 16</inkml:trace>
        </inkml:traceGroup>
        <inkml:traceGroup>
          <inkml:annotationXML>
            <emma:emma xmlns:emma="http://www.w3.org/2003/04/emma" version="1.0">
              <emma:interpretation id="{C6D9204A-B94A-4C66-89F5-A60A046D1DCA}" emma:medium="tactile" emma:mode="ink">
                <msink:context xmlns:msink="http://schemas.microsoft.com/ink/2010/main" type="inkWord" rotatedBoundingBox="8814,15740 10790,15838 10737,16901 8761,16803"/>
              </emma:interpretation>
              <emma:one-of disjunction-type="recognition" id="oneOf8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17066.4081">653 10020 416 0,'-18'-12'152'0,"13"8"-116"0,0 0-12 15,5 0 152-15,-4 0-100 16,-1 0 16-16,1-1-56 16,4 5 28-16,0 0-36 15,0 17-16-15,-5-1 20 16,5 4-20-16,-4 4 4 0,4-3-8 16,0 3 4-16,0-8-8 15,0 0 32-15,0-8-20 16,4 0-12-16,5 1-8 15,0-9-4-15,5 0 0 16,0 0 52-16,4 0-24 16,5 0-52-16,-1 0 16 15,1 4-8-15,0 0 16 16,0 0 16-16,0 0-4 0,-1-4-116 16,6 0 60-1,-1-4-524-15</inkml:trace>
          <inkml:trace contextRef="#ctx0" brushRef="#br0" timeOffset="17415.4075">1987 9215 572 0,'-5'-9'208'0,"1"1"-160"0,-1-4-12 15,1 8 92-15,-1 4-76 16,-4 4-4-16,0 12-28 0,-9 9 12 16,-5 7-20-16,-9 13 32 0,-9 15-28 15,-5 25 20-15,1 16-20 16,-1 5-8-16,-4-9-4 15,-4-16 20-15,-6-8-12 16,-8-9 12-16,4-7-12 16,5-4-32-16,9-9 8 15,14-11-172 1,8 3 104-16,15-20-232 16</inkml:trace>
          <inkml:trace contextRef="#ctx0" brushRef="#br0" timeOffset="15386.9785">166 9336 520 0,'0'-12'192'0,"0"8"-152"0,9 0-8 15,0 4-8-15,-5 0-20 16,15 0 68-16,-6 0-40 15,19 4 4-15,14-4-20 16,4 4-4-16,0-4-4 0,4 0-8 31,1 4 4-31,0 4 12 0,-14 0-8 0,-19 4-4 16,-8 0 0-16,-18 5 28 16,-24 7-16-16,-17 16-12 0,-10 21-8 15,-4 12-4-15,0 4 0 16,9-4 8-16,-14-5 0 15,9-11 32-15,1-8-16 16,-1-9 48-16,5-12-36 16,9-3 12-16,9-5-24 15,18-4-16-15,5-8-4 0,18 0 4 16,14-4 0-16,0-4-20 16,18 0 12-16,-5-4-4 15,10 4 4-15,-1-4 24 16,-4 0-8-16,14 4 4 15,4 0-4-15,-9 0-16 16,-13 4 4-16,4-4-60 16,-19 0 36-16,-8 0-40 15,-18 0-208 1,-6 0 148 0,1 4-252-16</inkml:trace>
          <inkml:trace contextRef="#ctx0" brushRef="#br0" timeOffset="15549.4253">34 9733 592 0,'-14'-21'220'0,"14"13"-172"0,0-8-12 0,14 12 92 15,-10-4-76-15,10 4 32 16,-1 0-48-16,6 4 20 15,3 0-28-15,6 0-16 0,-1 4-8 16,0 4 12-16,5 0-8 16,9 0-92-16,5 0 48 15,-5 0-456 1,9 0 272-16,0-16-76 0</inkml:trace>
        </inkml:traceGroup>
        <inkml:traceGroup>
          <inkml:annotationXML>
            <emma:emma xmlns:emma="http://www.w3.org/2003/04/emma" version="1.0">
              <emma:interpretation id="{978D0DEB-C1B5-4C0F-83CB-58A5FED1DA2F}" emma:medium="tactile" emma:mode="ink">
                <msink:context xmlns:msink="http://schemas.microsoft.com/ink/2010/main" type="inkWord" rotatedBoundingBox="10934,16057 12198,16120 12151,17068 10887,17006"/>
              </emma:interpretation>
              <emma:one-of disjunction-type="recognition" id="oneOf9">
                <emma:interpretation id="interp21" emma:lang="" emma:confidence="1">
                  <emma:literal>Zo</emma:literal>
                </emma:interpretation>
                <emma:interpretation id="interp22" emma:lang="" emma:confidence="0">
                  <emma:literal>Z.</emma:literal>
                </emma:interpretation>
                <emma:interpretation id="interp23" emma:lang="" emma:confidence="0">
                  <emma:literal>Z,</emma:literal>
                </emma:interpretation>
                <emma:interpretation id="interp24" emma:lang="" emma:confidence="0">
                  <emma:literal>Z0</emma:literal>
                </emma:interpretation>
                <emma:interpretation id="interp25" emma:lang="" emma:confidence="0">
                  <emma:literal>ZO</emma:literal>
                </emma:interpretation>
              </emma:one-of>
            </emma:emma>
          </inkml:annotationXML>
          <inkml:trace contextRef="#ctx0" brushRef="#br0" timeOffset="18104.008">2328 9526 560 0,'0'-16'208'0,"-4"16"-164"0,-1-4-8 0,5 4 100 15,0-4-80-15,0 0-20 16,5-4-24-16,4 0 48 15,0 0-32-15,14-1 16 0,8-7-28 16,10 4-16-16,10 4-4 16,8 4 12-16,0 4-4 15,0 4-28-15,-9 4 12 16,-9 4 24-16,-9 0-8 16,-5 1 36-16,-8-1-24 15,-10 4-4-15,-9 8-8 16,-14 5 4-16,-9 11-4 0,-13 13 8 15,-10 7-8-15,-8 1 8 16,-6 4-8-16,1-5-4 16,-4-3 4-16,8-4-24 15,-9-1 12-15,5-11 12 16,-5-1 0-16,10-7-12 16,8-9 4-16,14-8 4 15,14 4 0-15,13-8 8 16,15-3-4-16,12-9 8 15,10 0-8-15,5-4-20 16,-1-1 8-16,10 1 12 16,4-4 0-16,4 4 8 15,5-4-8-15,1 0-20 16,-1 8 8-16,-9 0-32 16,-9 0 24-16,-9 0-12 0,-9 0 16 15,-10-4-108-15,-4 0 68 16,-9 0-216-1,0-4 148-15,-13 0-252 16</inkml:trace>
          <inkml:trace contextRef="#ctx0" brushRef="#br0" timeOffset="18343.6444">2269 9919 612 0,'-23'-25'228'0,"28"17"-180"0,-10-4-12 0,10 4 148 0,-1 4-108 16,10-4-4 0,-5 4-44-16,9 0 16 0,5 0-28 15,4 4-4-15,14 0-8 0,14 4 20 16,9 0-12-16,9 4-64 16,-5 0 24-16,-4 0-92 15,-5-4 64-15,-9 0-208 16,-9 0 144-16,-5 4-304 15</inkml:trace>
          <inkml:trace contextRef="#ctx0" brushRef="#br0" timeOffset="18747.9939">3070 10162 488 0,'-27'20'180'0,"13"-4"-140"0,5-4-12 0,0 8 108 16,5 1-80-16,4 7-4 15,0 0-32-15,4-3 4 16,5 3-16-16,9-8-4 0,1-4 0 0,13-12-4 16,8-4 0-16,1-4-28 15,5-12 16-15,4-4-40 16,-9-8 32-16,-9-5 8 16,-14-3 8-16,-18-1 20 15,-9 1-8-15,-14-1-20 16,-9 9 4-16,-4 12 20 15,0 0-4-15,13 4-408 16,18 20 216 0,14-8-32-16</inkml:trace>
        </inkml:traceGroup>
      </inkml:traceGroup>
    </inkml:traceGroup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5:24.83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C189B4E5-1F63-423E-95F7-F43CCA13DD2E}" emma:medium="tactile" emma:mode="ink">
          <msink:context xmlns:msink="http://schemas.microsoft.com/ink/2010/main" type="inkDrawing" rotatedBoundingBox="7888,13386 11757,13277 11758,13319 7890,13428" semanticType="underline" shapeName="Other">
            <msink:sourceLink direction="with" ref="{4E9A5D6C-6054-44D9-80AB-BC5363EA2BA2}"/>
            <msink:sourceLink direction="with" ref="{1A05340E-6586-40E3-BF67-3A7E4515818A}"/>
          </msink:context>
        </emma:interpretation>
      </emma:emma>
    </inkml:annotationXML>
    <inkml:trace contextRef="#ctx0" brushRef="#br0">15 129 528 0,'-4'-12'196'0,"-5"8"-152"0,9 0-12 16,0 4 72-16,0 0-64 0,13 0 28 15,10 0-40-15,0 4 36 16,18 0-36-16,4 4 12 0,19 0-24 16,4 0 0-16,28-8-8 15,50-4 48-15,40-4-32 16,69-4 52-16,41-12-44 16,41 7 4-16,-5 1-24 15,14 8 0-15,-36-4-4 16,-5 4 12-16,-32 4-12 15,-45 0 16-15,-55 4-16 16,-46-8 4-16,-36 4-4 16,-31 8-84-16,-33 0 40 0,-23 4-260 15,-31-4 164-15,-27 8-432 32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5:30.84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56EC2B05-658A-4B9B-8210-3BD53CBA4C62}" emma:medium="tactile" emma:mode="ink">
          <msink:context xmlns:msink="http://schemas.microsoft.com/ink/2010/main" type="inkDrawing" rotatedBoundingBox="16957,13350 19893,13274 19894,13317 16958,13393" semanticType="underline" shapeName="Other">
            <msink:sourceLink direction="with" ref="{DC156604-314D-48F6-8FBC-04252B2D8D22}"/>
          </msink:context>
        </emma:interpretation>
      </emma:emma>
    </inkml:annotationXML>
    <inkml:trace contextRef="#ctx0" brushRef="#br0">136 108 528 0,'-50'-20'196'0,"32"20"-152"0,0-4-12 15,9 4 116-15,0-5-88 16,0 5 108-16,-1-4-96 15,1 4-4-15,5 0-40 16,4 0 28-16,9 0-32 0,9 4 40 16,14-4-36-16,23 5 12 15,17-1-24-15,24-8 8 16,73-1-12-16,26-3 36 16,56-4-24-16,26 8 20 15,10-8-24-15,5 12 36 16,-42-8-32-16,0 4 32 15,-22 0-32-15,-41 4-12 16,-51-4-8-16,-40 0-24 0,-60-8-200 16,-40 4 120-1,-46 3-356-15,-32 10 260 16,4 7-336 0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5:35:47.58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0A7CF3DA-3B5E-45BC-A5D4-FCEC8FCE496E}" emma:medium="tactile" emma:mode="ink">
          <msink:context xmlns:msink="http://schemas.microsoft.com/ink/2010/main" type="inkDrawing" rotatedBoundingBox="3600,12280 7965,12055 7979,12311 3613,12537" semanticType="callout" shapeName="Other">
            <msink:destinationLink direction="to" ref="{ABAEEF44-BCA8-4F57-8296-817DBDCC22A5}"/>
          </msink:context>
        </emma:interpretation>
      </emma:emma>
    </inkml:annotationXML>
    <inkml:trace contextRef="#ctx0" brushRef="#br0">-3 239 364 0,'-5'-4'132'0,"5"4"-100"0,9-4-12 15,1 4 88-15,3 0-64 16,5-4 44-16,5-4-52 15,0 8-12-15,0-8-12 16,0 3 8-16,-5 1-12 16,0 0 4-16,-4 4-4 0,-5-8-8 15,-5 8 4-15,-4-8 12 16,-4 8-8-16,-1-8 32 31,10 4-24-31,-1-4 4 0,5 4-12 16,5 0 4-16,4 8-8 0,0-4-12 15,1 0 4-15,-1 0 4 0,-4 4 0 16,-5-4 8-16,-9 0-4 16,0 0 8-16,0 0-8 15,-5-4-4-15,1 4 4 16,-1-8 12-16,0 8-8 16,5-8-20-16,0 8 4 15,0 0 12-15,10 8 0 16,-1-4-20-16,0 8 8 15,0 0 12-15,-5 0 0 16,1 4-4-16,-5 1 4 0,0-1-4 16,-5 0 0-16,5 0 0 15,-4-4 0-15,4 1 0 16,-5 3 0-16,5-4 8 16,0 0-4-16,0-4 8 15,0-8-8-15,0 0 24 16,0 0-16-16,0 0 4 15,5 0-8-15,-1-4 4 16,-4 0-8-16,0 4-4 16,-4 0 4-16,4 0-16 15,0 0 8-15,-5 4-4 16,1 4 0-16,4 0-20 16,0 0 16-16,0 0 4 15,4 1 8-15,1-1 0 16,-5 0 0-16,0-8 0 0,0 0 0 15,0 0 44-15,0 0-24 16,0 0-8-16,0 0-8 16,4-8-4-16,-4 0 0 15,0-1-64-15,0 1 36 16,0 0-16 0,0 0 28-16,-4-4 8 15,4 8 8-15,0-4-12 16,4 0 8-16,-4 0 12 15,9 8-4-15,5-4 16 16,-5 0-12-16,9 0 4 0,5-1-4 16,0 1 4-16,4 0-8 15,5-4 40-15,27 0-20 0,19 0-24 16,26 0 0-16,19 4 16 16,19-4-8-16,58 4 32 15,14 0-24-15,54-8 4 16,19 4-12-16,23-1 4 15,-14 1-8-15,-32-8 8 16,0-4-8-16,-32-4-12 16,-32 3 4-16,-36-7 40 15,-18-4-24-15,-14 11 16 16,-23 5-16-16,-22 4 0 16,-19 8-4-16,-13 4 4 15,-23 4-8-15,-10 8-28 16,-12 4 12-16,-20 1-152 0,-8 3 88 15,-18 0-232 1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6:44.153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A8862DD-7F36-4A9C-AAC8-E8FCA9DAE9F2}" emma:medium="tactile" emma:mode="ink">
          <msink:context xmlns:msink="http://schemas.microsoft.com/ink/2010/main" type="writingRegion" rotatedBoundingBox="1601,178 23177,758 22784,15395 1207,14815"/>
        </emma:interpretation>
      </emma:emma>
    </inkml:annotationXML>
    <inkml:traceGroup>
      <inkml:annotationXML>
        <emma:emma xmlns:emma="http://www.w3.org/2003/04/emma" version="1.0">
          <emma:interpretation id="{DF637F4A-1ECD-4DF8-92D3-89FE9F6CEEC0}" emma:medium="tactile" emma:mode="ink">
            <msink:context xmlns:msink="http://schemas.microsoft.com/ink/2010/main" type="paragraph" rotatedBoundingBox="1598,230 10965,390 10935,2098 1569,193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F5B8FA-566C-40D8-8239-48DB588E3DE8}" emma:medium="tactile" emma:mode="ink">
              <msink:context xmlns:msink="http://schemas.microsoft.com/ink/2010/main" type="line" rotatedBoundingBox="1598,230 10965,390 10935,2098 1569,1938">
                <msink:destinationLink direction="with" ref="{68091A6B-008F-4010-A967-A650166FDE1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45AAEC9F-C09C-4D0A-A716-8964C8945283}" emma:medium="tactile" emma:mode="ink">
                <msink:context xmlns:msink="http://schemas.microsoft.com/ink/2010/main" type="inkWord" rotatedBoundingBox="1597,332 5610,400 5582,2007 1569,193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168 684 436 0,'-27'-20'160'0,"27"20"-124"0,18-12-8 0,-9 4 148 16,5 8-100-16,9-8-4 16,9 0-44-16,18-9 24 15,4 9-28-15,19-4 4 16,0 4-16-16,4-4-16 16,-8 12 0-16,-19-4 20 15,-9 12-8-15,-18-4 4 16,-10 0-4-16,-22 8 48 15,0 0-32-15,-14-4 52 16,0 9-44-16,1 3-40 16,3-4 0-16,15-4 20 15,8 4-8-15,15 1 0 16,8 3 0-16,9-12-4 16,5 0 0-16,0-8 0 15,0 8 0-15,-4-16-64 16,-5 8 36-16,-10-8-24 15,-3 0 32-15,-6 0 8 16,-4 4 12-16,-9-4 0 16,10 8 0-16,-20-4-20 15,10 4 12-15,-9 4 76 16,9 4-40-16,-13 12 28 16,13 0-36-16,-9 25-8 15,9 7-8-15,0 21 4 16,9 0-4-16,-9 8 8 15,4 0-8-15,-4-8 16 16,0-5-12-16,-13 5-48 0,-1-8 24 16,-32 4-16-16,19-4 20 0,-28-21 16 15,5-7 0-15,-4-29 40 16,13-8-20-16,-5-29-4 16,10-3-12-16,27-21-32 15,13 9 12-15,28-13-4 16,9 9 8-16,18-9 8 15,0 8 0-15</inkml:trace>
          <inkml:trace contextRef="#ctx0" brushRef="#br0" timeOffset="-780.6113">1375 437 312 0,'-19'-4'112'0,"19"4"-84"0,-4-8-12 16,4 8 100-16,0 0-68 15,-9-8 88 1,9 8-80-16,0-8 0 0,0 16-36 0,0-8 16 15,-9 8-24-15,-1 12 32 16,6 5-28-16,-10 11 32 16,10-8-32-16,-10 9 32 15,5-5-32-15,4 1 4 16,-4-1-12-16,9-16 12 16,0 4-12-16,0-11 24 15,14-5-20-15,9-8 4 16,4-5-8-16,-4-15-52 15,9 4 28-15,4-16-60 16,-4 7 44-16,0-11-28 16,-5 11 36-16,-9 1-24 15,5 12 28-15,-9 12 72 16,-1 12-28-16,-8 12 100 16,0 4-72-16,-1 5 20 15,5 3-40-15,9-4-20 16,10 1-8-16,4-5 4 15,4-4-4-15,5-8 16 16,-5 1-12-16,5-17 24 16,-4 4-20-16,-1-13-76 15,1 5 36-15,-6-12-8 16,1 4 20-16,-4-12 4 16,-6 3 4-16,-8-7-20 15,0 8 16-15,-5-5-12 0,0 13 12 16,-4 0 44-16,-1 4-20 15,-4 4 24-15,0 4-20 0,-9 4-16 16,4 8-4-16,-13 4 28 16,5 4-12-16,-15 4 4 15,5 1-8-15,-8-1-16 16,8 0 4-16,-4-4-4 16,4 4 0-16,0-7 8 15,5 3 0-15,4-8-20 16,14 4 12-16,0-8 4 15,9 0 4-15,5-4 0 16,4 0 0-16,5-4 8 16,0 0-4-16,-1-4-12 15,6 4 4-15,-15 4-32 16,1 4 20-16,-19 0-4 16,5 8 12-16,-9 0 0 15,0 4 0-15,-4 1 0 16,3-1 0-16,1-4 44 15,9 4-24-15,14-12 0 16,4 0-8-16,28-12 20 16,4 4-12-16,23-12-12 15,4 0-4-15,1-17-60 16,-10 5 36-16,-9-21-40 16,-4 5 36-16,-10-9 0 15,-8 9 20-15,-15-9 16 16,-3 13 0-16,-15-9 24 0,-4 13-16 15,-4-5-4-15,-1 9-4 16,-9 4 28-16,10 7-16 0,-10 1 40 16,10 12-32-16,-6 0 12 15,6 8-20-15,-5 12 8 16,4 4-12-16,-4 21-8 16,5 7 0-16,-15 17 12 15,10 0-8-15,-9 3 16 16,9-7-16-16,-5-4-4 15,5-1 0-15,0-15-16 16,5-5 8-16,8-16 20 16,5 8-8-16,9-24-12 15,5 0 0-15,18-20-104 16,-4 4 60-16,17-24-140 16,5 3 108-16,14-20-228 15,5 5 176-15,-10-9-116 16,-9 13 144-16,-13 3 80 15,-10 13 20-15,-18 3 260 16,-4 9-144-16,-23 4 60 16,0 8-100-16,-28 12 36 15,5 8-64-15,-9 12-28 16,0 5-16-16,14 11-28 16,4 1 16-16,1-1-100 15,22 1 60-15,0-9 8 16,0 0 24-16,9-7 24 0,4-1 0 15,-13-4 140-15,0-4-80 16,-9 5 96-16,-4-1-92 16,-1 0-32-16,0 0-24 0,-4 5 32 15,9-1-24-15,4-4-8 16,5-4-8-16,14-8-32 16,4-4 16-16,23-12-208 15,-4 4 124-15</inkml:trace>
          <inkml:trace contextRef="#ctx0" brushRef="#br0" timeOffset="-582.5485">3423 211 652 0,'-54'-12'244'0,"54"12"-192"0,-23 20-12 0,9 0 100 15,5 8-84-15,-5 17 16 16,1 3-48-16,4 13-12 15,9 0-8-15,0-4-40 16,9-5 20-16,-5-11-108 16,10-5 68-16,-5-8-196 15,5 1 144-15</inkml:trace>
          <inkml:trace contextRef="#ctx0" brushRef="#br0" timeOffset="-2343.9279">50 49 580 0,'-41'-28'216'0,"41"28"-168"0,-9-9-12 16,13 1 40-1,10 8-48-15,18-4 68 16,13 4-56-16,23 8-8 15,1 5-20-15,26 23 8 16,-13 0-12-16,28 33 16 16,3-4-16-16,-12 8-4 15,-24 0 0-15,-13-13 20 16,-23-3-12-16,-41-13 48 16,-14 1-32-16,-45-9 12 0,-5-7-24 15,-36-5 44-15,9-4-32 0,-32-12-16 16,18 0-4-16,5-3-28 31,23-10 12-31,22 5-32 16,23-8 24-16,41-4-160 0,28-4 96 0</inkml:trace>
          <inkml:trace contextRef="#ctx0" brushRef="#br0" timeOffset="-2611.2012">437 73 340 0,'4'-24'128'0,"-4"24"-100"0,0-12-8 0,0 4 112 15,0 16-76-15,-4-8 104 16,4 12-96-16,-9 20 40 16,-1-3-60-16,6 35-24 15,4 5-12-15,-5 12-8 16,1-8 0-16,4-8 32 16,0-5-16-16,0-15-12 15,-5-17-8-15,-4-8-60 16,0-3 36-16,0-25-208 15,-5-1 132-15,-9-27-248 16,14 0 200-16</inkml:trace>
        </inkml:traceGroup>
        <inkml:traceGroup>
          <inkml:annotationXML>
            <emma:emma xmlns:emma="http://www.w3.org/2003/04/emma" version="1.0">
              <emma:interpretation id="{D878C82E-F427-46FA-8434-0FDFB0AE1A2D}" emma:medium="tactile" emma:mode="ink">
                <msink:context xmlns:msink="http://schemas.microsoft.com/ink/2010/main" type="inkWord" rotatedBoundingBox="6897,321 10965,390 10942,1716 6874,1647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411.0593">6383 510 548 0,'-37'33'204'0,"37"-33"-156"0,-54 40-16 0,31-24 132 15,9 4-96-15,-13 1 36 0,4 3-64 16,5-4-16-1,9-4-12-15,4-3-20 16,5 3 4-16,9-8-104 16,5 8 60-1,4-12-184-15,0-4 132 0</inkml:trace>
          <inkml:trace contextRef="#ctx0" brushRef="#br0" timeOffset="1261.0842">6542 235 580 0,'-50'-36'216'0,"50"36"-168"0,-46-17-12 0,33 13 68 15,-5 4-64-15,4 0-36 16,-4 4-4-16</inkml:trace>
          <inkml:trace contextRef="#ctx0" brushRef="#br0" timeOffset="2191.0327">6642 506 632 0,'14'-12'236'0,"-14"12"-184"0,13 0-16 0,-8 0-16 15,0 8-20-15,-1 0 32 16,1 8-16-16,-10 5-4 16,5-1-8-16,-9 0-4 15,0 0 0-15,-5-3 0 16,10-1 0-16,-5-8 8 15,9 4-4-15,-5-4 8 0,5-8-8 16,0 0 24 0,9 0-16-16,0-4 12 15,5 4-12-15,0-4-8 16,-1 0 0-16,1-4-4 16,0 8 0-16,-1-4 0 15,1 8 0-15,-5 0-12 16,0 4 8-16,-9 0 20 15,5 4-8-15,-5-4-12 16,0 4 0-16,0-8 4 16,0 5 0-16,0-5 68 15,0 4-36-15,0 0 24 0,0 0-36 0,0-4 8 16,9 4-16-16,0-4-8 16,4 0 0-1,6-8 28-15,3 4-16 0,10-4-4 16,-9 4-8-16,0-8-48 15,9 4 24-15,-9-4-56 16,-1 4 44-16,-8-8 8 16,-5 4 12-16,9-13-32 15,-4 5 24-15,0-8-36 16,4 0 32-16,5 3 20 16,-1-3 4-16,1 8 108 15,9-4-60-15,-9 11 8 16,9 1-36-16,-10 4 4 15,1 4-12-15,-9 4 28 16,-5 4-24-16,0 5 20 16,0-1-20-16,-18 0 28 15,9 0-28-15,-18 0 20 16,-5 4-20-16,-13-12-8 16,13 13-4-16,-18-9-24 15,18 0 12-15,-9-4-4 16,9 4 4-16,14-4-12 15,5 4 12-15,13-4-12 16,5 4 8-16,17 0 8 16,6 4 4-16,4-3-88 15,4 3 48-15,5-8-188 16,0 0 128-16,5-12-264 0,0 4 208 16</inkml:trace>
          <inkml:trace contextRef="#ctx0" brushRef="#br0" timeOffset="814.3975">5299 53 488 0,'46'-24'180'0,"-46"24"-140"0,59 0-12 0,-27 0 76 16,4 4-64-16,5 4 8 15,9 8-28-15,-13 4 4 16,-6 4-12-16,-17 5 36 15,4-1-24-15,-31 4 40 16,-6 5-36-16,-17-5-4 16,0-3-16-16,-15-9-16 15,15 0 4-15,0-12-244 16,8-4 136-16</inkml:trace>
          <inkml:trace contextRef="#ctx0" brushRef="#br0" timeOffset="584.6224">5458 122 384 0,'-36'-41'140'0,"36"41"-108"0,-18-24-8 0,4 12-4 16,10 4-16-16,-10-8 76 15,9 3-44-15,-8 1 24 16,8 4-40-16,-4 8-28 15,9 8 4-15,-5 21 72 16,10 7-40-16,-5 41 8 16,0 8-20-16,0 20-4 15,0-8-4-15,0-8-16 16,-5-16 4-16,1-12 12 16,4-13-4-16,-9-11-48 15,0-5 28-15</inkml:trace>
          <inkml:trace contextRef="#ctx0" brushRef="#br0" timeOffset="1110.1828">5914 478 508 0,'-32'69'188'0,"32"-69"-148"0,-41 56-8 16,18-31 52 0,9-5-52-16,-8 0 4 15,13 0-20-15,-14-4 68 16,14-3-48-16,0-13 48 15,4 0-48-15,5-13 0 16,5 5-24-16,4-16 0 16,0 4-4-16,-5-17 12 0,5 5-12 15,10-8-28-15,-6 11 8 0,1 5-12 16,13 8 12 0,1 0 8-16,3 16 4 0,15 0-64 15,4 8 36-15,18-16-216 16,1 8 132-16</inkml:trace>
          <inkml:trace contextRef="#ctx0" brushRef="#br0" timeOffset="2687.0095">7735 454 696 0,'-32'-49'256'0,"32"49"-196"0,-32-16-20 0,18 8 68 16,5 16-68-16,-13 4-36 15,8 4-4-15,-4 17-4 16,4 3 4-16,5 4-80 16,4 1 44-16,5-1-152 15,9-3 104-15,5-13-8 16,9 4 60-16,4-11 0 15,5-5 20-15,0-8 8 16,4 0 4-16,1-4 0 16,-5 0 0-16,0-8 24 15,-1 4-12-15,-3-4-12 16,-6-1-4-16,10-11 28 16,-9 4-12-16,9 0 48 15,-9 4-32-15,-5-13 92 16,5 13-68-16,-10-4 40 15,6 4-56-15,-15-4 52 16,10 8-52-16,-10 0-16 16,1 8-12-16,-10 12-20 15,5 8 8-15,-9 16 4 16,0 1 0-16,-9 36 8 0,0 4-4 16,0 36-56-16,4-16 28 15,0-8 36-15,10-16-4 0,-1-16-8 16,5-9-4-16,-4-16-16 15,8-3 12-15,-8-17-92 16,-1 0 52-16,-4-20-128 16,0 0 100-16,-9-24-112 15,8 3 104-15,-3-36-96 16,4 5 100-16</inkml:trace>
          <inkml:trace contextRef="#ctx0" brushRef="#br0" timeOffset="2855.9597">8172 688 676 0,'64'-24'248'0,"-64"24"-192"0,77 8-16 0,-50 0 32 16,5 0-48-16,-9 4 32 16,-5 5-28-16,-22-1 52 15,-10 4-44-15,-13 12 20 16,-5 5-36-16,-9-13 8 16,9-4-16-16,0-12-68 15,9-4 28-15,1-16-148 16,17 4 100-16</inkml:trace>
          <inkml:trace contextRef="#ctx0" brushRef="#br0" timeOffset="3092.0856">8782 146 696 0,'9'-28'256'0,"-9"28"-196"0,23-8-20 0,-23 4 128 16,9 8-100-1,-18 0-20-15,9 8-28 0,0 12 8 16,0 8-16-16,-5 21-20 15,5 0 0-15,-4 7 12 16,8 1 0-16,-4-4 16 16,0-9-12-16,-4-3-40 15,4-5 20-15,-5-7-52 16,1-1 36-16,-5-4-136 16,-1 1 92-16,-3-5-152 15,8 0 124-15</inkml:trace>
          <inkml:trace contextRef="#ctx0" brushRef="#br0" timeOffset="3452.0098">8891 652 612 0,'0'-8'228'0,"0"8"-180"0,14 8-12 15,-5-8 104 1,9 0-84-16,14-4 48 16,5 4-60-16,13-4 4 15,0 0-32-15,4-8 8 16,1 3-12-16,-10-7 36 16,-4 4-24-16,-13-8-12 15,-5 8-8-15,-14-4 12 0,-5 3-8 16,-22 1-28-16,-5 4 8 0,-22 4 40 15,4 8-16-15,-14 4 80 16,14 8-56-16,5 5-32 16,17 3-4-16,19 0-32 15,10 1 20-15,26-1-4 16,10 0 8-16,13 0-292 16,-5-3 164-16</inkml:trace>
        </inkml:traceGroup>
      </inkml:traceGroup>
    </inkml:traceGroup>
    <inkml:traceGroup>
      <inkml:annotationXML>
        <emma:emma xmlns:emma="http://www.w3.org/2003/04/emma" version="1.0">
          <emma:interpretation id="{24799385-34A9-4D54-BBF6-25FC97D576AD}" emma:medium="tactile" emma:mode="ink">
            <msink:context xmlns:msink="http://schemas.microsoft.com/ink/2010/main" type="paragraph" rotatedBoundingBox="2791,1931 15261,1671 15290,3058 2820,331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80054BC8-9FBC-457B-91BD-6D1DD41A31C2}" emma:medium="tactile" emma:mode="ink">
              <msink:context xmlns:msink="http://schemas.microsoft.com/ink/2010/main" type="line" rotatedBoundingBox="2791,1931 15261,1671 15290,3058 2820,3318"/>
            </emma:interpretation>
          </emma:emma>
        </inkml:annotationXML>
        <inkml:traceGroup>
          <inkml:annotationXML>
            <emma:emma xmlns:emma="http://www.w3.org/2003/04/emma" version="1.0">
              <emma:interpretation id="{0A5E7338-C9A7-4021-8C32-7EDB9B9C64D1}" emma:medium="tactile" emma:mode="ink">
                <msink:context xmlns:msink="http://schemas.microsoft.com/ink/2010/main" type="inkWord" rotatedBoundingBox="2796,2179 4789,2137 4807,2994 2814,3035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5929.2753">1211 1975 300 0,'0'0'112'0,"0"-8"-88"0,0 4-8 0,-9-4 100 15,18 8-68-15,-9-8 52 16,0 8-60-16,0-8 40 16,0 0-44-16,0 4 0 15,0 4-24-15,4-8-16 16,5 8 0-16,0 0-16 15,0 0 12-15,14 0 20 16,9 8-4-16,23-12 24 16,-1 4-20-16,24-8 4 15,4 3-8-15,9-11 20 16,-9 0-16-16,13-4 12 16,-8 8-12-16,4 0-24 15,-9 8 4-15,-5-1 12 16,-8 10 0-16,-15-5-4 15,-4 4 4-15,-13-4-4 16,-15 4 0-16,1-4 16 16,-5 0-8-16,-13 0 24 15,0 0-20-15,-5 0-4 16,0 0-4-16,0 0-24 16,0 8 12-16,-5 0 12 15,5 4 0-15,-9 8-28 16,-5 0 12-16,1 9-4 0,3-1 8 15,-12 8 8-15,3 1 0 0,-17 16 8 16,13 3-4-16,-13 17 8 16,4 0-8-16,-9 0-4 15,5 0 4-15,-10-13 28 16,14-7-16-16,0-9-12 16,10-7-8-16,-15-17 4 15,19 4 0-15,-5-16 24 16,0-4-12-16,1-8 24 15,-10-4-24-15,9-8-4 16,0-4-4-16,-18-25-4 16,19 1 0-16,-10-25 8 15,9 12-4-15,-9-19 24 16,5 19-16-16,-10-4-4 16,5 13-4-16,-9-1-4 15,10 17 0-15,-10-9-12 16,13 13 8-16,-4 0 4 15,14 7 0-15,0-3-20 16,9 12 12-16,4 0-12 16,10 8 8-16,9 4 0 15,4 4 4-15,14 4-144 16,9 4 84-16</inkml:trace>
          <inkml:trace contextRef="#ctx0" brushRef="#br0" timeOffset="16274.1045">2595 2072 384 0,'-5'-4'140'0,"5"4"-108"0,5-4-8 0,-5 0 164 15,0 8-108-15,4-4 28 16,5 0-64-16,5 4 16 16,0 8-32-16,18 9 36 15,-1 3-36-15,15 16-4 16,4 5-16-16,5 12 20 16,4-5-16-16,5 9-12 15,-10-13-4-15,-8-3 40 16,-1-9-24-16,-13-7 24 15,-14-5-20-15,1-16 80 16,-6 4-52-16,-8-12-64 16,-1-4 8-16</inkml:trace>
          <inkml:trace contextRef="#ctx0" brushRef="#br0" timeOffset="16577.5718">3196 2024 488 0,'-14'-12'180'0,"14"12"-140"0,0 4-12 0,-9 0 128 16,9 4-92-16,-9 4 0 16,4 4-40-16,-27 8 20 15,10 1-28-15,-33 15 48 16,14 1-36-16,-18 19 40 15,4-3-40-15,-13 4 20 16,18-5-28-16,0-15 28 16,18-5-32-16,0-11-4 15,9-5-8-15,14-12 12 16,9-4-8-16,9-16-248 16,5 0 128-16</inkml:trace>
        </inkml:traceGroup>
        <inkml:traceGroup>
          <inkml:annotationXML>
            <emma:emma xmlns:emma="http://www.w3.org/2003/04/emma" version="1.0">
              <emma:interpretation id="{20CCDFEC-75EE-465A-A295-E78AAC6F0CB9}" emma:medium="tactile" emma:mode="ink">
                <msink:context xmlns:msink="http://schemas.microsoft.com/ink/2010/main" type="inkWord" rotatedBoundingBox="5464,1875 7428,1834 7454,3077 5490,3118"/>
              </emma:interpretation>
            </emma:emma>
          </inkml:annotationXML>
          <inkml:trace contextRef="#ctx0" brushRef="#br0" timeOffset="18630.3836">4411 1854 352 0,'50'-8'132'0,"-27"8"-104"16,14-8-8-16,-15 4 96 16,-3 8-68-16,-6-4 32 15,5 0-44-15,-9 0 48 16,5 0-48-16,-9 4 36 16,-1 0-40-16,-13 0 0 15,0 4-20-15,-18 0-8 16,-1 4 0-16,-22-4 12 15,9 0-8-15,-13-4 4 16,8 0-4-16,-8-4-16 16,13 0 4-16,-5 0 12 15,14 0-4-15,-4 0-20 16,13 8 8-16,-9-8-4 0,9 9 4 0,5 3 16 16,4 4-4-16,5 4-36 15,0-4 16-15,-4 17-4 16,4-1 12-16,-5 13 8 15,9-1 0-15,-8 25 0 16,8 0 0-16,-9 12-12 16,5-4 8-16,-4-5 12 15,4-11-4-15,-5-8 8 16,9-13-8-16,-4-7 32 16,9-5-20-16,0-12-4 15,9 0-8-15,-4-12 12 16,9 4-8-16,-1-4-4 15,5 0 0-15,-4-4 12 16,0 0-8-16,-1 0-20 16,6 5 4-16,3-5 4 15,1 4 4-15,14-8-20 16,-1 4 12-16,10-5 20 16,4 5-4-16,-5-4 4 15,1 4-4-15,-14-8-16 16,-1 16 4-16,-17-8-40 15,0 0 24-15,-19-8-180 16,-4 8 112-16</inkml:trace>
          <inkml:trace contextRef="#ctx0" brushRef="#br0" timeOffset="18961.4549">3938 2445 540 0,'0'-21'200'0,"0"21"-156"0,4-20-12 0,1 12 72 16,4 0-64-16,-4-4 44 15,4 4-48-15,0-4 16 16,4 4-32-16,10-5-16 15,0 5-8-15,13 0 48 16,5 4-24-16,9-4-8 16,0 8-8-16,1-8 4 15,-6 8-4-15,-8-4 40 16,-10 4-20-16,-4-8-40 16,-5 0 8-16,-9-8-272 15,-5 3 152-15</inkml:trace>
          <inkml:trace contextRef="#ctx0" brushRef="#br0" timeOffset="19410.7491">4042 1571 320 0,'0'-13'120'0,"0"13"-96"0,0-8-4 0,0 4 168 15,0 4-108-15,0-4 36 16,0 4-68-16,0-4 24 16,0 8-40-16,0 0 16 15,14 4-28-15,4 0 28 16,19 1-32-16,17-5 12 16,1 4-16-16,18-8-8 15,4 4 0-15,-8-8 28 16,-1 0-16-16,-13-4 20 15,-5 3-20-15,-14-3 8 16,-9 4-12-16,-8-4-104 16,-6 8 48-16,-8 0-280 15,-1 8 180-15</inkml:trace>
          <inkml:trace contextRef="#ctx0" brushRef="#br0" timeOffset="20540.6898">5449 2335 560 0,'-9'0'208'16,"9"0"-164"-16,14 4-8 0,-10-4 120 15,10 4-92-15,4-4 60 16,10 5-68-16,8-5-16 15,-4 0-24-15,4 0 32 16,5 0-24-16,-4-9-76 16,-1 9 28-16,-4-4-292 15,0 0 176-15</inkml:trace>
          <inkml:trace contextRef="#ctx0" brushRef="#br0" timeOffset="20331.1317">5463 2165 528 0,'5'-4'196'0,"-5"4"-152"0,9-4-12 0,-5 0 72 15,10 8-64-15,9-8 28 16,8 4-40-16,6-4 8 16,4 0-20-16,4 0 8 15,-4 0-12-15,-4 0 0 16,4 8-4-16,-14-4-84 16,0 8 40-16</inkml:trace>
        </inkml:traceGroup>
        <inkml:traceGroup>
          <inkml:annotationXML>
            <emma:emma xmlns:emma="http://www.w3.org/2003/04/emma" version="1.0">
              <emma:interpretation id="{171EF605-7CD3-456F-BA24-174E1037FB15}" emma:medium="tactile" emma:mode="ink">
                <msink:context xmlns:msink="http://schemas.microsoft.com/ink/2010/main" type="inkWord" rotatedBoundingBox="8236,1884 11794,1810 11822,3131 8263,3205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1011.4646">6656 2125 684 0,'-5'0'252'0,"5"0"-192"0,0 0-20 0,0 0 112 16,0 0-92-16,5 0-24 16,8 0-24-16,6 8 12 15,-1-8-12-15,5 0 32 16,4 4-28-16,5-4-4 0,4 0-8 15,14-4-216-15,-9 4 116 16</inkml:trace>
          <inkml:trace contextRef="#ctx0" brushRef="#br0" timeOffset="21333.8217">7644 2080 508 0,'0'21'188'0,"0"-21"-148"0,13 64-8 0,-8-19 80 15,0 12-68-15,-1 19 8 16,1 5-32-16,-10-4 40 15,1-12-32-15,-15-4 64 16,1-13-52-16,-18 5 44 16,8-17-48-16,-26-3 44 15,8-5-48-15,-13-8 28 16,0-8-32-16,-9-16 0 16,4-4-16-16,5-16-52 15,18 4 24-15</inkml:trace>
          <inkml:trace contextRef="#ctx0" brushRef="#br0" timeOffset="21460.6854">7648 1765 560 0,'0'-49'208'0,"0"49"-164"0,19 16-8 0,-6-8-84 16,1 5 20-16</inkml:trace>
          <inkml:trace contextRef="#ctx0" brushRef="#br0" timeOffset="22069.3008">8176 2032 436 0,'0'4'160'0,"0"-4"-124"16,-13-8-8-16,8 8 104 15,5 4-76-15,-9 0 24 16,5 4-48-16,-10 4 24 16,0 0-32-16,-4 9 20 15,4-1-24-15,-4 12 0 16,9 5-12-16,0 3-16 15,9-4 4-15,0 1 20 0,9-1-8 16,0-7 24-16,5-1-20 0,4-12 24 16,5-4-24-16,4-12-40 15,5 0 16-15,4-16-16 16,1 4 16-16,4-20-8 16,-5 7 8-16,-8-7 8 15,-1 4 4-15,-13-1 0 16,4 13 0-16,-18 4 60 15,0 8-32-15,-9 12-4 16,4 8-12-16,10 12 0 16,8 9-8-16,15 3 8 15,-1 1-8-15,23-9 16 16,-14 1-12-16,10-13 16 16,-1-4-16-16,-4-12 16 15,-4-4-16-15,-5-12 32 16,-9 0-24-16,-5-17 12 15,-5 5-16-15,-13-24-8 16,5 11 0-16,-5-11 12 16,-5 7-8-16,1 1-20 15,4 7 4-15,0-7 20 16,4 12-4-16,6-1-160 16,3 13 80-16</inkml:trace>
          <inkml:trace contextRef="#ctx0" brushRef="#br0" timeOffset="22850.1895">9592 1923 548 0,'5'-37'204'0,"-5"37"-156"0,14-28-16 16,-1 12 116-1,10 8-88-15,18-9 28 16,14 9-52-16,4 4 20 0,5 4-28 0,-1 8-8 16,-8 9-12-16,-10 11-8 15,-4 4 4-15,-18 1 20 16,-9-1-12-16,-28-4 48 16,-4 1-32-16,-28-1-4 15,1-4-16-15,-19-4 12 16,19 1-12-16,-10-5-20 15,14-4 4-15,9-4-12 16,19 0 8-16,13-4-20 16,13 4 20-16,19 0-20 15,9 5 16-15,14 7-8 16,-5 4 12-16,4 13-8 16,1-1 8-16,-14 8 0 15,-9 1 4-15,-14-5 32 16,0 1-12-16,-22-1 76 15,-5-3-52-15,-28-5 56 16,5 1-52-16,-27-5 52 16,9-4-56-16,-18-4-16 15,9-3-12-15,-5-5 16 16,14 0-12-16,0-8 32 16,13 4-28-16,-4-12-76 15,14 0 32-15,-5-12-140 16,5 4 92-16</inkml:trace>
          <inkml:trace contextRef="#ctx0" brushRef="#br0" timeOffset="22354.6102">9729 1696 528 0,'5'-12'196'0,"-5"12"-152"0,0-8-12 16,-5 8 80-16,5 8-68 0,-9 12 0 15,0 4-28-15,-14 25 8 16,9 4-16-16,-13 15 4 16,13 1-4-16,-8 12 20 15,3-8-16-15,6 8 12 16,4-12-12-16,-5-9-8 16,14-7 0-16,-14-17-24 15,10-7 12-15,-5-13-288 16,9-4 164-16</inkml:trace>
          <inkml:trace contextRef="#ctx0" brushRef="#br0" timeOffset="23244.082">9697 1518 560 0,'0'-12'208'0,"0"12"-164"0,14-8-8 0,-10 0 100 15,5 8-80-15,5-4 40 16,4 4-56-16,0 0 12 16,5 4-32-16,14-4 36 15,4 4-32-15,9-4 48 16,-5-4-40-16,10 4 4 16,-10 0-24-16,-13-4 36 15,9 4-24-15,-18-5 12 16,-5 5-20-16,-9-4-200 15,-4 8 96-15</inkml:trace>
        </inkml:traceGroup>
        <inkml:traceGroup>
          <inkml:annotationXML>
            <emma:emma xmlns:emma="http://www.w3.org/2003/04/emma" version="1.0">
              <emma:interpretation id="{916F965C-C794-451C-90C2-F56A66B20CB0}" emma:medium="tactile" emma:mode="ink">
                <msink:context xmlns:msink="http://schemas.microsoft.com/ink/2010/main" type="inkWord" rotatedBoundingBox="12919,1789 15263,1740 15287,2884 12943,2933"/>
              </emma:interpretation>
              <emma:one-of disjunction-type="recognition" id="oneOf4">
                <emma:interpretation id="interp4" emma:lang="" emma:confidence="0">
                  <emma:literal>5</emma:literal>
                </emma:interpretation>
                <emma:interpretation id="interp5" emma:lang="" emma:confidence="0">
                  <emma:literal>A</emma:literal>
                </emma:interpretation>
                <emma:interpretation id="interp6" emma:lang="" emma:confidence="0">
                  <emma:literal>a</emma:literal>
                </emma:interpretation>
                <emma:interpretation id="interp7" emma:lang="" emma:confidence="0">
                  <emma:literal>n</emma:literal>
                </emma:interpretation>
                <emma:interpretation id="interp8" emma:lang="" emma:confidence="0">
                  <emma:literal>m</emma:literal>
                </emma:interpretation>
              </emma:one-of>
            </emma:emma>
          </inkml:annotationXML>
          <inkml:trace contextRef="#ctx0" brushRef="#br0" timeOffset="68534.9077">12738 1773 268 0,'-9'-4'100'0,"9"4"-76"0,9 4-8 0,-9 0 16 15,0 8-20-15,0 4 40 16,0 4-28-16,0 9 40 15,0-1-36-15,-9 0 4 16,5 5-20-16,-14-1 20 16,8 5-20-16,-12-9-12 15,8 4-4-15,-9 5 40 16,5-9-24-16,-5-8 16 16,10 5-16-16,3-9 0 15,6-4-4-15,-1-4 28 16,5-8-20-16,0-8-12 15,9-4-8-15,-9-4-40 16,10-9 24-16,3-3-28 16,-4 8 28-16,0-9-8 15,-4 13 16-15,4-12 16 16,0 12 0-16,0-13-36 16,-4 13 16-16,4-4 40 15,5 12-12-15,-5-8 44 16,4 8-32-16,-3 0-4 15,8 3-12-15,-5 5 4 16,1 9-8-16,9-1 24 16,-5 0-16-16,5 8 32 15,0 0-28-15,-5 8 20 0,5 1-20 16,-1-1-8-16,-3 4-4 0,-1 1-16 16,4-5 8-16,-3-4 48 15,-1-4-24-15,-4-12 16 16,4 0-20-16,-5-12 20 15,6 0-24-15,-1-12 12 16,0 0-12-16,9-17-44 16,1 9 20-16,8-12-44 15,1 7 36-15,4-3-20 16,-1 7 24-16,6 1-8 16,0 8 12-16,-5 4 0 15,-1 8 4-15,-3 4 16 16,-5 8-4-16,-5-4 24 15,-4 12-16-15,-5 0 12 16,-4 0-12-16,-5 12 0 16,5-3-4-16,-10 7 36 15,1 0-20-15,-10-4-12 16,-4 13-8-16,-5-1 4 16,5 5-4-16,-4 7-12 15,3 9 4-15,-3 4 40 16,4-1-24-16,-5-3-8 15,5-12-8-15,-5-9 28 16,10 0-12-16,-5-15 40 16,9-5-28-16,-5-12-56 15,5 0 16-15</inkml:trace>
          <inkml:trace contextRef="#ctx0" brushRef="#br0" timeOffset="69131.2367">12770 1425 372 0,'-9'4'140'0,"9"-4"-112"0,0 4-4 15,0-4 56 1,0 0-48-16,0 0 68 16,9 8-60-16,0-4 8 15,-4 0-28-15,13 0-4 16,-4 0-8-16,-1-4 12 16,6 4-12-16,3 0 48 0,1 0-28 0,14-4 4 15,4 0-20-15,13-8 12 16,15 4-16-16,8-4-12 15,9 4 0-15,1-4 28 16,-19 8-12-16,0-4 4 16,-13 4-8-16,-14 0 20 15,-4 0-16-15,-10 0 24 16,-9 0-24-16,-13 0-100 16,-1 8 44-16,-8-8-252 15,-1 8 160-15</inkml:trace>
          <inkml:trace contextRef="#ctx0" brushRef="#br0" timeOffset="67618.5346">11336 2113 164 0,'18'-4'60'0,"-18"4"-44"0,23 0-8 0,-14 0 112 16,5 8-68-16,-5-8 52 15,5-4-64-15,-5 4 40 16,4 8-44-16,1-8 8 15,0 8-28-15,4-4 0 16,9 0-8-16,1-4 4 16,-1 0-8-16,9-4 24 15,5 0-16-15,9-4-12 16,0 4-4-16,5-4 12 16,-5 8-4-16,-9-8 8 15,-4 8-8-15,-10-4 8 16,-4 4-8-16,-19-4-108 15,1 8 56-15</inkml:trace>
        </inkml:traceGroup>
      </inkml:traceGroup>
    </inkml:traceGroup>
    <inkml:traceGroup>
      <inkml:annotationXML>
        <emma:emma xmlns:emma="http://www.w3.org/2003/04/emma" version="1.0">
          <emma:interpretation id="{E89B75F9-3C0B-4A5A-B5B5-2B7D7EC3F3C2}" emma:medium="tactile" emma:mode="ink">
            <msink:context xmlns:msink="http://schemas.microsoft.com/ink/2010/main" type="paragraph" rotatedBoundingBox="3257,3590 23089,4250 23032,5961 3200,530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39E6977-8442-44E1-B897-479C5E79669C}" emma:medium="tactile" emma:mode="ink">
              <msink:context xmlns:msink="http://schemas.microsoft.com/ink/2010/main" type="line" rotatedBoundingBox="3257,3590 23089,4250 23032,5961 3200,5301"/>
            </emma:interpretation>
          </emma:emma>
        </inkml:annotationXML>
        <inkml:traceGroup>
          <inkml:annotationXML>
            <emma:emma xmlns:emma="http://www.w3.org/2003/04/emma" version="1.0">
              <emma:interpretation id="{1201DCB0-D846-40D8-B46F-252F4F4FE6DD}" emma:medium="tactile" emma:mode="ink">
                <msink:context xmlns:msink="http://schemas.microsoft.com/ink/2010/main" type="inkWord" rotatedBoundingBox="3236,4198 6222,4298 6192,5184 3207,5085"/>
              </emma:interpretation>
              <emma:one-of disjunction-type="recognition" id="oneOf5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26367.5833">3915 4128 600 0,'-14'4'224'0,"14"-4"-176"0,-9 37-12 0,0-13 72 16,9 4-68-16,-9 25 28 15,9 4-40-15,-9 7 8 16,9 1-20-16,-9-4 8 16,4-5-12-16,-8-3 12 15,8-17-16-15,-9 1-12 16,5-13 0-16,0-4-296 0,9 5 164 0</inkml:trace>
          <inkml:trace contextRef="#ctx0" brushRef="#br0" timeOffset="26846.8992">3929 4549 632 0,'-14'-28'236'0,"14"28"-184"0,5-8-16 0,-1 0 116 16,10-1-92 0,4-3 36-16,5 12-56 0,13-16-24 15,5 12-8-15,9-8 8 16,0 8-8-16,0-4-40 16,-4 8 20-16,-5-8-252 15,-5 0 144-15</inkml:trace>
          <inkml:trace contextRef="#ctx0" brushRef="#br0" timeOffset="27074.1254">4225 3999 560 0,'-19'-12'208'16,"19"12"-164"-16,23 0-8 0,-5-4 84 16,5 4-72-16,23-5 16 15,4 1-40-15,13 0 24 16,1 4-32-16,5-8-200 16,-6 12 100-16</inkml:trace>
          <inkml:trace contextRef="#ctx0" brushRef="#br0" timeOffset="26649.3743">4557 4140 416 0,'5'-16'152'0,"-5"16"-116"0,9 4-12 0,-14-4 120 15,5 4-84-15,-4 8 64 16,4 5-72-16,-5 19 24 16,0 4-44-16,-4 25 8 15,9 4-24-15,-9 8 8 16,9-4-12-16,-9-4 12 16,9-13-16-16,-18-7 32 15,9-5-24-15,-5-7-24 16,-4-5 4-16,-5-12-228 15,9-3 124-15</inkml:trace>
          <inkml:trace contextRef="#ctx0" brushRef="#br0" timeOffset="25640.9698">1707 4096 404 0,'-9'0'148'0,"9"0"-112"0,-5 4-12 15,1-4 92-15,4 0-68 0,-5 0 68 16,1 0-64-16,-6 0-4 15,10 0-28-15,10 0 4 16,3 8-12-16,15 0 12 16,-1 0-16-16,27-8 4 15,-3 0-4-15,26 0 20 16,0 0-16-16,24 0-20 16,-10 0 0-16,-9 0 32 15,-10 8-16-15,-17-4-28 16,-9 4 12-1,-15 0 20-15,-8 1-8 0,-5 3 36 16,-4-4-24-16,-28 16 12 16,14-4-16-16,-9 25-16 15,0-9 0-15,-14 25 12 16,1-4-4-16,-1 3-4 16,0-3 4-16,-9-4 40 15,0-9-24-15,-4 1-8 16,4-13-8-16,-13-12 56 15,13-8-32-15,-18-4 24 16,22 1-32-16,-13-18-8 16,5 1-8-16,4-28 20 15,0 8-12-15,-9-25-4 16,5 0-4-16,-14-11-4 16,13 7 0-16,-8-4-28 0,8 9 16 15,1 7 40-15,-1 9-16 16,15 7-20-16,13 1 4 0,-1 12-16 15,15 4 8-15,4-4 0 16,9 16 4-16</inkml:trace>
          <inkml:trace contextRef="#ctx0" brushRef="#br0" timeOffset="25885.7914">2695 4185 652 0,'0'4'244'0,"0"-4"-192"0,23 32-12 0,-5-3 48 16,5-1-56-16,13 16 40 16,10 9-40-16,17-4-20 15,-4 3-4-15,5 1 24 16,-5-17-16-16,-9 1 32 15,-9-9-32-15,-9-4-68 16,-4-12 28-16</inkml:trace>
          <inkml:trace contextRef="#ctx0" brushRef="#br0" timeOffset="26124.639">3209 4189 684 0,'-4'0'252'0,"4"0"-192"0,-18 28-20 0,4-3 92 16,0 3-80-16,-18 20 8 16,0 13-40-16,-13 12 4 15,4-4-12-15,-9-5 12 16,9-11-16-16,5-8 24 16,8-9-20-16,1-16-136 15,13 5 68-15,1-13-332 16,13-4 216-16</inkml:trace>
        </inkml:traceGroup>
        <inkml:traceGroup>
          <inkml:annotationXML>
            <emma:emma xmlns:emma="http://www.w3.org/2003/04/emma" version="1.0">
              <emma:interpretation id="{7AB703F7-9770-4004-9ECF-A7849463975D}" emma:medium="tactile" emma:mode="ink">
                <msink:context xmlns:msink="http://schemas.microsoft.com/ink/2010/main" type="inkWord" rotatedBoundingBox="7182,4603 7579,4616 7569,4894 7173,4880"/>
              </emma:interpretation>
              <emma:one-of disjunction-type="recognition" id="oneOf6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27578.549">5595 4533 444 0,'-18'4'164'0,"18"-4"-124"15,23 8-16-15,-5-8 132 16,5 4-92-16,4-8 36 16,5 4-60-16,9-4 20 0,0 8-32 0,4-4-44 15,-13 0 8-15,4 0-140 16,-4 4 80-16,-9 0-296 16,0 0 204-16</inkml:trace>
          <inkml:trace contextRef="#ctx0" brushRef="#br0" timeOffset="27356.46">5609 4274 600 0,'0'0'224'0,"0"0"-176"0,32 0-12 0,-10 0 80 15,1 0-72-15,13 0 0 16,5 8-28-16</inkml:trace>
        </inkml:traceGroup>
        <inkml:traceGroup>
          <inkml:annotationXML>
            <emma:emma xmlns:emma="http://www.w3.org/2003/04/emma" version="1.0">
              <emma:interpretation id="{D47484DF-9DC3-4476-837B-9DE8B67DD6E8}" emma:medium="tactile" emma:mode="ink">
                <msink:context xmlns:msink="http://schemas.microsoft.com/ink/2010/main" type="inkWord" rotatedBoundingBox="8461,3930 11667,4037 11615,5581 8409,5474"/>
              </emma:interpretation>
              <emma:one-of disjunction-type="recognition" id="oneOf7">
                <emma:interpretation id="interp11" emma:lang="" emma:confidence="1">
                  <emma:literal/>
                </emma:interpretation>
              </emma:one-of>
            </emma:emma>
          </inkml:annotationXML>
          <inkml:trace contextRef="#ctx0" brushRef="#br0" timeOffset="29034.5349">7198 4286 280 0,'-5'-8'104'16,"5"8"-84"-16,5 28 0 0,8 1 232 15,-4 7-140-15,0 25 52 16,5 12-96-16,-5 7-8 16,5-7-36-16,-5 8 4 15,5-8-16-15,-28 8 28 16,5-16-24-16,-37-4 56 15,1-9-40-15,-23-15 36 16,-1-5-36-16,6-28 0 16,-6-4-20-16,19-32-148 0,9-5 72 15</inkml:trace>
          <inkml:trace contextRef="#ctx0" brushRef="#br0" timeOffset="29156.3677">7366 4003 676 0,'23'-8'248'0,"-23"8"-192"0,27 4-16 0,-18 0-196 16,0 8 76-1</inkml:trace>
          <inkml:trace contextRef="#ctx0" brushRef="#br0" timeOffset="29814.7011">8076 4258 384 0,'-4'-12'140'0,"4"12"-108"0,-14-9-8 16,5 5 64-16,9 4-52 0,-9-8 24 15,0 8-40-15,-9 0 28 16,4 8-32-16,-18 5 92 15,0 7-60-15,-9 12 32 16,5 9-48-16,-1 3 8 16,15 1-24-16,8-5-8 15,14 1-4-15,18-13 28 16,9-4-16-16,14-12 12 16,5-4-16-16,4-12-52 15,0-4 24-15,0-12-84 16,-4 4 56-16,-10-4 36 15,-9 3 8-15,-8 5-20 16,-6 12 8-16,-13 8 24 16,0 9-8-16,0 7 28 15,9 4-20-15,5-4 32 16,9-3-28-16,22-9 32 16,5 0-32-16,10-16 20 15,3 0-20-15,1-16 28 16,-9-5-28-16,-19-15 32 15,-4 8-32-15,-18-13-12 16,-5 9-8-16,-23-9-4 16,5 9 0-16,-9-5 16 15,9 13-4-15,-5 0-108 16,10 7 56-16,13 9-524 0,4 8 312 16</inkml:trace>
          <inkml:trace contextRef="#ctx0" brushRef="#br0" timeOffset="30505.7857">9174 3987 684 0,'36'-4'252'0,"-36"4"-192"0,68-9-20 16,-22 13 68-16,-5 9-68 0,22-1 16 16,6 4-32-16,22 12 24 15,-5-3-32-15,10 11-4 16,-14 4-8-16,-18 9-4 15,-1 0 0-15,-31 7 32 16,-4-3-16-16,-38 3 48 16,-8-3-36-16,-41 0 12 15,-5-5-24-15,-27 1 8 16,14-13-12-16,-23 1 12 16,18-13-16-16,-23-8 4 15,28-4-4-15,-1-4-8 16,24 0 4-16,8-12-180 15,23 4 96-15,19-12-384 16,13 0 260-16</inkml:trace>
          <inkml:trace contextRef="#ctx0" brushRef="#br0" timeOffset="30825.6751">9337 3796 600 0,'5'-12'224'0,"-5"12"-176"0,9-8-12 0,-4 0 124 15,8 16-96-15,6-8 36 16,8 0-60-16,14-8 64 15,0 8-56-15,27 0 0 16,0-8-28-16,14 0 40 16,0 0-32-16,-4 0 12 15,-15 4-24-15,-17-5-88 16,-5 5 40-16,-14-4-176 16,-9 0 116-16</inkml:trace>
          <inkml:trace contextRef="#ctx0" brushRef="#br0" timeOffset="30160.6984">9483 4063 352 0,'-9'-16'132'0,"9"16"-104"0,0-4-8 0,-9-4 124 15,18 8-84-15,-18-8 96 16,9 8-88-16,0 0 28 16,-9 0-56-16,4 16-32 15,-4 4-8-15,0 9 36 16,18 3-24-16,-18 17 0 15,9-5-8-15,0 17 40 16,-5-4-24-16,1-13-8 16,4 1-8-16,-14-5-156 15,5-12 84-15</inkml:trace>
        </inkml:traceGroup>
        <inkml:traceGroup>
          <inkml:annotationXML>
            <emma:emma xmlns:emma="http://www.w3.org/2003/04/emma" version="1.0">
              <emma:interpretation id="{274CD204-7200-47AE-9AE0-FC5E5048DE69}" emma:medium="tactile" emma:mode="ink">
                <msink:context xmlns:msink="http://schemas.microsoft.com/ink/2010/main" type="inkWord" rotatedBoundingBox="12438,4442 13002,4461 12980,5116 12417,5098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32161.4479">10849 4322 384 0,'-14'-8'140'0,"14"8"-108"0,5-12-8 16,-5 8 216-1,0 4-136-15,0-4 64 16,0 4-100-16,9 0-64 16,5 4-8-16,13-4 16 15,9 4-8-15,14-8 36 16,5 4-24-16,13-4-12 0,1 8-8 0,-6-4 48 15,-8 0-24-15,-14 0-8 32,-9 0-8-32,-9-4-192 0,-5 4 104 0</inkml:trace>
          <inkml:trace contextRef="#ctx0" brushRef="#br0" timeOffset="32382.7816">11099 4136 528 0,'-41'-20'196'0,"41"20"-152"0,-9 4-12 0,5-4 60 16,8 0-56-16,-8 8 68 16,4 4-64-16,-5 21 20 15,5 7-40-15,-4 25 8 16,8 0-16-16,-4 12 20 16,0-5-20-16,0-7-4 15,0-12-4-15,0-9 40 16,0-3-24-16,0-9 0 15,0-12-12-15,5-3-172 16,8-9 88-16</inkml:trace>
        </inkml:traceGroup>
        <inkml:traceGroup>
          <inkml:annotationXML>
            <emma:emma xmlns:emma="http://www.w3.org/2003/04/emma" version="1.0">
              <emma:interpretation id="{625A9264-BFE1-40CE-A1E6-BF5A1AC241A5}" emma:medium="tactile" emma:mode="ink">
                <msink:context xmlns:msink="http://schemas.microsoft.com/ink/2010/main" type="inkWord" rotatedBoundingBox="13913,3944 14877,3977 14837,5176 13873,5144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33027.4289">12961 3999 280 0,'-22'8'104'0,"22"-8"-84"16,0 16 0-16,-9-8 144 16,9 4-92-16,-9 4 52 15,9 1-76-15,-10 15 44 16,10 0-52-16,-9 25 8 16,9 4-32-16,-9 12 28 15,9-5-28-15,-9 1 40 16,9-8-32-16,-14-9 48 15,10-3-40-15,-10-9 4 0,14-7-24 16,-18-5 12-16,9-4-16 0,-9-3 40 16,4-5-24-16,-13-4 40 15,8 0-36-15,-8-8 40 16,-5 0-40-16,-13-8 12 16,8 4-24-16,-17-12 8 15,13 4-12-15,-9-16 0 16,9-1-4-16,0-7 20 15,9 4-16-15,5-5-172 16,8 9 88-16,6 8-460 16,8 8 300-16</inkml:trace>
          <inkml:trace contextRef="#ctx0" brushRef="#br0" timeOffset="32668.6063">12388 4088 572 0,'9'-21'208'0,"-9"21"-160"0,18-8-12 0,-13 4 136 16,4 0-100-16,9-4 76 15,9 0-84-15,28-8 28 16,0 12-56-16,22-16 44 16,-4 12-48-16,4-5 12 15,-4 9-28-15,4-12-16 16,-13 12-4-16,-9-4 48 15,-1 0-24-15,-17 0-72 16,-5 8 28-16,-23-4-196 16,5 4 124-16,-28 0-416 15,5 8 284-15</inkml:trace>
          <inkml:trace contextRef="#ctx0" brushRef="#br0" timeOffset="33645.0184">12775 3780 372 0,'-14'-12'140'0,"14"12"-112"0,-9-4-4 0,0 0 120 15,9 8-84-15,-5-4 44 16,5 0-60-16,0 0 20 16,0 0-36-16,0 0 80 15,0 0-60-15,0 0 64 16,0 0-60-16,0-4 68 16,5 4-68-16,-5-4 16 15,9 4-36-15,5-8-20 16,4 4-8-16,14-8 12 15,4 8-8-15,14-13-4 16,0 9 0-16,14-12 28 16,-9 16-16-16,8-12 4 15,-12 8-12-15,-10 0 12 16,-10 8-12-16,-17-4-64 16,-5 4 28-16,-18 4-192 15,5 4 124-15,-6 8-504 16,1 0 332-16</inkml:trace>
        </inkml:traceGroup>
        <inkml:traceGroup>
          <inkml:annotationXML>
            <emma:emma xmlns:emma="http://www.w3.org/2003/04/emma" version="1.0">
              <emma:interpretation id="{F67F82BE-3D26-4BB0-AB6C-E040320472E9}" emma:medium="tactile" emma:mode="ink">
                <msink:context xmlns:msink="http://schemas.microsoft.com/ink/2010/main" type="inkWord" rotatedBoundingBox="20363,4931 23064,5021 23034,5915 20333,5826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210741.3323">18762 4735 176 0,'18'16'64'0,"-4"-3"-48"0,-5 3-8 16,4-4 52-16,1 8-36 15,0 8 16-15,-1 21-24 16,1 4 28-16,4 3-28 16,-13 1 4-16,4-8-12 15,-5-5 4-15,-4-4-8 0,0-7 24 16,0-9-16-16,0-4 4 15,0-3-8-15,0-9 36 16,0 0-20 0,5-20-32-16,0-1 32 15,-1-7-16-15,1-4 24 16,-5-4-20-16,0-5 4 16,-5 1-8-16,1-5 4 15,-1 5-8-15,0 0-12 16,10 3 4-16,0 1-16 15,8 4 12-15,5-1-24 0,14 5 20 16,0 4 40-16,5 0-16 16,4 4 44-16,4 4-32 15,1-4 4-15,-5 7-16 16,-5 1 12-16,5-4-16 16,-9 8 16-16,-9-4-16 15,-1 0 40-15,1 4-24 0,-9-4 32 16,-5 4-32-16,-9 0-164 15,0 0 76-15</inkml:trace>
          <inkml:trace contextRef="#ctx0" brushRef="#br0" timeOffset="211191.7162">18917 4654 320 0,'-14'4'120'0,"5"-4"-96"16,9 4-4-16,0-4 36 0,18 8-36 16,-4-8 80-16,8 0-56 15,10 0 12-15,14 0-32 16,-1-4-4-16,10-4-12 15,-5 0 12-15,-4 0-12 16,-5 0 16-16,-10 0-16 16,1 0 4-16,-4 8-4 0,-6 0 4 15,1 4-8-15,-5 0-188 16,1 12 100 0,3-4-272-16</inkml:trace>
          <inkml:trace contextRef="#ctx0" brushRef="#br0" timeOffset="211690.1352">19795 5241 364 0,'0'8'132'0,"23"-20"-100"0,32-4-12 0,-28 8 68 16,14 0-52-16,-5-4 12 16,24-1-28-16,8 1 24 15,-9 0-28-15,5 0-24 16,-19 4 4-16,-4 0-192 16</inkml:trace>
          <inkml:trace contextRef="#ctx0" brushRef="#br0" timeOffset="211541.7417">19841 4946 340 0,'-9'-4'128'0,"13"0"-100"0,10 0-8 0,0 4 16 0,8 0-24 16,6 0 40-16,4 0-28 15,-1 0-48-15,1 0 12 16,14 0 28-16,-14 0-8 15,13 0 16-15,-13 0-12 16,0 0 0-16,-9 12-4 16,-23 0-252-16,-9 8 132 15,-14 4-80-15</inkml:trace>
          <inkml:trace contextRef="#ctx0" brushRef="#br0" timeOffset="212024.0562">20073 4946 280 0,'-5'68'104'0,"1"-11"-84"0,13 24 0 16,-9-32 56-16,9 3-44 15,-9-3 32-15,5-5-36 16,13-3 8-16,-18-5-20 15,9-3 28-15,-9-1-28 16,0-12 20-16,-9-4-20 16,-9-3-288-16</inkml:trace>
          <inkml:trace contextRef="#ctx0" brushRef="#br0" timeOffset="213207.6529">20160 4715 176 0,'-10'0'64'0,"6"-4"-48"0,-10 12-8 16,14-4 76-16,-13 0-48 15,8 4 32-15,-4 0-40 0,-9 0 8 16,18 5-20-16,-5-1-8 16,5 4-4-16,0 0 4 15</inkml:trace>
          <inkml:trace contextRef="#ctx0" brushRef="#br0" timeOffset="212467.7812">20883 4820 372 0,'5'33'140'0,"0"-17"-112"0,8 24-4 15,-4-11 92-15,0 15-68 16,5 1-20-16,9-1-16 16,-14-3 12-16,5-9-12 15,-10-4 48-15,1-3-32 16,-5-9 20-16,0-8-28 16,-5-8 16-16,1-4-20 0,4-8 0 15,4-17-8-15,1-3 12 16,4-13-12-16,14-3 32 15,-1-1-24-15,10 5-32 16,14 7 8-16,-5 5-16 16,9 4 12-16,-18 12-36 0,-1 3 28 15,1 5 16 1,0 8 4 0,0 0-24-16,-9 4 12 0,-5 0 24 15,14 0-8-15,-18 0 8 16</inkml:trace>
        </inkml:traceGroup>
      </inkml:traceGroup>
    </inkml:traceGroup>
    <inkml:traceGroup>
      <inkml:annotationXML>
        <emma:emma xmlns:emma="http://www.w3.org/2003/04/emma" version="1.0">
          <emma:interpretation id="{F3122E80-D443-4951-8C6C-9D56C624C72E}" emma:medium="tactile" emma:mode="ink">
            <msink:context xmlns:msink="http://schemas.microsoft.com/ink/2010/main" type="paragraph" rotatedBoundingBox="4183,5979 10820,6603 10695,7928 4058,730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F557EEE-9A33-4665-9A30-E6BA84028F92}" emma:medium="tactile" emma:mode="ink">
              <msink:context xmlns:msink="http://schemas.microsoft.com/ink/2010/main" type="inkBullet" rotatedBoundingBox="4143,6405 5892,6570 5807,7469 4058,7305"/>
            </emma:interpretation>
          </emma:emma>
        </inkml:annotationXML>
        <inkml:trace contextRef="#ctx0" brushRef="#br0" timeOffset="35775.3441">2563 6200 416 0,'-14'-8'152'0,"14"8"-116"0,-9 0-12 0,4 0 152 16,10 0-100-16,-5 0 52 15,0 0-80-15,5 0-16 16,4 4-20-16,4 0 32 16,6 0-20-16,17-4-4 15,5 4-12-15,32-4 4 16,0 8-8-16,27 5 16 16,-5-5-12-16,15 0 24 15,-10-8-20-15,9-4-12 16,-9 4-4-16,-4-4 28 15,-14 4-12-15,-18-4 24 16,-19 0-24-16,-4-5 12 16,-14 1-12-16,-13 0 0 15,0 4-4-15,-19-4-16 16,1 8 4-16,-10-4-4 16,-4 4 0-16,-10 0 0 15,10 8 0-15,-14-4-12 16,10 4 12-16,-10 4 4 15,4 5 4-15,-3 15-20 16,-6 9 12-16,-4 27-12 16,9 1 8-16,-9 20 8 15,9-8 4-15,1-4 0 0,8-8 0 16,9-4 24-16,-9-9-12 16,-4-7-12-16,13-5-4 0,-4-15 28 15,5-5-12 1,-19-16 32-16,9-8-28 0,-18-16 4 15,9-4-12-15,-23-17-8 16,14 9 4-16,-22-25-4 16,17 5 0-16,-13-25 8 15,9 8-4-15,4-16-20 16,15 16 8-16,-1-3 32 16,13 15-16-16,-3 4 0 15,13 13-4-15,-1 0-4 16,10 11 0-16,0 5-28 15,10 8 16-15,8 0-128 16,5 8 80-16,13 4-444 16,9 8 280-16</inkml:trace>
        <inkml:trace contextRef="#ctx0" brushRef="#br0" timeOffset="36035.6295">4056 6747 892 0,'-4'12'332'0,"4"-12"-260"0,22 4-20 0,-13 0-16 16,5 0-32-16,4 0 24 15,1 0-16-15,3-4-64 16,1 8 24-16,9-8-532 16,0 4 304-16</inkml:trace>
      </inkml:traceGroup>
      <inkml:traceGroup>
        <inkml:annotationXML>
          <emma:emma xmlns:emma="http://www.w3.org/2003/04/emma" version="1.0">
            <emma:interpretation id="{5358E38B-A37E-49F4-9114-08F740701519}" emma:medium="tactile" emma:mode="ink">
              <msink:context xmlns:msink="http://schemas.microsoft.com/ink/2010/main" type="line" rotatedBoundingBox="6643,6210 10820,6603 10712,7747 6536,7354"/>
            </emma:interpretation>
          </emma:emma>
        </inkml:annotationXML>
        <inkml:traceGroup>
          <inkml:annotationXML>
            <emma:emma xmlns:emma="http://www.w3.org/2003/04/emma" version="1.0">
              <emma:interpretation id="{BB904F15-181D-4018-86EE-92BBFCDA74A7}" emma:medium="tactile" emma:mode="ink">
                <msink:context xmlns:msink="http://schemas.microsoft.com/ink/2010/main" type="inkWord" rotatedBoundingBox="6638,6266 7422,6340 7320,7428 6536,7354"/>
              </emma:interpretation>
              <emma:one-of disjunction-type="recognition" id="oneOf11">
                <emma:interpretation id="interp15" emma:lang="" emma:confidence="1">
                  <emma:literal/>
                </emma:interpretation>
              </emma:one-of>
            </emma:emma>
          </inkml:annotationXML>
          <inkml:trace contextRef="#ctx0" brushRef="#br0" timeOffset="37174.1785">5162 6220 268 0,'-9'-8'100'0,"9"8"-76"0,0 0-8 15,0 0 96 1,0 0-64-16,-9 8 88 16,9 1-80-16,-4 23 80 15,-1 0-80-15,-8 25 16 0,3 0-40 0,-3 11-12 16,8-3-12-16,-4-4 28 15,5-9-20-15,-6-11 4 16,10-5-12-16,-9-7 28 16,9-5-20-16,-4-12-84 15,8 0 36-15</inkml:trace>
          <inkml:trace contextRef="#ctx0" brushRef="#br0" timeOffset="37686.708">5140 6241 572 0,'27'-21'208'0,"-27"21"-160"0,41-8-12 16,-18 4 84-1,4 8-72-15,10 4 8 16,3 1-36-16,6-1 4 15,-5 12-12-15,-5 12 0 16,1-3-4-16,-14 7 20 16,-14 9-16-16,-28-1 40 15,1-8-28-15,-18 1 12 16,-1-1-20-16,-13-19-44 16,9 3 16-16,-4-8-52 15,8-8 36-15,10-4-4 16,13 0 20-16,10 0-28 0,13 4 24 15,14 0-12-15,4 4 16 0,14 4-20 16,5 17 20-16,17-5 24 16,1 4-8-16,13 1 28 15,-13-5-20-15,-14 4 24 16,-4-4-24-16,-23 1 48 16,-10-5-32-16,-31 0 40 15,-5 4-40-15,-36 5 12 16,4-9-24-16,-27 0 52 15,19 5-36-15,-28-13 12 16,13 0-28-16,-13-8 0 16,14 0-8-16,9-8-8 15,22 0 4-15,19-8-16 16,22 0 8-16</inkml:trace>
          <inkml:trace contextRef="#ctx0" brushRef="#br0" timeOffset="191313.905">5035 6002 236 0,'32'-4'88'0,"-23"8"-68"16,14 0-4-16,-10 0 16 0,6-4-20 16,-6 0 48-16,-4 4-32 15,5 4 28-15,13-8-28 16,-4 0-36-16,4 0 4 16,1 0 8-16,8 0 0 15,10-8-4-15,8 4 4 16,1 0 4-16,13-4-4 15,-13 4 8-15,-10 4-8 16,-13 0 16-16,0 0-12 16,-14 4 4-16,-4 0-4 15,-14 4 12-15,-9 4-12 0,-5 4-108 16,-4 1 52-16,4 3-244 16</inkml:trace>
        </inkml:traceGroup>
        <inkml:traceGroup>
          <inkml:annotationXML>
            <emma:emma xmlns:emma="http://www.w3.org/2003/04/emma" version="1.0">
              <emma:interpretation id="{63782C55-384E-4FEA-9EFD-87BD238C5E04}" emma:medium="tactile" emma:mode="ink">
                <msink:context xmlns:msink="http://schemas.microsoft.com/ink/2010/main" type="inkWord" rotatedBoundingBox="8365,6756 8680,6785 8652,7082 8337,7052"/>
              </emma:interpretation>
              <emma:one-of disjunction-type="recognition" id="oneOf12">
                <emma:interpretation id="interp16" emma:lang="" emma:confidence="1">
                  <emma:literal/>
                </emma:interpretation>
              </emma:one-of>
            </emma:emma>
          </inkml:annotationXML>
          <inkml:trace contextRef="#ctx0" brushRef="#br0" timeOffset="38178.4821">6742 6714 632 0,'0'-8'236'0,"0"8"-184"0,32 16-16 0,-9-20 60 16,0 0-60-16,22-4-12 15,10 4-16-15,18-4 8 16,-5 4-8-16</inkml:trace>
          <inkml:trace contextRef="#ctx0" brushRef="#br0" timeOffset="38016.553">6806 6463 808 0,'-18'-8'300'0,"18"8"-232"0,0-8-20 0,0 4 52 15,0 4-64-15,9-4-12 16,9 4-16-16,19-4 24 15,8 4-16-15,5 4-68 16,0 4 28-16</inkml:trace>
        </inkml:traceGroup>
        <inkml:traceGroup>
          <inkml:annotationXML>
            <emma:emma xmlns:emma="http://www.w3.org/2003/04/emma" version="1.0">
              <emma:interpretation id="{6216E57B-8609-4D9C-AA59-1A628FB049C7}" emma:medium="tactile" emma:mode="ink">
                <msink:context xmlns:msink="http://schemas.microsoft.com/ink/2010/main" type="inkWord" rotatedBoundingBox="9361,6466 10820,6603 10722,7643 9263,7506"/>
              </emma:interpretation>
              <emma:one-of disjunction-type="recognition" id="oneOf13">
                <emma:interpretation id="interp17" emma:lang="" emma:confidence="1">
                  <emma:literal/>
                </emma:interpretation>
              </emma:one-of>
            </emma:emma>
          </inkml:annotationXML>
          <inkml:trace contextRef="#ctx0" brushRef="#br0" timeOffset="74314.8663">8113 6411 372 0,'-23'-12'140'15,"23"12"-112"-15,-5 4-4 0,1 0 64 16,8 4-52-16,-4 4 112 16,10 4-88-16,-1 4 56 15,0 1-72-15,4 3 24 16,6 0-40-16,8 0 16 16,0-3-24-16,14-5-16 15,0 4-8-15,9-8 28 16,0-4-12-16,0-12 12 15,0 4-12-15,-4-16-16 16,-10 4 0-16,-8-20 4 16,-1 3 0-16,-9-11-20 15,-4 3 12-15,-10-7-4 0,-4 7 4 16,-13 1 16-16,4 8-4 16,-14-1-4-16,5 9 4 0,-14-4-48 15,5 12 24-15,-14-5 8 16,13 9 8-16,-8-4-24 15,4 8 16-15,-4 0 12 16,13 4 4-16,-9 0-12 16,14 8 4-16,-10 0-16 15,10 4 12-15,-5 5 4 16,5-1 4-16,-5 8 32 16,10 0-16-16,-5 13-12 15,8-1-8-15,-3 9 48 16,8-5-24-16,-4 13 8 15,5-5-16-15,4 5 12 16,4-4-16-16,1-1-4 16,4-3 0-16,-5-1 12 15,5-3-8-15,-9 3-4 16,0-3 0-16,-4-1 20 16,-1 1-12-16,-4-5 12 15,0-8-12-15,-9-3 56 16,0-5-40-16,-14-4 24 15,5-4-32-15,-24-12 0 16,6 8-12-16,-5-16 20 16,4 4-16-16,-8-12-12 15,22 4-4-15,0-13-16 0,14 1 12 16,13-4-224-16,10 8 124 0</inkml:trace>
          <inkml:trace contextRef="#ctx0" brushRef="#br0" timeOffset="75291.0489">8614 6973 340 0,'0'-8'128'0,"0"8"-100"0,0-4-8 16,0 0 104-1,0 8-72-15,0-4 16 16,0 0-44-16,0 4-4 16,0 8-12-16,-5 4 64 15,5 9-40-15,-5 3 48 16,1 4-44-16,-5 1 16 16,4 3-32-16,-4-7 28 0,5-1-32 0,-6-8 32 15,10-4-32-15,-9-8-4 16,9 0-8-16,-4-12 20 15,4 0-12-15,0-8-4 16,4 0-4-16,5-8-16 16,1 8 8-16,3-8-4 15,1 3 0-15,0-7-12 16,4 8 12-16,-5-8 20 16,6 7-4-16,-1-7-20 15,0 12 4-15,0-4-4 16,-4 8 4-16,0-4 16 15,-1 7-4-15,1 1 16 16,-5 8-12-16,-4 1 48 16,4 7-28-16,-5 0 4 15,1 4-20-15,-5 4 20 16,4 9-20-16,1-5 32 16,-1 0-28-16,-4 0-12 15,5 1-8-15,-5-5 12 16,5-4-4-16,-5-4 24 15,4-4-16-15,-4-8 24 16,0 0-24-16,0-8-4 16,0 0-4-16,0-12-16 15,0 4 8-15,0-13-16 16,9 9 12-16,0-4-12 16,-4 4 8-16,4-5-8 0,5 5 8 15,-1 4-8-15,5 4 8 0,1 0 16 16,-1 4 0-16,0 4 40 15,0 4-20-15,-4 4 20 16,4 4-24-16,-4 4 8 16,4 0-16-16,-4 4 20 15,-1 4-20-15,-4 1 12 16,1-1-12-16,-6-4 0 16,5 4-4-16,-9-4 12 15,5 1-12-15,-5-5 4 16,0 0-4-16,0-4 12 15,0 4-12-15,0-8-152 16,0 0 76-16,4-4-208 16,1 0 152-16,-1-4-548 15,6 4 376-15</inkml:trace>
        </inkml:traceGroup>
      </inkml:traceGroup>
    </inkml:traceGroup>
    <inkml:traceGroup>
      <inkml:annotationXML>
        <emma:emma xmlns:emma="http://www.w3.org/2003/04/emma" version="1.0">
          <emma:interpretation id="{46FA39F2-8CC9-45E2-9833-5DB6DD5B1097}" emma:medium="tactile" emma:mode="ink">
            <msink:context xmlns:msink="http://schemas.microsoft.com/ink/2010/main" type="paragraph" rotatedBoundingBox="4259,8169 10194,8286 10169,9575 4233,9458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035BBBC-E718-4ED6-87FC-34CA066F1727}" emma:medium="tactile" emma:mode="ink">
              <msink:context xmlns:msink="http://schemas.microsoft.com/ink/2010/main" type="line" rotatedBoundingBox="4259,8169 10194,8286 10169,9575 4233,9458"/>
            </emma:interpretation>
          </emma:emma>
        </inkml:annotationXML>
        <inkml:traceGroup>
          <inkml:annotationXML>
            <emma:emma xmlns:emma="http://www.w3.org/2003/04/emma" version="1.0">
              <emma:interpretation id="{7AED604C-9EB0-4375-B05D-F22340A2F643}" emma:medium="tactile" emma:mode="ink">
                <msink:context xmlns:msink="http://schemas.microsoft.com/ink/2010/main" type="inkWord" rotatedBoundingBox="4255,8355 7382,8417 7365,9313 4237,9251"/>
              </emma:interpretation>
              <emma:one-of disjunction-type="recognition" id="oneOf14">
                <emma:interpretation id="interp18" emma:lang="" emma:confidence="1">
                  <emma:literal/>
                </emma:interpretation>
              </emma:one-of>
            </emma:emma>
          </inkml:annotationXML>
          <inkml:trace contextRef="#ctx0" brushRef="#br0" timeOffset="41960.899">4821 8167 352 0,'18'-36'132'0,"-18"36"-104"0,87-33-8 0,-33 17 200 16,-4 8-124-16,28 4 32 15,4 8-76-15,18 16-16 16,-9 4-20-16,9 21-20 16,-9 8 0-16,-18 24 12 15,-9 3-4-15,-23 5 60 16,-14-4-36-16,-31-12 120 15,-6-8-80-15,-35-13 28 16,-1-7-56-16,-26-5 4 16,8-7-28-16,-36-17-24 15,22 0 0-15,-22-4 48 16,14-8-20-16,-1 0 0 16,19 0-12-16,13 0-8 15,23 0 4-15</inkml:trace>
          <inkml:trace contextRef="#ctx0" brushRef="#br0" timeOffset="41210.128">2686 8240 312 0,'-18'4'112'0,"18"-4"-84"0,-5-4-12 0,0 4 204 16,5 4-124-16,-4-4 24 15,8 0-72-15,-4 0-24 16,10 0-12-16,8 0 44 16,5 0-32-16,22 0 8 15,10 0-20-15,22 0 20 16,0 0-20-16,19-4-4 16,-5 4-4-16,14-4 20 15,-5 8-12-15,5-8-4 16,-10 4-4-16,-13 0-16 15,-23 0 8-15,-8 0 4 16,-10 4 0-16,-19-4 44 16,-4 4-24-16,-13-4-8 15,-5 4-8-15,-14 0 4 16,5 4-4-16,-13 4-12 0,8 4 4 0,-13 17-24 16,8 3 16-16,-8 25 4 15,4 8 8-15,-4 4 0 16,4-1 0-16,-4-7 16 15,9-4-8-15,-10-17-12 16,6 1 0-16,-15-17 20 16,14 1-8-16,-4-13 32 15,4-4-24-15,-9-12-4 16,10 0-8-16,-10-20 4 16,4-1-4-16,-17-23-4 15,9-1 4-15,-19-23 56 16,9 7-32-16,-13-16 40 15,14 16-36-15,-5 1 16 16,13 15-28-16,-4 1 16 16,9 15-20-16,5-3-36 15,13 12 12-15,5-1-24 16,9 9 16-16,14 0-28 16,9 8 28-16,27 4-356 15,4 4 204-15</inkml:trace>
          <inkml:trace contextRef="#ctx0" brushRef="#br0" timeOffset="41349.0377">4170 8386 780 0,'0'20'288'0,"0"-20"-224"0,-5 24-20 0,1-16-20 15,8 4-24-15</inkml:trace>
        </inkml:traceGroup>
        <inkml:traceGroup>
          <inkml:annotationXML>
            <emma:emma xmlns:emma="http://www.w3.org/2003/04/emma" version="1.0">
              <emma:interpretation id="{FD845743-25F0-4038-958C-223D2834E721}" emma:medium="tactile" emma:mode="ink">
                <msink:context xmlns:msink="http://schemas.microsoft.com/ink/2010/main" type="inkWord" rotatedBoundingBox="6673,8216 7351,8230 7349,8280 6672,8267"/>
              </emma:interpretation>
              <emma:one-of disjunction-type="recognition" id="oneOf15">
                <emma:interpretation id="interp19" emma:lang="" emma:confidence="1">
                  <emma:literal>_</emma:literal>
                </emma:interpretation>
                <emma:interpretation id="interp20" emma:lang="" emma:confidence="0">
                  <emma:literal>-</emma:literal>
                </emma:interpretation>
                <emma:interpretation id="interp21" emma:lang="" emma:confidence="0">
                  <emma:literal>~</emma:literal>
                </emma:interpretation>
                <emma:interpretation id="interp22" emma:lang="" emma:confidence="0">
                  <emma:literal>=</emma:literal>
                </emma:interpretation>
                <emma:interpretation id="interp23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92375.9377">5076 7888 124 0,'5'4'44'0,"-5"-4"-32"0,9 4-4 0,0-4 84 16,0 0-52-16,0 0 28 15,0 0-40-15,0 0 16 16,0 0-24-16,0 0 16 16,0 0-20-16,1 0 36 15,8 0-28-15,-5 8 4 16,10 0-16-16,9 0 0 0,5 0-4 15,13 0 4-15,4-4-8 16,5-4 16-16,14-4-12 16,-14 0-12-16,-4-4 0 15,-14-4 20-15,-9 12-8 16,-9-8-20-16,-10 0 4 16,-13 8 12-16,-4 8 0 15,-5 0-72-15,-5 8 36 16,0-8-304-16</inkml:trace>
        </inkml:traceGroup>
        <inkml:traceGroup>
          <inkml:annotationXML>
            <emma:emma xmlns:emma="http://www.w3.org/2003/04/emma" version="1.0">
              <emma:interpretation id="{8E143146-984D-4459-8A61-F2DE480084D6}" emma:medium="tactile" emma:mode="ink">
                <msink:context xmlns:msink="http://schemas.microsoft.com/ink/2010/main" type="inkWord" rotatedBoundingBox="6702,8521 6892,8525 6880,9123 6691,9120"/>
              </emma:interpretation>
              <emma:one-of disjunction-type="recognition" id="oneOf16">
                <emma:interpretation id="interp24" emma:lang="" emma:confidence="1">
                  <emma:literal/>
                </emma:interpretation>
              </emma:one-of>
            </emma:emma>
          </inkml:annotationXML>
          <inkml:trace contextRef="#ctx0" brushRef="#br0" timeOffset="41702.7026">5295 8191 488 0,'0'0'180'0,"0"0"-140"0,0 8-12 16,-10 1-4 0,6 7-20-16,-10 24 52 15,-4 5-32-15,-5 23 8 16,5 5-20-16,0 0 12 15,4-4-16-15,0-8 4 16,5-17-4-16,-9-7 28 16,9-9-20-16,-9-16-364 15,4 0 184-15</inkml:trace>
        </inkml:traceGroup>
        <inkml:traceGroup>
          <inkml:annotationXML>
            <emma:emma xmlns:emma="http://www.w3.org/2003/04/emma" version="1.0">
              <emma:interpretation id="{107ECAD7-7F74-4069-B93B-6A478B142F46}" emma:medium="tactile" emma:mode="ink">
                <msink:context xmlns:msink="http://schemas.microsoft.com/ink/2010/main" type="inkWord" rotatedBoundingBox="8242,8403 10191,8441 10169,9575 8219,9537"/>
              </emma:interpretation>
              <emma:one-of disjunction-type="recognition" id="oneOf17">
                <emma:interpretation id="interp25" emma:lang="" emma:confidence="1">
                  <emma:literal/>
                </emma:interpretation>
              </emma:one-of>
            </emma:emma>
          </inkml:annotationXML>
          <inkml:trace contextRef="#ctx0" brushRef="#br0" timeOffset="42381.0557">6660 8442 728 0,'-22'-4'268'0,"22"4"-208"0,0 4-16 0,13-4-24 16,-4 0-20-16,23-4 24 15,0 4-12-15,14-8-84 16,4 4 40-16</inkml:trace>
          <inkml:trace contextRef="#ctx0" brushRef="#br0" timeOffset="42253.1966">6724 8244 788 0,'9'-12'292'0,"-9"12"-228"0,5 0-16 0,4 0-36 16,0 0-16-16,5 0 12 15,8 0-4-15,1 0 24 16,9 8-16-16,0-4-240 15,0 4 120-15</inkml:trace>
          <inkml:trace contextRef="#ctx0" brushRef="#br0" timeOffset="43329.1731">7931 8252 476 0,'-23'-16'176'0,"23"16"-136"0,-14 0-12 0,5 0 48 31,9 8-48-31,-4 0 84 0,8 4-60 0,10 8-36 16,8 5-12-16,15-1 20 15,-1 4-12-15,28-12-4 16,4-3-4-16,19-17 28 16,-10 4-16-16,10-13-4 15,-19-3-8-15,0-4 28 16,-22 4-16-16,-28-8 12 15,-4 7-16-15,-32-11 0 16,-5 4-4-16,-27-5-16 16,0 13 4-16,-14-8 40 15,9 4-24-15,-8 4 8 16,12-1-12-16,-8 13-8 16,14 0 4-16,-19 8-24 15,18 4 12-15,-8 5 20 16,13 3-4-16,-5 4-4 15,24 0 0-15,-1 17-40 16,9-1 20-16,19 33 48 16,4 4-12-16,23 20 8 15,0 0-16-15,4 0 12 16,5-12-16-16,-9-4 32 16,-9-8-24-16,-5-1 4 15,-5-11-12-15,-22-4 20 16,5-9-16-16,-28-7 12 0,9-5-12 15,-18-12 64-15,-4-4-44 0,-19-16 68 16,18-4-60-16,1-12 0 16,4 0-24-16,4-16 8 15,6 7-16-15,8-7-224 16,0 8 120-16,14-1-724 16,0 13 456-16</inkml:trace>
        </inkml:traceGroup>
      </inkml:traceGroup>
    </inkml:traceGroup>
    <inkml:traceGroup>
      <inkml:annotationXML>
        <emma:emma xmlns:emma="http://www.w3.org/2003/04/emma" version="1.0">
          <emma:interpretation id="{F25D8524-9D30-415E-B025-CCA85F5A21BD}" emma:medium="tactile" emma:mode="ink">
            <msink:context xmlns:msink="http://schemas.microsoft.com/ink/2010/main" type="paragraph" rotatedBoundingBox="2516,9855 5488,9935 5469,10664 2497,105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757F0EA-1764-4AF3-8A01-EAB83BD84BFA}" emma:medium="tactile" emma:mode="ink">
              <msink:context xmlns:msink="http://schemas.microsoft.com/ink/2010/main" type="line" rotatedBoundingBox="2516,9855 5488,9935 5469,10664 2497,10584">
                <msink:destinationLink direction="with" ref="{23C30062-6964-4C7B-A065-A90D0822B39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957E2253-585D-4774-8DB8-7630673DE7EA}" emma:medium="tactile" emma:mode="ink">
                <msink:context xmlns:msink="http://schemas.microsoft.com/ink/2010/main" type="inkWord" rotatedBoundingBox="2516,9855 5488,9935 5469,10664 2497,10584"/>
              </emma:interpretation>
              <emma:one-of disjunction-type="recognition" id="oneOf18">
                <emma:interpretation id="interp26" emma:lang="" emma:confidence="0">
                  <emma:literal>wep</emma:literal>
                </emma:interpretation>
                <emma:interpretation id="interp27" emma:lang="" emma:confidence="0">
                  <emma:literal>wop</emma:literal>
                </emma:interpretation>
                <emma:interpretation id="interp28" emma:lang="" emma:confidence="0">
                  <emma:literal>wap</emma:literal>
                </emma:interpretation>
                <emma:interpretation id="interp29" emma:lang="" emma:confidence="0">
                  <emma:literal>wip</emma:literal>
                </emma:interpretation>
                <emma:interpretation id="interp30" emma:lang="" emma:confidence="0">
                  <emma:literal>wp</emma:literal>
                </emma:interpretation>
              </emma:one-of>
            </emma:emma>
          </inkml:annotationXML>
          <inkml:trace contextRef="#ctx0" brushRef="#br0" timeOffset="126621.5483">1625 9596 208 0,'4'0'76'0,"1"-4"-60"0,0 8-4 0,-5-4 92 0,9 16-60 15,0-8 60-15,0 12-60 16,0 8 68-16,-4 13-64 16,-1 16 20-16,5-5-40 15,-4 9 28-15,-1-4-32 16,1-13 20-16,4-3-24 16,0-9 28-16,5-12-32 0,4-4 40 15,-4-16-32-15,-1-12 40 16,5-16-36-16,5-9 4 15,-9-7-20-15,9-5-60 16,-10 5 24-16,1-1-76 16,-9 13 56-16,-1 8 8 15,1 8 24-15,-5 7-32 16,0 9 24-16,9 17 60 16,0 11-20-16,5 12-8 0,-1 9-4 15,10-5 36-15,-5 1-24 16,5-9 24-16,9-3-24 15,-9-13 44-15,8-12-36 16,-3-4 48-16,4-12-44 16,-1-16 4-16,-8-13-24 15,9-11 20-15,-9-9-20 16,0 5 24-16,-5 3-24 16,-4 4-20-16,-5 9 0 15,0 8 12-15,0 7 0 16,0 9-72-16,5 8 36 0,4 4 4 15,5 8 16-15,8 0 20 16,10 1-4-16,14-1 8 16,4-8-8-16,10 0-12 15,3-4 4-15,1 4 20 16,-9 0-8-16,-14-4-12 16,-14-5 0-16,-8 1-4 15,-15 0 0-15,-17 0-12 16,-14-4 12-16,-14 4-24 15,-14 4 20-15,-4 4-4 16,0 8 8-16,0 4-20 16,9 8 16-16,5 5-12 15,4-5 12-15,9 12 16 16,18 1 0-16,-4-1 16 16,18-4-12-16,-4 1-40 15,13-9 20-15,5-8-60 0,0-4 40 16,0-8-80-16,-1-8 60 15,1-4 20-15,-14 0 16 16,0 4 8-16,-4 4 0 16,4 4 32-16,0 8-12 15,14 0 68-15,9 8-48 16,4 0 4-16,19 0-20 16,-1-3-4-16,10-5-4 15,-9-8 36-15,4 0-20 16,-4-8-40-16,-10-9 8 15,5-3-16-15,-13-4 12 0,-6-5 8 16,-8-3 4-16,-14 0 8 16,-9 3-4-16,-4 5-28 15,-5 8 12-15,0 8-4 16,-1 12 8-16,-3 12 32 16,4 16-12-16,0 21 12 15,-5 16-12-15,5 12 20 16,9-4-20-16,-9-13 24 15,4-7-24-15,5-8 4 16,0-5-8-16,0-11 20 16,-4-13-16-16,4-4 92 15,-5-20-120 1,5-12 16-16,5-13-140 16,4-23 76-16,0-29-248 15,0-16 176-15,-5 8-96 16,6 0 136-16,8 16 88 15,5 16 8-15,13 9 204 16,14 7-112-16,18 13 136 16,-4 16-128-16,-5 8 8 15,-4 16-64-15,0 4-28 16,-19 4-8-16,-4 0 0 0,-9 13-4 16,-14-5 40-16,-9-4-20 15,-23 5 32-15,-9-1-32 16,-13-12 4-16,-19 9-16 15,-5-13-264-15,-8 4 140 0</inkml:trace>
          <inkml:trace contextRef="#ctx0" brushRef="#br0" timeOffset="125344.9725">1024 9539 280 0,'-27'-12'104'0,"18"8"-84"0,-10 8 0 0,10 0-56 0,-4-4 16 15,-1 4 16-15,5 4 4 16,4 0 0-16,10 4 4 16,8 0 56-16,6 1-32 15,3 7 24-15,1 4-32 16,5 4 44-16,3 5-36 16,1 3 4-16,-4 1-20 15,-6-1 12-15,-8 0-16 16,-5-3 92-16,-9-5-52 15,-9-4 48-15,-9-3-56 16,-5-5-12-16,-4-4-16 16,4-8 8-16,0 0-12 0,-9-8 32 15,10-4-24-15,12 0-4 16,1 0-8-16,18-4-120 16,5-1-340-1,13 5 240-15,10 0 8 16</inkml:trace>
        </inkml:traceGroup>
      </inkml:traceGroup>
    </inkml:traceGroup>
    <inkml:traceGroup>
      <inkml:annotationXML>
        <emma:emma xmlns:emma="http://www.w3.org/2003/04/emma" version="1.0">
          <emma:interpretation id="{F8BA3E0B-A5FC-4623-8347-84ACF35A3C49}" emma:medium="tactile" emma:mode="ink">
            <msink:context xmlns:msink="http://schemas.microsoft.com/ink/2010/main" type="paragraph" rotatedBoundingBox="4010,11163 22787,10916 22810,12695 4034,1294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7ECBE1F-CC2C-473A-B569-283EC8E54654}" emma:medium="tactile" emma:mode="ink">
              <msink:context xmlns:msink="http://schemas.microsoft.com/ink/2010/main" type="line" rotatedBoundingBox="4010,11163 22787,10916 22810,12695 4034,12942"/>
            </emma:interpretation>
          </emma:emma>
        </inkml:annotationXML>
        <inkml:traceGroup>
          <inkml:annotationXML>
            <emma:emma xmlns:emma="http://www.w3.org/2003/04/emma" version="1.0">
              <emma:interpretation id="{EA39F76B-A6DA-467E-BFCA-73FC015BDCB6}" emma:medium="tactile" emma:mode="ink">
                <msink:context xmlns:msink="http://schemas.microsoft.com/ink/2010/main" type="inkWord" rotatedBoundingBox="4012,11325 7665,11276 7686,12844 4033,12892"/>
              </emma:interpretation>
              <emma:one-of disjunction-type="recognition" id="oneOf19">
                <emma:interpretation id="interp31" emma:lang="" emma:confidence="1">
                  <emma:literal/>
                </emma:interpretation>
              </emma:one-of>
            </emma:emma>
          </inkml:annotationXML>
          <inkml:trace contextRef="#ctx0" brushRef="#br0" timeOffset="129038.962">3432 11797 392 0,'-22'-8'148'0,"13"8"-116"0,-1 0-8 0,6 0 164 15,4 0-108-15,0 0 36 16,0 0-68-16,18 0-12 0,14 0-20 16,18-4-4-16,23 4-4 0,4 4-32 15,5 0 12-15,-4 0 24 16,-1-4-8-16,0 0 44 15,-13-4-24-15,0 0-12 16,-19 0-8-16,-8-4-104 16,-10-4 56-16,-13 0-220 15</inkml:trace>
          <inkml:trace contextRef="#ctx0" brushRef="#br0" timeOffset="129278.3219">4006 11627 404 0,'-4'4'148'0,"4"-4"-112"0,4 0-12 16,-4 0 120-16,9 8-84 0,5 0 20 15,4 5-48-15,14-1-4 16,-5 4-16-16,5 0-24 0,-9 4 4 16,4 5 48-16,-13 7-20 15,-14-4 60-15,-9 1-44 16,-9-1 44-16,-14 0-44 15,-5 1-12-15,10-1-12 16,-5-4 24-16,14-4-20 16,4-3-144-16,14-9 64 15</inkml:trace>
          <inkml:trace contextRef="#ctx0" brushRef="#br0" timeOffset="129992.455">4666 11724 820 0,'-9'-12'304'0,"9"12"-236"0,23-4-20 16,-5 0 8-16,19 0-40 15,26 0 12-15,15 0-16 0,-1 4 44 16,0-4-28-16,1 0-4 0,-14 0-16 16,-19-4-148-16,1 0 76 15,-24-5-300 1,-3-3 204-16,-15 4-264 15</inkml:trace>
          <inkml:trace contextRef="#ctx0" brushRef="#br0" timeOffset="129537.2863">4844 11421 624 0,'-41'-41'228'0,"27"58"-176"0,0 7-16 15,14 0 0-15,-9 4-28 16,5 5 32-16,-5 7-24 16,9 9 20-16,0 7-20 15,0 9-16-15,-9 12-4 0,9-4 40 16,-9-8-24-16,4-5 36 15,0-3-32-15,-4-12 32 16,5-9-32-16,-10-12 56 16,14-3-40-16,14-21-252 15,4-9 116-15</inkml:trace>
          <inkml:trace contextRef="#ctx0" brushRef="#br0" timeOffset="130184.4403">4989 11065 768 0,'-31'-41'284'0,"17"37"-220"0,28 0-20 0,-5 4 56 0,4-4-64 15,10 4-20-15,9 0-16 16,9 4 24-16,-5 4-12 16,5 0 4-16,14 4-8 0,-9 1-412 15,-1-1 220 1,1 4-268-16</inkml:trace>
          <inkml:trace contextRef="#ctx0" brushRef="#br0" timeOffset="129774.3295">5427 11392 464 0,'-10'-8'176'0,"10"16"-140"0,-4 13-8 0,4-5 92 15,-9 20-72-15,0 5 76 16,4-1-68-16,-4 5-4 0,18 7-32 16,-9 5 4-16,5 16-12 0,-5-4 20 15,-5-5-20-15,-4-3 40 16,0 0-28-16,0-13-40 15,-5-15 8-15,-4 3-316 16,-5-16 176-16,-13 5-296 16</inkml:trace>
          <inkml:trace contextRef="#ctx0" brushRef="#br0" timeOffset="131293.64">6000 12283 456 0,'23'0'168'0,"-14"0"-128"0,14 4-16 0,-10 4 104 15,-3 0-76-15,-1 8 24 0,-9 4-44 16,0 1 4-16,-9 3-20 15,-5 4 20-15,-18 1-24 0,0-5-84 16,-4 0 40-16,-5-4-236 16,-5-16 148-1,5-4-212-15</inkml:trace>
          <inkml:trace contextRef="#ctx0" brushRef="#br0" timeOffset="128187.0126">2449 11761 520 0,'-23'0'192'0,"32"4"-152"0,10 8-8 0,-6-4 60 16,10-4-56-16,4 0 48 16,19 0-48-16,4 0 44 15,9-4-48-15,5 0-40 0,0 0 0 16,-5-4-256-16,-5-4 148 0</inkml:trace>
          <inkml:trace contextRef="#ctx0" brushRef="#br0" timeOffset="127972.4432">3337 11486 384 0,'-14'-45'140'0,"14"41"-108"0,0-12-8 15,0 8-12-15,-9-4-12 16,-5-5 16-16,-4-3-8 15,-5 0-28-15,-8-4 8 16,-15-5-20-16,-22 1 16 0,4-4 0 16,-13 3 8-16,-1 5 32 15,1 0-12-15,22 8 76 16,10 3-52-16,4 9 48 16,13 0-48-16,1 12 24 15,13 0-32-15,5 13 44 16,9 15-40-16,-4 21 4 0,-5 20-24 15,9 0 36-15,-10-5-24 16,6 1 12-16,-14 4-20 0,4 0-8 16,0 4-4-16,-4-8 20 15,0-8-12-15,9-17 12 16,0-11-12-16,0-9 28 16,4-8-24-16,5-20 48 15,14 0-28 1,-1-4-16-16,6 0-32 15,8-4 4-15,0 4-12 16,10 4 8-16,13 4 8 16,9 4 4-16,5 4 0 15,-1 0 0-15,-3 0 24 16,-6 1-12-16,-8-1-120 16,-10-4 60-16,-8-4-220 15,-6 0 148-15</inkml:trace>
          <inkml:trace contextRef="#ctx0" brushRef="#br0" timeOffset="128457.2311">2754 11028 456 0,'0'-12'168'0,"18"8"-128"0,-4-4-16 16,9 4 184-16,-1-4-120 16,10 8 72-16,9-4-96 15,5 0-36-15,-1 4-16 0,1 4 4 0,-5-4-8 16,4 8 40-16,10 0-24 16,-9 0-340-16,-1 0 172 15</inkml:trace>
        </inkml:traceGroup>
        <inkml:traceGroup>
          <inkml:annotationXML>
            <emma:emma xmlns:emma="http://www.w3.org/2003/04/emma" version="1.0">
              <emma:interpretation id="{B7AC9EB2-14E6-41C5-824D-53451896E044}" emma:medium="tactile" emma:mode="ink">
                <msink:context xmlns:msink="http://schemas.microsoft.com/ink/2010/main" type="inkWord" rotatedBoundingBox="8763,11153 12757,11100 12778,12694 8784,12747"/>
              </emma:interpretation>
              <emma:one-of disjunction-type="recognition" id="oneOf20">
                <emma:interpretation id="interp32" emma:lang="" emma:confidence="1">
                  <emma:literal/>
                </emma:interpretation>
              </emma:one-of>
            </emma:emma>
          </inkml:annotationXML>
          <inkml:trace contextRef="#ctx0" brushRef="#br0" timeOffset="132181.5759">7603 10996 728 0,'-9'-12'268'0,"18"16"-208"0,14-8-16 15,-1 4-8-15,19 0-28 16,5 0 16-16</inkml:trace>
          <inkml:trace contextRef="#ctx0" brushRef="#br0" timeOffset="131871.6655">7994 11316 476 0,'-9'36'176'0,"9"-8"-136"0,-4 29-12 16,-1-21 76-16,1 1-64 15,4 3 0-15,0 5-24 16,0 3 40-16,13 1-28 16,-13 0-4-16,9 7-16 0,-9-11 28 15,-9-1-20-15,9-7-180 16,-9-5 88-16,-14 0-396 16</inkml:trace>
          <inkml:trace contextRef="#ctx0" brushRef="#br0" timeOffset="132509.2458">8381 11777 416 0,'-45'-16'152'0,"45"16"-116"0,0-8-12 0,0 8 136 0,0-4-92 15,0 0 96-15,13 0-96 16,10-5-24-16,9 1-28 16,14 4 4-16,17 0-12 0,6 0-12 15,8 0 0-15,0-4 40 16,10 0-24-16,-1 4-228 15,1 0 112-15</inkml:trace>
          <inkml:trace contextRef="#ctx0" brushRef="#br0" timeOffset="132766.4288">8800 11534 300 0,'0'0'112'0,"14"4"-88"0,4 0-8 0,5 4 108 16,0 4-72-16,8 5 40 16,6 3-52-16,-5 4 12 15,0 13-32-15,-10 11 8 16,-3 5-16-16,-19-1 80 16,-19 5-48-16,-8-8 12 0,-9-5-32 15,-1-3 12-15,1-17-20 16,8-8 28-16,6-12-28 15,8-8-136-15,14-12 64 0,14-8-508 16</inkml:trace>
          <inkml:trace contextRef="#ctx0" brushRef="#br0" timeOffset="132001.0975">7352 11745 840 0,'-27'-21'312'0,"36"17"-244"0,14-4-16 0,-5 8 40 16,9-4-60-16,5-4 4 15,23 0-20-15,9 0 32 16,4 0-24-16,0 4-164 0,5 0 76 15,-18-4-328-15</inkml:trace>
          <inkml:trace contextRef="#ctx0" brushRef="#br0" timeOffset="131609.3169">7421 11360 488 0,'-9'32'180'0,"18"-7"-140"0,-9 31-12 0,0-23 108 16,-9 3-80-16,9 5 40 16,0 7-56-16,-10 1 12 15,10 3-32-15,-4 5 0 0,4-8-12 16,0-9 56-16,0-3-36 16,0-13-12-16,4-4-8 15,6-16-308-15,8-12 164 16,5-8-344-1</inkml:trace>
          <inkml:trace contextRef="#ctx0" brushRef="#br0" timeOffset="134382.4165">7170 11077 444 0,'14'-12'164'0,"-14"12"-124"0,9 0-16 0,5 0 24 16,-5 0-32-1,4 0 64-15,-3 0-8 16,-1 4-36-16,13 0 32 15,1 0-40-15,9 0 28 0,14-4-28 16,8-4 8-16,33-4-20 16,13 4 20-16,0 4-24 15,0 4 24-15,-13-4-24 16,-10-4-4-16,-22 4-4 0,-10 0 20 16,-13 0-12-16,-18 4 12 15,-14-4-12 1,-14 0-8-16,14 4-220 15,0-4 116-15</inkml:trace>
          <inkml:trace contextRef="#ctx0" brushRef="#br0" timeOffset="145253.7058">8964 11534 196 0,'-9'0'72'0,"9"0"-56"0,0 4-4 16,0-4 128-16,0 0-80 15,0 0 44-15,9 0-60 16,-9 0 36-16,9 0-44 0,-4 0 0 15,13 4-24 1,-4-4 12-16,-1 4-16 0,15-4-4 16,-1 4 0-16,5-4 28 0,0 0-16 15,-10 0-12-15,1 0-8 16,0 0 4-16,-14 0 0 16,5 0 0-16,-14 0 0 15,0 0 0-15,0 0 0 16,-5 0 0-16,-4 4 0 15,-5-4 8-15,-4 0-4 16,5 4-4-16,-10 0 4 16,0 1 12-16,0-5-8 0,-4 4-12 15,4-4 0-15,9 0 20 16,5 0-8-16,0-4-28 16,9 4 8-16,18-5 56 15,5 1-20-15,0 0-28 16,18 0 0-16,-5 4 16 15,5 4-4-15,-13-4-4 16,4 0 0-16,-10 0-4 16,-13 4 0-16,-9-4 8 15,-9 0-4-15,5 0 8 16,-14-4-8-16,4 4 8 16,-4 0-8-16,-5-4-28 15,9 0 12-15,23 0 32 16,5 4-12-1,0 4 0-15,4 4-488 16</inkml:trace>
          <inkml:trace contextRef="#ctx0" brushRef="#br0" timeOffset="133242.8447">10453 11324 696 0,'55'-93'256'0,"-46"89"-196"0,-5-9-20 16,-4 9-4-16,-23-4-28 16,-13 0-28-16,-14 16 8 15,-5 4-4-15,-4-8 8 16,4-4-44-16,1-4 24 0,-10 0 16 16,9-4 8-16,10 0 4 15,-1-4 0-15,15 0-12 16,-1 0 8-16,4 4 64 0,1 4-32 15,4 4-48-15,0 8 12 16,1 8 60 0,-10 8-28-16,9 17 12 0,-9 19-24 15,5 9 44-15,0 0-28 16,4-8 28-16,0-5-28 16,9-3 0-16,5 0-16 15,0 7 12-15,5-7-16 16,-5-17 32-16,9 1-24 15,9-13 40-15,-5-12-32 16,5-4 48-16,14-8-40 0,9-4-16 16,13 0-8-16,10 4 0 15,18 0-4-15,-14 8-72 16,0 4 36-16,-4 0-128 16,-10 5 88-16,-8-1-140 15,-10-4 120-15,-4-4-292 16,-14 0 216-1,-13 0-92-15</inkml:trace>
          <inkml:trace contextRef="#ctx0" brushRef="#br0" timeOffset="133395.2218">9670 11668 728 0,'-28'-29'268'0,"24"21"-208"0,-5 0-16 15,18 4 140-15,0 0-108 16,14 0-12-16,13 4-40 0,28 0 16 15,13 4-24-15,1 4 4 16,-1 0-12-16,-9-4-332 0,5-8 176 16</inkml:trace>
          <inkml:trace contextRef="#ctx0" brushRef="#br0" timeOffset="133712.9676">9784 10789 612 0,'-10'0'228'15,"20"-4"-180"-15,3 8-12 0,-4 1 132 0,14-1-100 16,9 8-28-16,14 4-24 16,8 4 16-16,1-4-16 15,-1 1 20-15,1-9-20 0,-9 0-88 16,-15 0 40-16,1-4-264 16,-18-4 164-16</inkml:trace>
          <inkml:trace contextRef="#ctx0" brushRef="#br0" timeOffset="135588.167">11067 11959 580 0,'32'-32'216'0,"-9"28"-168"0,4 8-12 16,-13 8 48-16,-5 8-52 16,-4 16-12-16,-10 17-12 15,-8 4 104-15,-10-5-60 16,-9-3-152-16,-9-1 52 0,0-7-164 16,-5-5 120-16,1-3-212 15</inkml:trace>
        </inkml:traceGroup>
        <inkml:traceGroup>
          <inkml:annotationXML>
            <emma:emma xmlns:emma="http://www.w3.org/2003/04/emma" version="1.0">
              <emma:interpretation id="{AAC667B3-1AB3-4466-9413-B78ECA0960D9}" emma:medium="tactile" emma:mode="ink">
                <msink:context xmlns:msink="http://schemas.microsoft.com/ink/2010/main" type="inkWord" rotatedBoundingBox="13577,11037 16768,10995 16786,12298 13595,12340"/>
              </emma:interpretation>
              <emma:one-of disjunction-type="recognition" id="oneOf21">
                <emma:interpretation id="interp33" emma:lang="" emma:confidence="1">
                  <emma:literal/>
                </emma:interpretation>
              </emma:one-of>
            </emma:emma>
          </inkml:annotationXML>
          <inkml:trace contextRef="#ctx0" brushRef="#br0" timeOffset="136397.6464">12320 10976 684 0,'18'-21'252'0,"-5"13"-192"0,33-4-20 16,-14 8 40-16,18 0-52 15,9 4 8-15,14 4-24 16,-5 8-88-16,10 0 44 15,-10 5-564-15</inkml:trace>
          <inkml:trace contextRef="#ctx0" brushRef="#br0" timeOffset="136700.0659">13367 11676 548 0,'-28'-16'204'0,"28"16"-156"0,5 0-16 0,9-9 96 0,8 9-76 16,10-8 40-16,5 12-52 15,17-4 4-15,1-4-28 16,-5 0-36-16,0 0 12 0,5 4 44 16,-5 0-16-16,-9 0-132 15,-5 0 60-15,-9 0-228 16,-13 0 156 0,-14 0-252-16</inkml:trace>
          <inkml:trace contextRef="#ctx0" brushRef="#br0" timeOffset="136980.5424">13654 11534 528 0,'-14'-24'196'0,"14"20"-152"0,14-4-12 16,-5 8 8-16,0 0-28 16,13 8 76-16,1-4-52 15,23 12-32-15,8-4-4 0,1 4-4 16,9 5 4-16,-10-1 32 0,-17 0-16 15,-10 0 56-15,-13-4-40 16,-23 1 56-16,-23-1-52 16,-14 0 28-16,-4 0-36 15,5 0 8 1,8-3-20-16,5-1 44 0,10-4-32 16,8-4-136-16,9-4 56 15,15-4-360 1,8 0 228-16,18 8-236 0</inkml:trace>
          <inkml:trace contextRef="#ctx0" brushRef="#br0" timeOffset="137642.2691">14651 11105 508 0,'36'-57'188'0,"-4"45"-148"0,13 4-8 0,-13 8 96 15,5 0-76-15,4 8 68 16,13 9-68-16,-17 3-40 0,4 12-8 15,-9 9 48-15,-10 7-28 0,-13 5-20 16,-13-1-4-16,-19 1 24 16,-13-4-12-16,-14-13 4 15,-10-8-8-15,6-7-40 16,8-5 16-16,19-4-128 16,18-4 84-16,18 0-40 15,18 4 60-15,14 4 8 16,9 5 16-16,0 3-24 15,0 4 24-15,-4 1 104 16,-10 3-48-16,-8 0 48 16,-10 5-52-16,-13-5 132 15,-19-4-96-15,-9-3 12 16,-13-1-48-16,-14-4 20 16,-10-4-32-16,1-7 12 15,-5-1-20-15,10-4 20 0,4-4-24 16,4-4-136-16,5 0 68 15,9-5-192-15,5-7 140 16,9-4-468 0</inkml:trace>
          <inkml:trace contextRef="#ctx0" brushRef="#br0" timeOffset="137239.1548">14719 11133 364 0,'-9'5'132'0,"9"31"-100"0,-9 33-12 16,9-25 68-16,0 17-52 16,-14 0 48-16,0-1-48 15,1-3 0-15,-1 0-24 16,0-5 0-16,1-3-4 16,-1-9 28-16,5-3-20 0,-5-13-56 0,1-12 16 15,4-12-156 1,-1-12 100-16,6-8-248 15</inkml:trace>
          <inkml:trace contextRef="#ctx0" brushRef="#br0" timeOffset="137944.1146">14687 10745 560 0,'0'-69'208'0,"5"65"-164"0,13 0-8 16,-5 4 68-16,6 0-64 16,3 4 72-16,10 8-64 15,9 4-24-15,9 1-16 16,-4-1 24-16,-1 0-16 0,1 4-12 15,-5-4-8-15,-5-7-376 16,1-1 208 0,-1 4-220-16</inkml:trace>
          <inkml:trace contextRef="#ctx0" brushRef="#br0" timeOffset="136139.3388">11987 11170 444 0,'78'-37'164'0,"-33"33"-124"0,37 0-16 15,-32 0 156-15,37 8-104 16,22 21-4-16,14 23-44 15,-14 17-20-15,-9 12-4 16,-22-4-16-16,-5-9 8 0,-14-7 56 16,-27-12-28-16,-14 7 68 15,-23-7-52-15,-18-5 36 16,-18 13-44-16,-31-17 8 0,-29-3-24 16,-12 3 52-16,8-12-36 15,0-12-52-15,5-12 12 16,9-8-64-16,9-12 40 15,18 0-124-15,10 0 84 16,4-1-280 0</inkml:trace>
          <inkml:trace contextRef="#ctx0" brushRef="#br0" timeOffset="135844.0849">12274 11498 228 0,'-23'56'84'0,"14"-27"-64"0,-14 11-8 0,19-12 116 15,-1 17-72-15,1 16-12 16,4 3-28-16,0-7-4 16,-5-4-8-16,1-17 8 15,-6-8-8-15,-3-19-328 0</inkml:trace>
        </inkml:traceGroup>
        <inkml:traceGroup>
          <inkml:annotationXML>
            <emma:emma xmlns:emma="http://www.w3.org/2003/04/emma" version="1.0">
              <emma:interpretation id="{109621F1-9D6E-42A6-9845-95229EDC1B34}" emma:medium="tactile" emma:mode="ink">
                <msink:context xmlns:msink="http://schemas.microsoft.com/ink/2010/main" type="inkWord" rotatedBoundingBox="17656,12573 17781,12571 17784,12761 17659,12763"/>
              </emma:interpretation>
              <emma:one-of disjunction-type="recognition" id="oneOf22">
                <emma:interpretation id="interp34" emma:lang="" emma:confidence="1">
                  <emma:literal/>
                </emma:interpretation>
              </emma:one-of>
            </emma:emma>
          </inkml:annotationXML>
          <inkml:trace contextRef="#ctx0" brushRef="#br0" timeOffset="138769.6682">16176 12238 624 0,'9'4'228'0,"-9"13"-176"0,-5 7-16 0,5-12 16 15,-9 8-36 1,-14 9-4-16,-13 11-8 0,-14 5-532 16</inkml:trace>
        </inkml:traceGroup>
        <inkml:traceGroup>
          <inkml:annotationXML>
            <emma:emma xmlns:emma="http://www.w3.org/2003/04/emma" version="1.0">
              <emma:interpretation id="{AC4B5FDE-5C17-423E-8491-E830AD28F92C}" emma:medium="tactile" emma:mode="ink">
                <msink:context xmlns:msink="http://schemas.microsoft.com/ink/2010/main" type="inkWord" rotatedBoundingBox="18793,10990 22787,10938 22807,12432 18812,12485"/>
              </emma:interpretation>
              <emma:one-of disjunction-type="recognition" id="oneOf23">
                <emma:interpretation id="interp35" emma:lang="" emma:confidence="1">
                  <emma:literal/>
                </emma:interpretation>
              </emma:one-of>
            </emma:emma>
          </inkml:annotationXML>
          <inkml:trace contextRef="#ctx0" brushRef="#br0" timeOffset="140813.0228">17742 10753 768 0,'9'-32'284'0,"9"20"-220"0,5-17-20 0,-5 21 92 16,5-8-84-16,0 8-20 15,9 8-20-15,13 8 12 16,14 8-12-16,10 8-188 0,3 9 92 0</inkml:trace>
          <inkml:trace contextRef="#ctx0" brushRef="#br0" timeOffset="141145.1107">18484 11773 612 0,'5'0'228'0,"8"0"-180"0,19 0-12 16,-14-4 44-16,14-4-52 0,32 0 24 16,18 0-32-1,4-5-8-15,5 9-8 0,-9 0-4 0,-9 0 0 16,-18 0-36-16,-14 0 20 15,-9 0-260 1,-19 0 156-16,-13 0-260 16</inkml:trace>
          <inkml:trace contextRef="#ctx0" brushRef="#br0" timeOffset="141380.1125">18894 11534 560 0,'-5'-4'208'0,"10"4"-164"15,13 0-8-15,-4 8 56 0,8 0-56 16,1 8 12-16,23 1-28 16,-5 7 4-16,0 0-12 15,-5 0 0-15,-4 5-4 0,-9-1 12 16,-10 5-12-16,-13-9-12 16,-9 0 0-16,-9-8 28 15,-9 9-12-15,-14-9-12 16,0 4-4-16,9-12 12 15,14 8-4-15,13-4-452 16</inkml:trace>
          <inkml:trace contextRef="#ctx0" brushRef="#br0" timeOffset="141610.5924">19722 11623 728 0,'10'-16'268'0,"12"24"-208"0,15-8-16 0,-19 0 64 15,18 0-68-15,5 0 36 16,5 0-44-16,-1-8 16 16,15 4-28-16,-10 0-16 0,-5 0-8 0,1 0-208 15,-14 0 116-15,-1 4-500 16</inkml:trace>
          <inkml:trace contextRef="#ctx0" brushRef="#br0" timeOffset="140598.4004">17455 11101 184 0,'23'-12'68'0,"0"8"-52"0,4-4-4 16,-4 4 116-16,4 0-72 15,14 4 32-15,5 0-52 16,8 0 84-16,10 0-68 15,4 20 20-15,1 12-40 16,-6 9-4-16,1 15-16 16,-18 1 12-16,-10 12-16 15,-27-16 48-15,-18-5-28 0,-18-7-4 0,-14-5-16 16,-9 0 48-16,-1-11-32 16,-3-9 16-16,-1-8-24 15,1-4 20-15,8-8-24 16,14 0 12-16,14 0-12 15,18 4-60-15,18 4 24 16,5 0-24-16,9 4 28 16,4 4 20-16,5 8 0 15,0 5-68-15,-4 11 36 16,-6 17 20-16,-8 7 12 0,-9 1 20 16,-10-4-12-16,-13-5 60 15,-9-7-40-15,-9-5 16 16,-5-11-28-16,-14-5 52 15,-4-16-36-15,-9-4 28 16,-9 0-32-16,-5-8-28 16,0-4 0-16,5 4 16 15,4 0-8-15,14-8 32 16,14 4-24-16,-1 0-76 16,10-4 32-16,4-5-184 15,9-3 116-15,1-8-500 16</inkml:trace>
          <inkml:trace contextRef="#ctx0" brushRef="#br0" timeOffset="139175.3256">17619 11231 444 0,'-14'-37'164'0,"14"41"-124"0,-9 4-16 16,0 4 52-16,0 13-48 16,-5 15 68-16,1 17-56 15,-10 0-16-15,5 7-16 16,-5-7 52-16,-9 12-32 15,0-5 8-15,5 1-24 0,0-4-8 0,-1-12 0 16,6-5-84-16,3-8 44 16,1-11-408-1,9-5 244-15,4-12-4 16</inkml:trace>
          <inkml:trace contextRef="#ctx0" brushRef="#br0" timeOffset="142462.5037">20583 10992 404 0,'14'-4'148'0,"-5"8"-112"0,0-4-12 0,4 0 84 15,10 4-64-15,-14-4 36 16,23 0-48-16,14 4 24 15,13 8-28-15,18 8 16 16,1 17-24-16,-5 15 0 0,-19 17-12 16,-8 12-8-16,-1-8 4 15,-27 0 4-15,-4-13-4 16,-14-7 68-16,-9-4-40 16,-18-5 40-16,-23-3-40 15,-19-1 16-15,1 1-28 0,0-9 28 16,-1-4-32-16,6-7-40 15,3-5 12-15,10-16-132 16,5-8 84-16,4 0-400 16</inkml:trace>
          <inkml:trace contextRef="#ctx0" brushRef="#br0" timeOffset="141909.5379">20683 11271 436 0,'-9'-36'160'0,"18"28"-124"0,0-5-8 15,-9 9 132-15,14 8-92 16,-5 5 8-16,-5 11-48 16,-4 12 8-16,-4 13-20 0,-5 3-8 0,4 1-4 15,-4-5 48-15,-9 1-28 16,13-17 0-16,-4 5-16 15,0-13-200-15,-4 0 104 16</inkml:trace>
          <inkml:trace contextRef="#ctx0" brushRef="#br0" timeOffset="142915.6913">20692 10709 528 0,'-4'-13'196'0,"8"5"-152"0,-4 0-12 16,14 8 192-16,-1-8-128 16,6 4 44-16,8 0-88 15,14 4-20-15,9 0-20 16,5 4 24-16,-1 0-20 0,-4 12 32 15,1-8-32-15,-24 1-144 16,-9-1 64-16,-9 0-236 16,-18 0 168-16,-14 0-348 15</inkml:trace>
        </inkml:traceGroup>
      </inkml:traceGroup>
    </inkml:traceGroup>
    <inkml:traceGroup>
      <inkml:annotationXML>
        <emma:emma xmlns:emma="http://www.w3.org/2003/04/emma" version="1.0">
          <emma:interpretation id="{914714FB-AFFE-4199-A576-AE1DFE99B535}" emma:medium="tactile" emma:mode="ink">
            <msink:context xmlns:msink="http://schemas.microsoft.com/ink/2010/main" type="paragraph" rotatedBoundingBox="4136,13312 21620,14033 21557,15567 4073,14845" alignmentLevel="3"/>
          </emma:interpretation>
        </emma:emma>
      </inkml:annotationXML>
      <inkml:traceGroup>
        <inkml:annotationXML>
          <emma:emma xmlns:emma="http://www.w3.org/2003/04/emma" version="1.0">
            <emma:interpretation id="{D0BAD329-CA3B-4831-9AB2-7AEF56276B24}" emma:medium="tactile" emma:mode="ink">
              <msink:context xmlns:msink="http://schemas.microsoft.com/ink/2010/main" type="line" rotatedBoundingBox="4136,13312 21620,14033 21557,15567 4073,14845"/>
            </emma:interpretation>
          </emma:emma>
        </inkml:annotationXML>
        <inkml:traceGroup>
          <inkml:annotationXML>
            <emma:emma xmlns:emma="http://www.w3.org/2003/04/emma" version="1.0">
              <emma:interpretation id="{B23E18BE-8630-49AE-832C-8FE3F4F6AA0F}" emma:medium="tactile" emma:mode="ink">
                <msink:context xmlns:msink="http://schemas.microsoft.com/ink/2010/main" type="inkWord" rotatedBoundingBox="4131,13430 6704,13536 6655,14738 4082,14631"/>
              </emma:interpretation>
              <emma:one-of disjunction-type="recognition" id="oneOf24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147699.8255">2586 13371 332 0,'-10'-12'120'0,"6"8"-92"0,-1 0-8 16,5 4 36-16,0 4-36 16,-4 21-8-16,4-5-8 15,-5 20 72-15,5 17-40 16,-9-4 76-16,5-1-64 15,-6-3 36 1,10 3-48-16,-9 9 8 0,-4-4-28 16,13-9 28-16,0-7-28 15,-9-9 76-15,4-8-56 16,5-7-4-16,5-9-20 0,-5-8 52 0,9-13-36 16,0-7 8-16,4-4-24 15,-8-4-60-15,4-5 24 16,0-3-84-16,0-5 56 15,-4-3-60-15,4-5 64 16,0-3-40-16,-9-5 52 16,0-4 4-16,5 9 16 15,4 3 20-15,0 13 0 16,0 3 40-16,0 13-20 16,0 4-4-16,0 24-12 0,5 12 56 15,0 17-36-15,-1 11 24 16,1 9-32-16,-5-4 28 15,5-1-32-15,-5 5 12 16,4-5-16-16,1-7 0 16,0-1-4-16,-5-7 20 15,5-9-16-15,-10-8 48 16,5-11-32-16,5-14 20 16,4-11-28-16,-4-12 0 15,9-4-12-15,4-5-128 16,5-3 64-16,0-5-100 15,-1-3 88-15,-3 3 0 16,-1 5 40-16,0 3 8 16,-8 13 12-16,3 4 16 15,-3 8-4-15,-10 12 40 16,-5 12-20-16,1 16 32 0,-5 8-32 16,0 5 40-16,-5 3-36 15,-4 9 12-15,0 20-24 16,0 12 36-16,4 4-28 15,1 0-4-15,-5-16-12 16,4-8 12-16,1-13-12 16,-1-11 40-16,0-9-24 15,1-8 56-15,-5-12-44 16,4-4-176-16,-4-8 76 16,-9-12-304-16,4-16 204 15</inkml:trace>
          <inkml:trace contextRef="#ctx0" brushRef="#br0" timeOffset="147958.565">2809 13161 644 0,'32'0'236'0,"-10"0"-180"0,10 0-20 16,0 0 80-16,4 0-72 16,10 4 8-16,4-4-32 15,0 0 24-15,0-4-28 16,5 0-40-16,4-4 12 0,5 0-316 16,-5 8 180-16,-4 16-280 15</inkml:trace>
          <inkml:trace contextRef="#ctx0" brushRef="#br0" timeOffset="148323.2626">3451 13841 704 0,'-37'-4'264'0,"28"4"-208"0,5 0-12 16,4 0 64-16,9 4-68 16,13 0 8-16,19-4-28 15,14 4-20-15,4 0-4 16,9 0 48-16,5 4-24 0,-4-8-8 15,-6 0-8-15,-3 0-236 16,-10-4 128-16,-14 0-432 16,-18 12 300-1,-9 0 72-15</inkml:trace>
          <inkml:trace contextRef="#ctx0" brushRef="#br0" timeOffset="148541.1427">3769 13691 456 0,'-13'-16'168'0,"13"16"-128"0,9 0-16 0,0 0 112 16,5 4-80-16,13 4 104 16,5 0-96-16,0 4-20 15,4-4-28-15,0 17 4 0,1-5-12 16,-5 12-12-16,-5 5 0 16,-13 7 28-16,-14 5-12 15,-14 3 24-15,-9 1-24 16,-4-4 12-16,-5-5-12 15,-4-7 20-15,-1-5-20 0,10-12-56 16,0-4 20-16,13-4-228 16,14-12 140-16,14 0-400 15</inkml:trace>
          <inkml:trace contextRef="#ctx0" brushRef="#br0" timeOffset="150886.3818">4215 14092 320 0,'19'0'120'0,"-15"-8"-96"0,10 8-4 0,0 0 60 0,4 0-48 16,0 4 40-16,5-4-40 15,4 4 8-15,-4-4-24 16,0 0-8-16,4 4-4 15,-9-4-16-15,0 4 8 16,-9-4-112-16</inkml:trace>
          <inkml:trace contextRef="#ctx0" brushRef="#br0" timeOffset="149471.7221">4584 13695 612 0,'-4'-20'228'0,"4"20"-180"0,9 0-12 0,-9 0 88 15,23-4-24 1,13 0-48-16,10-4-8 16,13 0-32-16,4 4 12 0,1 0-16 0,-5 4 24 15,-4 0-20-15,-19-4-12 16,-4 0-4-16,-13 4 40 16,-10 0-24-16,-9 0-8 15,-9-9-8-15,-5 9 12 16,0 0-4-16,1 0-56 15,3 0 28-15,1 4-84 16,5-4 56-16,4 0-60 16,0 0 64-16,0 0-12 15,0 0 36-15,-5 9-48 16,-4-1 40-16,0 0-88 16,0 0 64-1,-5 0-44-15,5-4 60 16,0 0-4-16,4 0 24 0,1-4 32 15,-1 0-8-15,5 0-8 16,0 0 0-16,0 0 12 16,0 0-4-16,0 0 16 15,0 0-12-15,0 0 32 16,0 8-24-16,0 0 92 16,0 8-60-16,0 9 92 15,0 7-80-15,0 17 32 16,5 7-52-16,-1 5 40 15,6-4-48-15,-6-5 28 0,1-3-32 16,-1-9 8-16,-4-3-20 0,-4-9 28 16,-1-8-28-16,-4-4 12 15,0-3-16-15,-5-5-8 16,-4-4 0-16,0 0 40 16,-5-4-24-16,0 0-20 15,-4-4 0-15,4 0 36 16,5-4-24-16,4-5 16 15,1-3-16-15,-1-4 0 16,5-8-4-16,0-1 12 16,0-3-12-16,4 0-4 15,-4-1 0-15,5 5-32 16,-1 8 16-16,0 4-120 16,1 3 76-16,-1 5-180 15,5 8 132-15,-4 4-460 16</inkml:trace>
          <inkml:trace contextRef="#ctx0" brushRef="#br0" timeOffset="150377.4721">4780 13193 288 0,'-18'-4'108'0,"13"4"-84"0,-4 0-4 16,9 0 180-16,0 0-112 0,0 0 52 15,9 0-80-15,-9 0 8 16,14 4-40-16,9 4 44 16,-5-8-40-16,9-8-8 0,5 8-12 15,9 4 16-15,-9 0-16 16,4-4-100-16,-4 5 44 15,-9 3-280 1</inkml:trace>
        </inkml:traceGroup>
        <inkml:traceGroup>
          <inkml:annotationXML>
            <emma:emma xmlns:emma="http://www.w3.org/2003/04/emma" version="1.0">
              <emma:interpretation id="{821F347E-AA31-4DAE-AB92-6F85FD283A1E}" emma:medium="tactile" emma:mode="ink">
                <msink:context xmlns:msink="http://schemas.microsoft.com/ink/2010/main" type="inkWord" rotatedBoundingBox="7337,14645 7450,14650 7436,14984 7323,14979"/>
              </emma:interpretation>
              <emma:one-of disjunction-type="recognition" id="oneOf25">
                <emma:interpretation id="interp37" emma:lang="" emma:confidence="1">
                  <emma:literal/>
                </emma:interpretation>
              </emma:one-of>
            </emma:emma>
          </inkml:annotationXML>
          <inkml:trace contextRef="#ctx0" brushRef="#br0" timeOffset="151278.436">5804 14314 560 0,'10'4'208'16,"3"13"-164"-16,5 3-8 0,-13-4 68 0,-5 8-64 15,-5 5 28-15,-4 11-40 16,-9 13-8-16,-18 7-12 16,-19 9-612-16</inkml:trace>
        </inkml:traceGroup>
        <inkml:traceGroup>
          <inkml:annotationXML>
            <emma:emma xmlns:emma="http://www.w3.org/2003/04/emma" version="1.0">
              <emma:interpretation id="{DC040A8C-EC26-4EF9-9B41-BE540CBEF059}" emma:medium="tactile" emma:mode="ink">
                <msink:context xmlns:msink="http://schemas.microsoft.com/ink/2010/main" type="inkWord" rotatedBoundingBox="9044,13514 11868,13631 11820,14800 8995,14683"/>
              </emma:interpretation>
              <emma:one-of disjunction-type="recognition" id="oneOf26">
                <emma:interpretation id="interp38" emma:lang="" emma:confidence="1">
                  <emma:literal/>
                </emma:interpretation>
              </emma:one-of>
            </emma:emma>
          </inkml:annotationXML>
          <inkml:trace contextRef="#ctx0" brushRef="#br0" timeOffset="153485.6996">8427 13991 436 0,'-18'0'160'0,"13"-4"-124"0,5 4-8 0,0 0 132 16,18-4-56-1,19-1-48-15,13 1 48 16,4 0-68-16,6 4-4 0,-1 4-20 16,-5 5-72-16,-3-9 32 15,-10 8-304 1</inkml:trace>
          <inkml:trace contextRef="#ctx0" brushRef="#br0" timeOffset="153735.8738">8682 13804 332 0,'-14'-12'120'0,"28"12"-92"0,9 0-8 15,-5 0 148-15,5 4-96 16,4 0 24-16,0 9-56 15,10-1-36-15,4 8-4 16,0 8 24-16,-5 9-12 16,-9-1-4-16,-8 9-4 0,-15-9 72 15,-18 0-40-15,-13 1 12 16,-5-13-28-16,-4 5 32 16,-1-1-28-16,1-12 12 15,4-4-20-15,9-4-156 0,14-8 72 16,14 0-500-1</inkml:trace>
          <inkml:trace contextRef="#ctx0" brushRef="#br0" timeOffset="154411.671">9501 13756 464 0,'-22'4'176'0,"8"12"-140"0,-4 21-8 0,13-13 32 0,1 16-40 16,4 13 88-16,4 4-60 16,5-1 4-16,5-3-32 15,0-13-4-15,-10-7-8 16,1-9 20-16,-5-4-16 0,0-12 40 16,-5-12-28-16,1-8 4 15,-6-12-16-15,6-13 0 16,-1-11-4-16,5-9 4 15,5-4-8-15,9 1-36 16,-10-1 16-16,10 17-28 16,-5 7 24-16,0 9 0 15,-4 4 12-15,-1 11 0 16,1 5 0-16,-5 8 68 16,4 8-32-16,5 13 32 15,-4 7-32-15,4 12-8 0,5 17-12 16,-1 8 28-16,1-4-20 15,4-13 12-15,0-3-16 16,1-9 28-16,3-12-24 16,1-7 48-16,4-17-36 15,5-9-48-15,5-15 8 16,4-16-44-16,0-17 36 16,4-8-56-16,1 5 44 15,-1 7 0-15,-4 12 16 16,-4 9 4-16,-10 4 4 0,-4 12 44 15,-10 7-24-15,1 14 36 16,-5 7-32-16,-9 16 40 16,-4 17-32-16,4 15 12 15,0 13-20-15,4 4 8 16,5-8-12-16,-4-9 20 16,-1-3-20-16,-4-16 48 15,5-13-32-15,-10 0-24 16,-4-3-48-1,5-13 24-15,-5-4-124 16,-5-8 80-16,5-8-148 16,0 4 120-16,0-4-504 15</inkml:trace>
          <inkml:trace contextRef="#ctx0" brushRef="#br0" timeOffset="154791.3945">9852 13315 548 0,'-18'-16'204'0,"13"16"-156"0,-4 0-16 0,9 0 160 0,0 0-112 16,0 0 0-16,9 0-48 15,23 0 4-15,14-8-20 16,-1 8 28-16,10 0-28 0,4 0 4 16,-9 0-12-16,5 8 12 15,-19-8-12-15,-4 0 4 16,-9 0-4-16,-14 0 4 15,-9 0-8-15,0 4-152 16,-18 4 80-16,4-4-464 16,-18 12 292-1,0-12-24-15</inkml:trace>
          <inkml:trace contextRef="#ctx0" brushRef="#br0" timeOffset="152879.7927">7430 13594 632 0,'9'0'236'0,"5"0"-184"0,8 0-16 15,10 0 52-15,0 0-56 16,23 0 16-16,13 0-32 0,9 0-8 16,1 0-4-16,-1 0-32 0,-22 0 16 15,-1-4-108-15,-13 4 64 16,-9 0-88-16,-18 0 80 15,-14 0-124 1,-9 0 104-16,-14 4-144 16,0 0 128-16,-9 0 32 15,-4 0 44-15,-5 4 28 16,9 0 0-16,9 5 148 16,1 3-84-16,-1 8 104 15,14 8-96-15,4 21 80 0,10 24-88 16,-5 16-32-1,9-4-24-15,0-16 32 0,5-4-24 16,-14-13 44-16,4-11-36 16,-4-9 56-16,-9-7-48 15,-9-5 44-15,-9-16-44 0,-5-4 0 16,-18-4-24-16,4-4 12 16,-9-8-16-16,10-13 24 15,13-11-20-15,0 0-4 16,0-9-4-16,10-3-268 15,8-5 144-15,5 4-404 16</inkml:trace>
          <inkml:trace contextRef="#ctx0" brushRef="#br0" timeOffset="153065.7866">7812 13262 696 0,'37'-8'256'0,"4"-4"-196"0,4 0-20 0,-27 8 32 15,19 0-48-15,-5 0 24 16,13 4-28-16,1 4-272 16</inkml:trace>
        </inkml:traceGroup>
        <inkml:traceGroup>
          <inkml:annotationXML>
            <emma:emma xmlns:emma="http://www.w3.org/2003/04/emma" version="1.0">
              <emma:interpretation id="{7D6B56DF-6A88-4BFB-BB6E-9CECE7051842}" emma:medium="tactile" emma:mode="ink">
                <msink:context xmlns:msink="http://schemas.microsoft.com/ink/2010/main" type="inkWord" rotatedBoundingBox="12533,14253 15428,13777 15583,14717 12687,15194"/>
              </emma:interpretation>
              <emma:one-of disjunction-type="recognition" id="oneOf27">
                <emma:interpretation id="interp39" emma:lang="" emma:confidence="1">
                  <emma:literal/>
                </emma:interpretation>
              </emma:one-of>
            </emma:emma>
          </inkml:annotationXML>
          <inkml:trace contextRef="#ctx0" brushRef="#br0" timeOffset="155676.4311">11382 14209 540 0,'-28'28'200'0,"10"5"-156"0,-18 11-12 0,13-19 8 16,-13 11-28-16,-5 9 32 16,-5 7-28-16,10 1-12 15,-1-5-8-15,5-15-112 16</inkml:trace>
          <inkml:trace contextRef="#ctx0" brushRef="#br0" timeOffset="156152.7415">12274 14015 540 0,'18'12'200'0,"5"-8"-156"0,13 8-12 16,-13-4 16-16,9-4-32 15,23 4 40-15,8-16-32 16,6 4 12-16,-6-20-20 15,1-4-8-15,-5-5-4 0,-9-3 12 16,-9 0-8-16,-13-1 24 16,-19 5-20-16,-5-1-20 15,-13 1 0-15,-9 0 20 16,-23-1-4-16,-14 9-12 16,-13 8 0-16,0 12-4 15,-5 4 0-15,14 8-20 16,-9 8 16-16,17 4 76 15,15 9-36-15,-9 23 20 0,8 17-32 16,10 12 36-16,9 8-28 16,4 0 20-16,0-12-24 15,10-8 28-15,-1-9-32 16,1-3-4-16,4-8-8 16,-14-5 40-16,-4-3-24 15,0-5 0-15,-5-8-12 16,-5 1-8-16,-3-5 4 15,-1-4 20-15,0-4-12 16,5-4-172-16,-5-3 88 16,4-9-248-16,1-9 180 0</inkml:trace>
          <inkml:trace contextRef="#ctx0" brushRef="#br0" timeOffset="156875.9896">12433 14343 364 0,'-9'0'132'0,"14"0"-100"0,4 4-12 16,-5 0 132-16,1 4-88 0,4 4 44 16,-4 0-64-16,-5 4-8 15,0 5-20-15,0 3 32 0,-5 0-24 16,5 0 40-16,-9-7-36 16,4-1-4-16,1-4-16 15,4-12 36-15,0 0-20 16,4-4 4-16,1-8-16 15,9-4 12-15,-1-5-16 16,6 1-48-16,-1-4 24 16,0 4-60-16,0-1 44 15,0 5-20-15,5 0 32 0,-5 4 8 16,1 8 12-16,-6 4-28 16,1 0 16-16,-10 8 56 15,1 4-20-15,-5 4 0 16,5 4-16-16,-1 5 20 15,5-5-16-15,0 8 4 16,5-11-8-16,0-9 20 16,-1 0-16-16,1 0 24 15,-5-16-24-15,0 0 32 16,0 0-28-16,0-5-24 16,0-3 4-16,5 8-16 15,4-8 8-15,-4 4-8 16,0-4 8-16,4 12-20 15,0-5 20-15,-4 9-4 16,-1 4 8-16,-3 5 60 16,-6-1-28-16,1 12 16 0,-1-4-24 15,1 4 8-15,-1-3-12 16,-4-1 28-16,-4 4-24 16,4-12-4-16,0 0-8 15,-5 0-148-15,5-8 80 16,5-8-228-16,4 0 164 15,0-4-320 1</inkml:trace>
          <inkml:trace contextRef="#ctx0" brushRef="#br0" timeOffset="157194.0128">13403 14177 488 0,'0'-8'180'0,"0"0"-140"0,0 0-12 16,5 3 152-16,-1-3-104 16,5 4 60-16,5 0-80 15,9 0 20-15,4 0-44 16,5 0-8-16,9 0-16 0,0-4 4 15,9 0-8-15,0 0 16 16,5 0-12-16,-5-4 4 16,-9 3-4-16,-9 9-32 15,-14-12 12-15,-9 4-188 0,-9 8 108 16,-9-8-496 0</inkml:trace>
          <inkml:trace contextRef="#ctx0" brushRef="#br0" timeOffset="157458.898">13735 13837 540 0,'0'-4'200'0,"5"4"-156"0,-5 4-12 0,5 0 96 16,4 12-76-16,4-4 32 16,6 8-48-16,8 9 4 0,5 7-24 15,0 1 36-15,-5-1-28 0,-4 0 12 16,-10 1-20-16,-13-5 52 15,-13-3-36-15,-10-1 12 16,-9 0-28-16,-4 1 0 16,4-13-8-16,0 4 36 15,5-4-20-15,8-4-164 16,6-8 76-16,13-4-300 16,13 4 200-16,15 0-304 15</inkml:trace>
        </inkml:traceGroup>
        <inkml:traceGroup>
          <inkml:annotationXML>
            <emma:emma xmlns:emma="http://www.w3.org/2003/04/emma" version="1.0">
              <emma:interpretation id="{7B1ED8AB-B05D-41B5-8FF6-F178DC8342F7}" emma:medium="tactile" emma:mode="ink">
                <msink:context xmlns:msink="http://schemas.microsoft.com/ink/2010/main" type="inkWord" rotatedBoundingBox="15474,13931 15851,13947 15850,13959 15473,13944"/>
              </emma:interpretation>
              <emma:one-of disjunction-type="recognition" id="oneOf28">
                <emma:interpretation id="interp40" emma:lang="" emma:confidence="0">
                  <emma:literal>_</emma:literal>
                </emma:interpretation>
                <emma:interpretation id="interp41" emma:lang="" emma:confidence="0">
                  <emma:literal>-</emma:literal>
                </emma:interpretation>
                <emma:interpretation id="interp42" emma:lang="" emma:confidence="0">
                  <emma:literal>=</emma:literal>
                </emma:interpretation>
                <emma:interpretation id="interp43" emma:lang="" emma:confidence="0">
                  <emma:literal>y</emma:literal>
                </emma:interpretation>
                <emma:interpretation id="interp44" emma:lang="" emma:confidence="0">
                  <emma:literal>Z</emma:literal>
                </emma:interpretation>
              </emma:one-of>
            </emma:emma>
          </inkml:annotationXML>
          <inkml:trace contextRef="#ctx0" brushRef="#br0" timeOffset="263858.8586">13877 13610 260 0,'9'-8'96'0,"-5"8"-76"0,14 0-4 16,-13 0 124-16,4 0-80 16,5 0 72-16,-10 0-76 15,10 0 12-15,-5 0-36 16,-4 0 24-16,4 0-32 16,0 8 12-16,0-8-20 0,5 4-36 15,-1-4 12-15,10 0 0 16,4 0 8-16,10 0 0 15,-1 4 0-15,-4-4 0 16,-5 0 0-16,-4 0 16 16,-9 0-8-16,-1 0 4 15,-13 0-4-15,0 0 36 0,-4 0-20 16,4-4 12-16,-9 4-20 16,9 0-8-16,-9 0-4 15,9 0-156-15,0 0 84 16,9 0-448-1</inkml:trace>
        </inkml:traceGroup>
        <inkml:traceGroup>
          <inkml:annotationXML>
            <emma:emma xmlns:emma="http://www.w3.org/2003/04/emma" version="1.0">
              <emma:interpretation id="{A481E2CC-99B4-495E-BB32-F483740AA7DA}" emma:medium="tactile" emma:mode="ink">
                <msink:context xmlns:msink="http://schemas.microsoft.com/ink/2010/main" type="inkWord" rotatedBoundingBox="15661,14089 17290,14156 17248,15181 15619,15114"/>
              </emma:interpretation>
              <emma:one-of disjunction-type="recognition" id="oneOf29">
                <emma:interpretation id="interp45" emma:lang="" emma:confidence="1">
                  <emma:literal/>
                </emma:interpretation>
              </emma:one-of>
            </emma:emma>
          </inkml:annotationXML>
          <inkml:trace contextRef="#ctx0" brushRef="#br0" timeOffset="158552.2225">15652 14436 572 0,'0'8'208'0,"5"8"-160"0,4 4-12 0,-9-3 4 16,-14 11-28-16,5 4 40 15,-14 5-28-15,-13 3-340 16,-14-3 172-16,-5-1-164 0</inkml:trace>
          <inkml:trace contextRef="#ctx0" brushRef="#br0" timeOffset="157990.6979">14364 14088 612 0,'-14'-16'228'0,"10"7"-180"0,-1 14-12 0,5-5 52 16,5 8-56-16,8 8 48 15,5 0-44-15,14 0 16 16,18-8-32-16,10 0 0 0,8-4-12 15,-4-8 20-15,-5-4-16 16,-14-8-20-16,-8-4 0 16,-19-4 56-16,-9-9-24 15,-14 1-20-15,-8-5-4 16,-10 1 8-16,-9 0-4 0,0 3-12 16,-13 5 4-16,13 4 4 15,-9 3 0-15,9 5-12 16,5 16 8-16,4 0-16 15,-9 8 12-15,9 4 76 16,1 21-40-16,3 3 28 16,6 17-36-16,-1 16 36 15,0 3-32-15,1 1 12 16,-1-8-20-16,0-4 8 16,5-1-12-16,-4-11 12 31,4 4-16-31,-10-5 16 15,6-7-16-15,-6-5 24 16,10-4-20-16,-4-3 12 16,4-1-12-16,-5 0 12 0,0-3-16 15,1-5-20-15,-6 4 4 0,-8-12-128 16,-5 5 76-16,-4-9-208 16,-10 4 152-16</inkml:trace>
        </inkml:traceGroup>
        <inkml:traceGroup>
          <inkml:annotationXML>
            <emma:emma xmlns:emma="http://www.w3.org/2003/04/emma" version="1.0">
              <emma:interpretation id="{9222E651-A7A1-494D-9F71-563944354D6E}" emma:medium="tactile" emma:mode="ink">
                <msink:context xmlns:msink="http://schemas.microsoft.com/ink/2010/main" type="inkWord" rotatedBoundingBox="18045,14958 18444,13986 19013,14220 18614,15191"/>
              </emma:interpretation>
              <emma:one-of disjunction-type="recognition" id="oneOf30">
                <emma:interpretation id="interp46" emma:lang="" emma:confidence="1">
                  <emma:literal/>
                </emma:interpretation>
              </emma:one-of>
            </emma:emma>
          </inkml:annotationXML>
          <inkml:trace contextRef="#ctx0" brushRef="#br0" timeOffset="160176.675">16777 13825 424 0,'0'16'156'0,"0"-8"-120"0,9 20-8 16,0-11 124-16,5 11-88 15,8 8 16-15,15 1-44 16,13-1 0-16,-5 1-20 15,1-5 0-15,9-8-8 0,-10-8 28 16,1-8-20-16,8-8-4 16,-13-4-8-16,-4-8-4 15,-5-8 0-15,-14-12-12 16,-14-5 8-16,-4-7 4 16,-13-1 0-16,-10 5-44 15,5 3 24-15,-5 5-28 16,0 8 28-16,-4 7-8 0,0 5 16 15,-5 4-8-15,4 4 8 16,-4 8 0-16,1 4 4 16,-6 4 0-16,10 9 0 15,0 3 0-15,4 4 0 16,-5 17 24-16,15-1-8 16,13 13 32-16,-9-4-24 15,9 3 20-15,9-3-20 16,-5-1-8-16,19 1-4 0,4 4 40 15,-4-1-24-15,-9 5-8 16,4 0-8-16,-9-9 4 16,-9-7-4-16,-4-9 32 15,-10-3-20-15,-9-5-4 16,-4-16-8-16,-10 0 4 16,-8-4-4-16,-1-8 16 15,1-4-12-15,-1-8-12 16,5 4 0-16,5-12 12 15,4 4-4-15,9-9-4 16,14 5 4-16,0-4-32 16,9 4 16-16,14-9-252 15,4 13 148-15,18-4-324 16</inkml:trace>
        </inkml:traceGroup>
        <inkml:traceGroup>
          <inkml:annotationXML>
            <emma:emma xmlns:emma="http://www.w3.org/2003/04/emma" version="1.0">
              <emma:interpretation id="{F3A2F528-731A-4817-91E0-8C5AD6355B12}" emma:medium="tactile" emma:mode="ink">
                <msink:context xmlns:msink="http://schemas.microsoft.com/ink/2010/main" type="inkWord" rotatedBoundingBox="19669,14108 21614,14188 21570,15268 19624,15187"/>
              </emma:interpretation>
              <emma:one-of disjunction-type="recognition" id="oneOf31">
                <emma:interpretation id="interp47" emma:lang="" emma:confidence="1">
                  <emma:literal/>
                </emma:interpretation>
              </emma:one-of>
            </emma:emma>
          </inkml:annotationXML>
          <inkml:trace contextRef="#ctx0" brushRef="#br0" timeOffset="160527.2728">18056 14173 404 0,'14'-16'148'0,"-5"7"-112"0,0 5-12 16,0 0 172-16,-4 0-112 0,4 0 80 0,4 0-96 16,6 0 16-16,3 0-48 15,15 0-4-15,17 0-20 0,1 0-8 16,9 0 0-16,0-4 20 16,-5 0-12-16,-5 4 12 15,-8 0-12-15,-5 0-236 16,-18 0 120-16,-10 4-476 15</inkml:trace>
          <inkml:trace contextRef="#ctx0" brushRef="#br0" timeOffset="160746.3009">18520 13889 300 0,'-4'-12'112'0,"4"12"-88"0,4 0-8 16,6 0 128-16,3 4-84 15,-4 0 36-15,14 5-56 0,0 7 28 16,9 8-36-16,0 4 16 16,-1 5-28-16,-8 7 36 0,0 1-32 15,-14 3 48-15,-18-7-40 16,-5-5 28-16,-8-4-32 16,-6-3 8-16,1-5-20 15,4 0 44-15,5-4-32 16,-5-4-148-16,10-4 68 15</inkml:trace>
          <inkml:trace contextRef="#ctx0" brushRef="#br0" timeOffset="161256.7298">19367 13995 520 0,'0'8'192'0,"0"4"-152"0,9 12-8 16,-4-8 44-16,13 5-48 16,14-1 16-16,4 4-28 15,19-4 28-15,9-7-28 16,4-1 4-16,-4-8-12 0,-9-8-8 16,-5-8 4-16,-9-5 20 15,-23-7-12-15,-5-4 32 16,-8-5-28-16,-10-3-24 0,-17-5 4 15,-10 5 8 1,-23 0 0-16,-9 3-20 0,-4 13 8 16,4 8-24-16,-4 12 20 15,13 8 24-15,10 20-8 16,-1 5 20-16,24 15-16 16,-6 13 48-16,15 8-28 15,4-5-4-15,4-3-16 16,5-4-8-16,0-1 4 15,-9 5 40-15,9 0-24 16,-14-4 0-16,5-9-12 0,-9-3 4 16,-9-9-8-16,-1-4-12 15,-8 1 4-15,-5-5 28 16,-9 5-12-16,-5-9 32 16,1-8-28-16,-1 0-76 15,0-4 32-15,14-12-184 16,5-8 116-16,4-4-336 15,9 0 244 1,23-16-56-16</inkml:trace>
          <inkml:trace contextRef="#ctx0" brushRef="#br0" timeOffset="161933.0119">19477 14537 444 0,'0'4'164'0,"4"4"-124"0,5 12-16 0,0-3 140 16,-9 11-96-16,0 4 52 15,0 5-72-15,-4-1-32 16,-1-4-16-16,1 1 36 0,4-13-24 16,-5-4 52-16,5-4-36 0,0-8 40 15,0-4-40-15,5-8-16 16,4-8-4-16,4-12-8 16,10-5 0-16,0-3 0 15,23-4 0-15,-15 7-36 16,1 5 20-16,-4 8-12 15,-10 7 16-15,5 5-36 16,-10 8 28-16,-13 13 52 16,0 11-16-16,0 4 12 15,0 13-16-15,9-5 12 16,0 0-16-16,1-3 24 16,3-5-20-16,1-8 32 15,-5-12-28-15,5 9 32 16,-5-9-32-16,0-8 32 15,0-8-32-15,-9-9-4 0,0 5-8 16,4-12-4-16,6 4 0 16,-1-4-36-16,-9 3 20 15,9 5-20-15,4 4 20 16,1 4-8-16,-5 0 12 16,5 16-36-16,-5 4 28 15,0 4 32-15,0 0-4 16,5 5-16-16,-14-1 0 15,0 0 48-15,0 4-20 16,0-3 24-16,0-5-24 16,0 4 0-16,0-4-12 0,0-4-172 15,0-4 88-15,0 1-332 16</inkml:trace>
        </inkml:traceGroup>
      </inkml:traceGroup>
    </inkml:traceGroup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6:48.49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68091A6B-008F-4010-A967-A650166FDE18}" emma:medium="tactile" emma:mode="ink">
          <msink:context xmlns:msink="http://schemas.microsoft.com/ink/2010/main" type="inkDrawing" rotatedBoundingBox="1347,1383 10690,938 10698,1095 1355,1540" semanticType="underline" shapeName="Other">
            <msink:sourceLink direction="with" ref="{8AF5B8FA-566C-40D8-8239-48DB588E3DE8}"/>
          </msink:context>
        </emma:interpretation>
      </emma:emma>
    </inkml:annotationXML>
    <inkml:trace contextRef="#ctx0" brushRef="#br0">6 341 392 0,'-9'-4'148'0,"9"4"-116"0,-9 8-8 15,9-4 20 1,0 0-28-16,0 0 76 0,0 0-56 0,0-4 56 15,0 0-52-15,9-4 24 16,0 4-36-16,5-4 0 16,8 4-16-16,19-4 12 15,5 8-16-15,36-8-4 16,0 12 0-16,36 0 12 16,1-8-8-16,58-8 4 15,-4 8-4-15,82-16 28 16,-14 0-20-16,119-25 32 15,-19 13-32-15,119-12-12 16,-36 7-8-16,122-3 40 16,-50 3-24-16,123-3-8 15,-63 8-8-15,150-1 28 16,-87 13-12-16,141 8 48 16,-100 4-32-16,96 8 12 15,-100 8-24-15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08:51.31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3C30062-6964-4C7B-A065-A90D0822B39B}" emma:medium="tactile" emma:mode="ink">
          <msink:context xmlns:msink="http://schemas.microsoft.com/ink/2010/main" type="inkDrawing" rotatedBoundingBox="2019,10656 6144,10645 6145,10673 2020,10684" semanticType="underline" shapeName="Other">
            <msink:sourceLink direction="with" ref="{C757F0EA-1764-4AF3-8A01-EAB83BD84BFA}"/>
          </msink:context>
        </emma:interpretation>
      </emma:emma>
    </inkml:annotationXML>
    <inkml:trace contextRef="#ctx0" brushRef="#br0">-2 31 488 0,'-14'0'180'0,"14"0"-140"0,0 0-12 0,5-4 92 16,-5 4-72-16,9 0 16 15,4 0-40-15,6-4 12 16,-6 4-20-16,10 0-8 0,0 0-4 15,18 0 40-15,13 4-24 16,24 0-28-16,13 4 4 0,27-4 8 16,60-4 0-1,40 0-20-15,74-8 8 0,17-4 64 16,51 12-28-16,-19 0 40 16,5 0-36-16,-50 12 8 15,-18-12-24-15,-28-4 0 16,-40 4-8-16,-37-8-32 15,-37 4 12-15,-40 0 48 16,-28 0-16-16,-22 0-212 16,-14 4 104-16,-23 16-520 15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0:19.308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7FCFABD-E3BC-49E9-8FFF-3F435B2E96EB}" emma:medium="tactile" emma:mode="ink">
          <msink:context xmlns:msink="http://schemas.microsoft.com/ink/2010/main" type="writingRegion" rotatedBoundingBox="18365,7064 24984,7353 24846,10515 18227,10227"/>
        </emma:interpretation>
      </emma:emma>
    </inkml:annotationXML>
    <inkml:traceGroup>
      <inkml:annotationXML>
        <emma:emma xmlns:emma="http://www.w3.org/2003/04/emma" version="1.0">
          <emma:interpretation id="{57EC42FD-498B-46DA-923D-C39E263752D2}" emma:medium="tactile" emma:mode="ink">
            <msink:context xmlns:msink="http://schemas.microsoft.com/ink/2010/main" type="paragraph" rotatedBoundingBox="18365,7064 24984,7353 24926,8700 18307,84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83C471-A326-45A2-BC07-268D5131D705}" emma:medium="tactile" emma:mode="ink">
              <msink:context xmlns:msink="http://schemas.microsoft.com/ink/2010/main" type="line" rotatedBoundingBox="18365,7064 24984,7353 24926,8700 18307,8411"/>
            </emma:interpretation>
          </emma:emma>
        </inkml:annotationXML>
        <inkml:traceGroup>
          <inkml:annotationXML>
            <emma:emma xmlns:emma="http://www.w3.org/2003/04/emma" version="1.0">
              <emma:interpretation id="{EDE78FB4-49A7-4C94-8A01-A7F84E4E5AF3}" emma:medium="tactile" emma:mode="ink">
                <msink:context xmlns:msink="http://schemas.microsoft.com/ink/2010/main" type="inkWord" rotatedBoundingBox="18365,7067 21564,7207 21509,8462 18311,8323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370 629 164 0,'0'-12'60'0,"5"-1"-44"0,-1 5-8 15,-4 4 76-15,0 0-48 0,-9 0-4 16,0 0-20-16,-5 4 0 15,1-4-8-15,-6 4 52 16,-3 4-32-16,-6 0 16 16,1 4-24-16,-5 4 20 15,0 1-24-15,-4 7 4 16,-1 4-8-16,6-4 28 16,-1 13-20-16,9-5 20 15,9 8-20-15,14 1 36 0,9-9-28 16,10 5 12-16,8-13-20 15,5-12 28-15,4-8-28 16,1-8 4-16,-1-8-12 0,-4-5 12 16,-5-7-12-16,0-8 16 15,-4-5-16-15,-5-3 16 16,-4-5-16-16,0-12-4 16,-5 1 0-16,0-1-16 15,-4 0 8-15,-5 9 4 16,-5 3 0-16,0 5-20 31,10 7 12-31,-5-3-12 0,0 7 8 16,0 5 0-16,5 4 4 15,4 4 0-15,4-5 0 16,6 9 16-16,-1 4-4 0,9-4 24 16,5 4-16-16,4 3 4 0,10 9-8 15,-1 0 12-15,-8 0-12 16,4 9 48-16,-9-1-28 15,-10 0-76-15,-12 8-240 32,-10-4 152-32,0 4-240 15</inkml:trace>
          <inkml:trace contextRef="#ctx0" brushRef="#br0" timeOffset="456.2136">1312-7 288 0,'-9'-4'108'0,"0"0"-84"0,0 8-4 16,5 0 40-16,-6 4-36 15,1-3 32-15,5 7-28 16,-19 4 0-16,5 0-16 16,-5 4 20-16,0 5-20 15,-9 3 48-15,-13 4-32 0,-1 21 20 16,1 16-28-16,-1 12 16 15,5-5-20 1,9 1 8-16,10-8-12 0,8 4-16 0,14 4 0 16,9 0 56-16,9-4-28 15,1-9-20-15,3-11-4 16,6-8 68-16,-6-5-36 16,1-20-56-16,-5-12 12 15,-8 0-232 1,-10-16 136-16,-5-16-296 0</inkml:trace>
          <inkml:trace contextRef="#ctx0" brushRef="#br0" timeOffset="885.5695">1335 475 280 0,'5'32'104'0,"-5"1"-84"0,0 15 0 15,0-23 56-15,-5 3-44 16,1 0 48-16,-1 1-44 16,-4-1 32-16,0-4-36 15,4-4 36-15,1-3-40 16,4-5 28-16,0-16-4 15,4-8-28-15,1-5-20 0,4-7-8 16,5 0 28-16,-1-5-12 16,15 5-20-16,8-12 0 15,10 7-40-15,8 1 28 16,5 4 8-16,5 4 8 16,-9 3 4-16,9 5 0 15,-14 4 0-15,-14 0 0 16,5 4 8-16,-23-4-4 15,5 8 24-15,-9-4-16 0,-14 0 32 16,0 4-28-16,0 0-224 16,-14 4 112-1,5 8-308-15</inkml:trace>
          <inkml:trace contextRef="#ctx0" brushRef="#br0" timeOffset="1177.8109">1485 204 444 0,'0'-12'164'0,"5"12"-124"0,9-4-16 0,-1 4 60 15,10 0-52 1,9-4 32-16,4 0-36 0,19-1-8 16,-5 1-12-16,0 0 12 0,-9 0-12 15,-4 0 32-15,-6 0-24 16,-8 4-392 0,5 4 204-16,-1 8-92 15</inkml:trace>
          <inkml:trace contextRef="#ctx0" brushRef="#br0" timeOffset="1473.4854">2382 14 260 0,'41'8'96'0,"-36"12"-76"0,22 12-4 16,-13 5 132-16,0 23-84 15,-1 34 8-15,-4 7-44 16,0-4 8-16,-4-12-20 16,-5-4 36-16,-14 0-28 15,-8 4 20-15,-33 8-24 16,-13 4 36-16,-23-16-32 15,-1-8-144-15,15-9 64 0,0-11-388 16</inkml:trace>
          <inkml:trace contextRef="#ctx0" brushRef="#br0" timeOffset="2991.9816">2815 823 436 0,'9'-4'160'0,"18"-4"-124"0,1-4-8 16,-1 8 36-16,5 4-40 15,13-4 24-15,1 4-28 16,4 0-72-16,-5-4 28 16,1 4-256-16</inkml:trace>
          <inkml:trace contextRef="#ctx0" brushRef="#br0" timeOffset="2797.7604">2888 649 520 0,'4'-8'192'0,"-4"0"-152"0,28 4-8 0,-15 4 28 16,10-4-40-16,4 4 0 15,5 0-12-15,14 0 12 0,-14 0-12 16,9 4 32-16,-10 4-24 0,-3 0-92 16,-10 0 40-16</inkml:trace>
        </inkml:traceGroup>
        <inkml:traceGroup>
          <inkml:annotationXML>
            <emma:emma xmlns:emma="http://www.w3.org/2003/04/emma" version="1.0">
              <emma:interpretation id="{D5BA3C15-F995-41DA-AE12-3EC789058D88}" emma:medium="tactile" emma:mode="ink">
                <msink:context xmlns:msink="http://schemas.microsoft.com/ink/2010/main" type="inkWord" rotatedBoundingBox="21878,7218 24984,7353 24926,8700 21819,8564"/>
              </emma:interpretation>
              <emma:one-of disjunction-type="recognition" id="oneOf1">
                <emma:interpretation id="interp1" emma:lang="" emma:confidence="0">
                  <emma:literal>pity</emma:literal>
                </emma:interpretation>
                <emma:interpretation id="interp2" emma:lang="" emma:confidence="0">
                  <emma:literal>pit</emma:literal>
                </emma:interpretation>
                <emma:interpretation id="interp3" emma:lang="" emma:confidence="0">
                  <emma:literal>pray</emma:literal>
                </emma:interpretation>
                <emma:interpretation id="interp4" emma:lang="" emma:confidence="0">
                  <emma:literal>pit)</emma:literal>
                </emma:interpretation>
                <emma:interpretation id="interp5" emma:lang="" emma:confidence="0">
                  <emma:literal>prey</emma:literal>
                </emma:interpretation>
              </emma:one-of>
            </emma:emma>
          </inkml:annotationXML>
          <inkml:trace contextRef="#ctx0" brushRef="#br0" timeOffset="6038.6108">5292 641 228 0,'0'12'84'0,"0"-4"-64"0,13 8-8 16,-8-4 56-16,8 5-40 16,6 3 16-16,3-4-28 15,1 0 0-15,0-12-8 16,0 4 12-16,4-8-12 16,-9 0 32-16,10-4-24 0,-10-4-4 15,-9 0-8-15,-5 0-24 16,-4 0 12-16,-4 0 4 15,-10 0 4-15,-9 12-64 16,5 8 36-16,0 12 72 16,0 13-20-16,-5 19 88 15,5 37-60-15,4 5-8 16,5-9-28-16,0-8-36 16,4-9 8-16,5-11 4 15,-9-8 8-15,-9-13 52 16,4-12-28-16,1-11 88 0,-10-13-64 15,0-12-40-15,5-13-8 16,-5-3 12-16,1-8-4 0,22-9 16 16,0-7-16-16,22-1-20 15,1 1 4-15,9-1-48 16,0 4 28-16,13 1-212 16,1 3 128-1,-1 5-220-15</inkml:trace>
          <inkml:trace contextRef="#ctx0" brushRef="#br0" timeOffset="6244.658">5720 260 416 0,'22'0'152'0,"-8"17"-116"0,4 23-12 0,-9-7 56 16,5 15-48-16,-5 17 40 15,-9 0-40-15,0 3 16 16,-4 1-28-16,-10 8 0 16,0 4-12-16,-18-8 72 0,-13-8-44 15,-1-13 48-15,10-11-48 16,-5-13-116-16,9-12 40 15,14-16-452-15,4-8 272 16,23-20 4-16</inkml:trace>
          <inkml:trace contextRef="#ctx0" brushRef="#br0" timeOffset="6696.3026">6034 677 288 0,'0'-8'108'0,"0"16"-84"0,-14 4-4 16,14-3 56-16,-4-1-44 15,-10 12 24-15,0-4-36 16,1 4 52-16,13 5-40 0,-5-5-32 15,5-4-4-15,5-8 28 16,8 0-16-16,1-8 28 16,-10-8-24-16,10 0 40 15,4-12-28-15,-9-5-12 16,-4-3-8-16,-5-8-16 0,-5-9 8 16,-4-15-128-1,0-9 72-15,0 8-12 16,5 4 44-16,4 9-16 15,4-1 24-15,5 13 20 16,0 7 0-16,0 5 88 0,5 4-44 16,-5 8 84-16,14-4-72 15,-9 8-20-15,-5 3-20 16,13 5-16-16,-12 5 4 16,3 7 12-16,1 8-8 0,-5-4-292 15,0 0 152 1,0 9-160-16</inkml:trace>
          <inkml:trace contextRef="#ctx0" brushRef="#br0" timeOffset="7015.9458">6266 439 288 0,'-14'52'108'0,"10"-15"-84"0,-10 3-4 0,0-12 92 16,1-3-64-16,-1 3 16 16,5 0-40-16,-5 9 24 15,1-9-32-15,-1 0-12 16,9 1-8-16,-4-1 48 15,9-4-24-15,0 5 8 0,0-5-16 16,14-4-24-16,4-4 4 16,5 5-172-16,0-17 100 15,-5-4-244-15</inkml:trace>
          <inkml:trace contextRef="#ctx0" brushRef="#br0" timeOffset="7484.4577">6330 677 464 0,'0'0'176'0,"18"0"-140"0,9 4-8 0,0 4 64 0,-4-8-56 16,9 9 24-16,5 7-40 15,-6-4-192-15</inkml:trace>
          <inkml:trace contextRef="#ctx0" brushRef="#br0" timeOffset="7738.3386">6621 439 404 0,'0'36'148'0,"5"-4"-112"0,8 17-12 0,-13-17 48 15,0 9-44-15,-4 7 32 16,-5 17-32-16,-10 0 16 15,-17 20-24-15,-19-4-360 16,-22 4 184-16,0 0-64 16</inkml:trace>
          <inkml:trace contextRef="#ctx0" brushRef="#br0" timeOffset="7478.4409">6407 580 228 0,'18'-8'84'0,"-4"4"-64"0,0-8-8 16,-1 12 64-16,1 0-44 15,0 4 40-15,-5 4-40 16,4 0-8-16,-13 4-16 0,0 4 48 15,0-3-32-15,-4 3 52 16,-10-4-44-16,0 4 20 16,1 0-32-16,-5 5 8 15,13-13-16 1,-4 12-8-16,9-12 60 16,0 0-36-16,9 0-48 15,-4 0 12-15,-1-8-240 16,10 0 136-16,-14 0-224 15</inkml:trace>
          <inkml:trace contextRef="#ctx0" brushRef="#br0" timeOffset="3499.3352">3543 799 364 0,'-13'4'132'0,"8"4"-100"15,5 8-12-15,0-4 0 0,0 8-16 16,5 1 24-16,4 3-16 15,9-4 4-15,-4-4-8 16,-5-8 20-16,0 1-16 16,14-9 4-16,-14-9-8 15,4-7 4-15,10-12-8 16,-18 0 32-16,-1 3-20 16,-4-11-12-16,0-1-8 15,-9 1 12-15,0-17-4 16,-5 1-64-16,1-9 32 15,-1 0-32-15,-4 1 36 16,4 3-16-16,-4 4 24 16,13 5 0-16,-4 7 8 0,18 5 60 15,-4 0-28-15,13 7 8 16,-4 9-20-16,13 4 28 16,0 0-24-16,5 4 20 15,5 3-20-15,-5 5 0 16,0 4-8-16,-1 4 20 15,-8 0-16-15,-5 5 32 16,-4 3-28-16,-9 0-120 16,-5 4 56-16,0 12-352 15</inkml:trace>
          <inkml:trace contextRef="#ctx0" brushRef="#br0" timeOffset="3911.4308">4017 418 384 0,'-23'65'140'0,"18"-20"-108"0,-8 15-8 15,13-27 48-15,-5 3-44 16,-4 5 8-16,0 7-24 0,0 5 20 16,-5-1-20-16,14 1 12 15,0 0-12-15,14-5 12 16,-14 5-16-16,18-13 16 15,-4-7-16-15,9-1-292 16,-14-4 152-16,4-3-132 16</inkml:trace>
          <inkml:trace contextRef="#ctx0" brushRef="#br0" timeOffset="4132.017">4112 645 312 0,'19'4'112'0,"-6"0"-84"0,6 8-12 16,-1 0 20-16,-5 0-24 15,15 5 48-15,-1 3-32 16,-4 0 12-16,9 0-24 15,-10 1-8-15,-3-1-4 16,-6-4 72-16,1 0-40 16,-5-12-56-16</inkml:trace>
          <inkml:trace contextRef="#ctx0" brushRef="#br0" timeOffset="4338.6656">4349 609 260 0,'-4'0'96'0,"-1"12"-76"0,-18 4-4 0,19 0 80 15,-10 0-56-15,0 8-16 16,1 5-16-16,-1-1 8 16,-4 0-8-16,9-3 32 0,-5-5-24 15,0-4-4-15,1-4-8 16,-1-4-16-16,1 1 8 15,13-18-340-15</inkml:trace>
          <inkml:trace contextRef="#ctx0" brushRef="#br0" timeOffset="4608.8833">4549 293 404 0,'32'57'148'0,"-9"-17"-112"0,-5 41-12 16,-13-33 20-16,-5 13-28 0,0 4 20 15,0 8-20-15,0 24-8 16,-14-8-4-16,-18 8 56 15,0-16-32-15,1-12-12 16,-15-17-8-16,1-11-248 16</inkml:trace>
          <inkml:trace contextRef="#ctx0" brushRef="#br0" timeOffset="5119.4783">4777 714 196 0,'-14'12'72'0,"1"4"-56"0,-1 4-4 16,10 5 136-16,-5 3-84 16,4-4 8-16,0 13-44 15,5-5 0-15,5-4-16 16,4-3 20-16,0-9-20 16,14-12 48-16,0-12-32 0,-1-8-4 15,1-17-16-15,-5 5 20 16,-4 0-16-16,-5-9-4 15,-9-7-4-15,-9 7-4 16,-9-15 0-16,0-1-72 0,-1 0 40 16,6-3-4-16,4-1 20 15,4 8-4-15,5 1 8 16,5-1-8 0,13 9 8-16,-4 7 36 15,13 1-16-15,0 4 80 0,-4 3-52 16,9 9 4-16,-5 4-24 15,-9 8 32-15,10 4-24 16,-10 12-32-16,5 13 4 0,-14 11-220 16</inkml:trace>
          <inkml:trace contextRef="#ctx0" brushRef="#br0" timeOffset="5441.9905">5232 358 444 0,'-22'81'164'0,"13"-33"-124"0,-5 13-16 0,9-25 24 16,1 5-32-16,-5 3 20 15,9 9-20-15,0 3 8 16,9 5-12-16,-5-4 44 16,5-5-28-16,-9-7 20 15,10-5-28-15,3-7-352 16</inkml:trace>
        </inkml:traceGroup>
      </inkml:traceGroup>
    </inkml:traceGroup>
    <inkml:traceGroup>
      <inkml:annotationXML>
        <emma:emma xmlns:emma="http://www.w3.org/2003/04/emma" version="1.0">
          <emma:interpretation id="{1409D65F-324E-4FE7-8F8A-93A76C60088B}" emma:medium="tactile" emma:mode="ink">
            <msink:context xmlns:msink="http://schemas.microsoft.com/ink/2010/main" type="paragraph" rotatedBoundingBox="19631,8900 22884,8946 22864,10359 19611,1031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45742D3-691F-4098-A008-731F42083C2B}" emma:medium="tactile" emma:mode="ink">
              <msink:context xmlns:msink="http://schemas.microsoft.com/ink/2010/main" type="line" rotatedBoundingBox="19631,8900 22884,8946 22864,10359 19611,10313"/>
            </emma:interpretation>
          </emma:emma>
        </inkml:annotationXML>
        <inkml:traceGroup>
          <inkml:annotationXML>
            <emma:emma xmlns:emma="http://www.w3.org/2003/04/emma" version="1.0">
              <emma:interpretation id="{0F193B85-326E-4395-9645-FB982B1CF803}" emma:medium="tactile" emma:mode="ink">
                <msink:context xmlns:msink="http://schemas.microsoft.com/ink/2010/main" type="inkWord" rotatedBoundingBox="19629,9043 20312,9053 20302,9784 19619,9774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8607.3649">1358 2405 288 0,'-23'-4'108'0,"32"4"-84"0,10 4-4 0,-1 0 172 0,9-4-108 16,14 0 36-16,14 4-72 16,8 1-12-16,6-5-20 15,-10 4 16-15,0 0-20 16,-9-4-84-16,-9-4 40 0,-9 0-104 15,-9-5 76 1,-10 1-296-16</inkml:trace>
          <inkml:trace contextRef="#ctx0" brushRef="#br0" timeOffset="8412.848">1299 2154 384 0,'13'-8'140'0,"6"4"-108"0,17 0-8 16,-9 4 48-16,14 0-44 15,19 0-20-15,3 4-8 16,1 0 36-16,9-8-24 0,-9 8 16 16,-5-8-16-16,-5 4-8 15,-8-4 0-15,-10 4-16 16,-13 4 8-16,-18 8-412 16</inkml:trace>
          <inkml:trace contextRef="#ctx0" brushRef="#br0" timeOffset="8848.507">1804 1895 288 0,'-4'0'108'0,"4"4"-84"0,-5 13-4 0,5-1 108 15,-5 12-72-15,5 5 84 16,0 3-80-16,-4 13-24 16,-5 11-20-16,0 17 20 15,4-8-20-15,-4 12-4 0,0-12-8 16,-5-13 28-16,1-3-16 15,-10-9-156-15,5-7 76 16</inkml:trace>
        </inkml:traceGroup>
        <inkml:traceGroup>
          <inkml:annotationXML>
            <emma:emma xmlns:emma="http://www.w3.org/2003/04/emma" version="1.0">
              <emma:interpretation id="{5ED325F2-CEF2-4236-A069-19EF20EBFE48}" emma:medium="tactile" emma:mode="ink">
                <msink:context xmlns:msink="http://schemas.microsoft.com/ink/2010/main" type="inkWord" rotatedBoundingBox="20510,8913 22884,8946 22864,10359 20490,10326"/>
              </emma:interpretation>
              <emma:one-of disjunction-type="recognition" id="oneOf3">
                <emma:interpretation id="interp7" emma:lang="" emma:confidence="0">
                  <emma:literal>re)</emma:literal>
                </emma:interpretation>
                <emma:interpretation id="interp8" emma:lang="" emma:confidence="0">
                  <emma:literal>set'</emma:literal>
                </emma:interpretation>
                <emma:interpretation id="interp9" emma:lang="" emma:confidence="0">
                  <emma:literal>set)</emma:literal>
                </emma:interpretation>
                <emma:interpretation id="interp10" emma:lang="" emma:confidence="0">
                  <emma:literal>ret</emma:literal>
                </emma:interpretation>
                <emma:interpretation id="interp11" emma:lang="" emma:confidence="0">
                  <emma:literal>ret'</emma:literal>
                </emma:interpretation>
              </emma:one-of>
            </emma:emma>
          </inkml:annotationXML>
          <inkml:trace contextRef="#ctx0" brushRef="#br0" timeOffset="10795.397">2164 3170 300 0,'18'-16'112'0,"14"16"-88"0,27 0-8 0,-18 0 92 16,27 0-64-16,37-8 96 16,68-4-80-16,27-12 44 15,51 11-64-15,-5 1 24 16,9 8-36-16,9 4-28 0,-41 4 0 16,-23-4-264-1</inkml:trace>
          <inkml:trace contextRef="#ctx0" brushRef="#br0" timeOffset="9542.3841">2405 2199 300 0,'-36'-4'112'0,"13"12"-88"0,-4 8-8 16,13 0 48-16,-4 13-40 15,4 11 44-15,5 9-40 16,9 3 28-16,9 1-28 15,9-4 8-15,5-13-20 16,4-4 20-16,1-7-24 16,-1-13 40-16,5-12-28 0,0-8 4 15,-19-9-16-15,6-11 36 0,-6-16-24 16,-13-9-40 0,-4-12 8-16,-1 1-44 0,-8 3 32 15,3 4-124-15,1 5 80 16,5 7 28-16,13-8 24 15,5 9 0 1,4-1 8-16,4 5 28 16,6-1-12-16,4 1 84 15,27 8-52-15,-5-1 24 16,15 17-40-16,-19 8-16 0,23 24-8 16,-23 0-112-16,9 21 60 15,-27 7-376-15</inkml:trace>
          <inkml:trace contextRef="#ctx0" brushRef="#br0" timeOffset="9764.5486">3138 2053 372 0,'-32'12'140'0,"5"-3"-112"0,-5-1-4 0,14 4 128 15,-5 4-88-15,-4 12 44 16,-1 13-64-16,6 15-16 15,3 9-16-15,1 4 16 0,18 0-16 16,0-9 32-16,14-3-28 16,0-12 40-16,4-9-32 15,0-12-40-15,5 1 8 16,0-5-308 0,-1-12 176-16,-3 8-244 15</inkml:trace>
          <inkml:trace contextRef="#ctx0" brushRef="#br0" timeOffset="10076.9517">3357 2345 404 0,'0'8'148'0,"0"4"-112"0,0 4-12 0,0-4 92 15,0 4-68 1,0 5-28-16,0-1-16 0,9-4 20 16,-9-8-12-16,0-8 24 15,4-8-4 1,1-12-20-16,-1-13 24 0,6-7-24 15,-1-5 32-15,4 1-28 16,10 3-4-16,9 5-8 16,13 8 12-16,15 7-8 15,-10 9-4-15,-5 4 0 16,10 8 40-16,-19 8-24 16,-8 4-132-16,-10 1 60 15,0-1-192-15,-9 0 136 16,-9 4-240-16</inkml:trace>
          <inkml:trace contextRef="#ctx0" brushRef="#br0" timeOffset="10503.6215">4181 1887 548 0,'27'0'204'0,"5"8"-156"0,27 21-16 0,-27-9 36 16,13 12-44-16,-4 9 60 15,5 11-48-15,-14 21 12 16,-9 16-32-16,-5 0 36 0,-5 0-28 16,-26-16 40-16,-10-12-36 15,-18-8-92-15,-23-9 32 16,-8 1-448 0</inkml:trace>
        </inkml:traceGroup>
      </inkml:traceGroup>
    </inkml:traceGroup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2:22.965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7B4665F-4E46-4C43-B515-03CEF62B6645}" emma:medium="tactile" emma:mode="ink">
          <msink:context xmlns:msink="http://schemas.microsoft.com/ink/2010/main" type="writingRegion" rotatedBoundingBox="1853,323 15919,293 15943,11533 1876,11562"/>
        </emma:interpretation>
      </emma:emma>
    </inkml:annotationXML>
    <inkml:traceGroup>
      <inkml:annotationXML>
        <emma:emma xmlns:emma="http://www.w3.org/2003/04/emma" version="1.0">
          <emma:interpretation id="{9AE45249-68FE-457E-A4C9-75CA7A5C83C6}" emma:medium="tactile" emma:mode="ink">
            <msink:context xmlns:msink="http://schemas.microsoft.com/ink/2010/main" type="paragraph" rotatedBoundingBox="1853,323 15919,293 15923,2149 1856,217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4D2F429-243C-4F5A-A36D-F405FFA4C990}" emma:medium="tactile" emma:mode="ink">
              <msink:context xmlns:msink="http://schemas.microsoft.com/ink/2010/main" type="line" rotatedBoundingBox="1853,323 15919,293 15923,2149 1856,2179"/>
            </emma:interpretation>
          </emma:emma>
        </inkml:annotationXML>
        <inkml:traceGroup>
          <inkml:annotationXML>
            <emma:emma xmlns:emma="http://www.w3.org/2003/04/emma" version="1.0">
              <emma:interpretation id="{12A76050-7857-45A3-9D3E-1B6A9232FD32}" emma:medium="tactile" emma:mode="ink">
                <msink:context xmlns:msink="http://schemas.microsoft.com/ink/2010/main" type="inkWord" rotatedBoundingBox="1853,343 3048,340 3052,1935 1856,1937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77-345 520 0,'-22'-8'192'0,"22"8"-152"0,0 0-8 0,-10 0 116 16,20 0-88-16,-10 0 28 16,13 4-52-16,19-4 32 15,0 4-40-15,23-8 4 16,-1 4-20-16,5-8 0 15,-4 4-4-15,-5-5-60 16,-13 9 28-16,4-4-112 16,-14 4 76-16,5 0-152 15,-10 0 124-15,-3 0-280 16,3 8 208-16</inkml:trace>
          <inkml:trace contextRef="#ctx0" brushRef="#br0" timeOffset="-332.5647">314-531 600 0,'14'-9'224'0,"-14"9"-176"0,18-8-12 0,-5 8 124 16,10 4-96-16,5-4 72 16,3 17-80-16,6-9 32 15,-5 0-52-15,9-4-12 16,-5 0-12-16,10-8 0 16,-5 4-8-16,13 0-80 15,-8 0 40-15,-5 0-320 16,-5 8 196-16</inkml:trace>
          <inkml:trace contextRef="#ctx0" brushRef="#br0" timeOffset="-591.1599">-296 157 404 0,'-9'-17'148'0,"9"17"-112"0,54-20-12 0,-13 4 100 16,5 16-72-16,45 0 68 15,18 0-68-15,19 24-4 16,-10 5-28-16,0 35-12 16,-17 13-4-16,-10 16-60 15,-14 0 32-15,-41-4 20 16,-13-12 4-16,-41 0 12 15,-5-8-8-15,-45 0 32 16,-5-4-20-16,-41-17 40 16,5-3-32-16,-23-29 32 15,23-8-32-15,-1-32 4 16,19 3-16-16,9-15-24 16,23 0 4-16,18-13-208 0,23 4 120 15,18-27-404-15,14 3 284 16</inkml:trace>
          <inkml:trace contextRef="#ctx0" brushRef="#br0" timeOffset="820.9817">-32-272 280 0,'-18'-21'104'0,"18"21"-84"0,-5-16 0 0,1 12 152 15,4-4-96-15,-5 0 128 16,5 0-116-16,0 0 44 15,9 8-76-15,9-4 56 16,10 4-64-16,26-8 0 16,15 4-28-16,17-1-12 15,1 14-4-15,-1-9 12 16,-4-4-8-16,-9-1 4 16,-14 5-4-16,-4-8 4 15,-14 8-8-15,-28-8 52 16,-4 8-32-16,-18 0 0 0,0 8-16 0,-27 0 20 15,4-8-16 1,-23 5-12-16,10-5-4 0,-33 0 4 16,15 4 0-16,-6-13 8 15,6 9-4-15,17-4-12 16,10 4 4-16,17-8-32 16,19 0 20-16,32-4-20 15,14 8 20-15,27-4 8 16,-5 8 8-16,23-12 8 15,-14 8-4-15,10-8-4 16,-10 12 4-16,-13-8-4 16,-9 8 0-16,-19 0 52 15,-13-4-28-15,-23-1 16 16,-9 10-24-16,-19-1-8 16,1-4-4-16,-5 8-16 15,10-8 8-15,3 0-4 16,1 4 0-16,18-4-300 15,18 0 168-15,19 8-440 16,8 0 328-16</inkml:trace>
          <inkml:trace contextRef="#ctx0" brushRef="#br0" timeOffset="-920.7169">127 185 332 0,'-4'-32'120'0,"4"32"-92"0,4-29-8 15,-4 13 36 1,0 8-36-16,-9-12 60 16,5 8-44-16,-6-9 28 15,6 5-36-15,-5 0 16 16,9 4-24-16,-5 8 36 16,5 8-32-16,-13 12-4 0,8 8-12 0,-4 17-16 15,4 3 4-15,-8 21 12 16,8 8-4-1,-8 8-4-15,8-8 4 0,-9-1-84 16,10-19 44-16</inkml:trace>
        </inkml:traceGroup>
        <inkml:traceGroup>
          <inkml:annotationXML>
            <emma:emma xmlns:emma="http://www.w3.org/2003/04/emma" version="1.0">
              <emma:interpretation id="{97A79D28-2688-4C02-9BD5-2587B84A71CF}" emma:medium="tactile" emma:mode="ink">
                <msink:context xmlns:msink="http://schemas.microsoft.com/ink/2010/main" type="inkWord" rotatedBoundingBox="3713,1330 4282,1329 4283,1619 3714,162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1144.5912">1575 517 624 0,'-36'-37'228'0,"36"37"-176"0,18-16-16 0,-4 8 104 16,4 8-84-16,18-8 40 15,10 4-56-15,13 0-4 16,5 4-24-16,4 0-52 16,-4 4 24-16</inkml:trace>
          <inkml:trace contextRef="#ctx0" brushRef="#br0" timeOffset="1320.4186">1598 723 716 0,'-50'8'264'0,"50"-8"-204"0,18 0-16 16,0 0 44-1,9 0-56-15,28-4 16 16,13 0-32-16,14-4-192 15,-4 0 92-15,31-8-468 16,-4 0 308-16</inkml:trace>
        </inkml:traceGroup>
        <inkml:traceGroup>
          <inkml:annotationXML>
            <emma:emma xmlns:emma="http://www.w3.org/2003/04/emma" version="1.0">
              <emma:interpretation id="{E0154517-D7F7-4747-96D3-691A20C65BDE}" emma:medium="tactile" emma:mode="ink">
                <msink:context xmlns:msink="http://schemas.microsoft.com/ink/2010/main" type="inkWord" rotatedBoundingBox="5091,419 6352,417 6354,1741 5093,1743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1601.8445">3474 140 520 0,'18'-24'192'0,"-18"24"-152"0,0-16-8 0,-9 8 96 15,-5 8-76-15,-9-8 52 16,5 8-64-16,-18 4 16 16,-1 0-36-16,-27 4 16 15,5 4-20-15,-18 8 44 16,13 5-32-16,0 23 48 16,14 1-44-16,9 24 36 15,23-1-36-15,18 5-20 16,18-4-4-16,32-8 0 15,1-8-4-15,17-9-56 16,-14-7 28-16,1-13-236 16,-5 0 144-16,-9-12-240 15,-9 5 200-15</inkml:trace>
          <inkml:trace contextRef="#ctx0" brushRef="#br0" timeOffset="1756.757">3059 658 520 0,'-73'-28'192'0,"73"28"-152"0,-45-8-8 15,36 4 192 1,4 8-128-16,10-4 60 16,4 8-92-16,23 0 32 0,4 0-56 0,14-4-28 15,0 4-12-15,10-8-88 16,-6-4 48-16</inkml:trace>
          <inkml:trace contextRef="#ctx0" brushRef="#br0" timeOffset="2162.8554">3155-305 632 0,'-9'-8'236'0,"9"8"-184"0,23 8-16 0,-5-4 148 16,9 4-108-16,14 0 8 16,5 1-56-16,26-1 0 15,6 4-16-15</inkml:trace>
          <inkml:trace contextRef="#ctx0" brushRef="#br0" timeOffset="2012.9575">3255-430 592 0,'-23'-20'220'0,"23"20"-172"0,0-9-12 0,0 5 156 15,9 4-112-15,14-4 56 16,0 4-80-16,9-4-8 16,4 8-28-16,10-4 24 15,-5 4-28-15,9 0-244 16,0 0 124-16,-9 5-268 16,-5 7 212-16</inkml:trace>
          <inkml:trace contextRef="#ctx0" brushRef="#br0" timeOffset="2340.8661">4065 278 832 0,'-4'32'308'0,"4"-32"-240"0,18 25-20 0,-9-17 28 15,0 4-52-15,5 4 0 16,0-8-16-16,8 0-448 16,10 0 244-16</inkml:trace>
        </inkml:traceGroup>
        <inkml:traceGroup>
          <inkml:annotationXML>
            <emma:emma xmlns:emma="http://www.w3.org/2003/04/emma" version="1.0">
              <emma:interpretation id="{6A3873D8-9FA9-477E-B7CF-60F28AB30713}" emma:medium="tactile" emma:mode="ink">
                <msink:context xmlns:msink="http://schemas.microsoft.com/ink/2010/main" type="inkWord" rotatedBoundingBox="6980,505 7897,503 7900,1741 6983,1743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2788.464">5495 55 600 0,'9'-16'224'0,"-9"16"-176"0,-9-20-12 0,4 12 28 15,5 0-44-15,-18-4 16 16,9 4-20-16,-14-17-16 16,10 13-4-16,-19-4-16 15,9 4 12-15,-13-4 4 16,4 8 4-16,0 8 0 15,0 4 0-15,-4 4 24 16,17 8-12-16,-12 8 40 16,3 0-28-16,1 17 20 15,13-1-24-15,-18 29 16 16,19 0-20-16,-19 24 8 16,9-4-12-16,-9 0-8 15,9-8 0-15,-4-12-4 16,14-8 0-16,-15-13 8 15,15-11-4-15,-6-9 8 16,10-4-8-16,0-8 16 16,5-4-12-16,8-8 40 15,10 5-24-15,13-9-12 16,14 0-8-16,9 0-4 16,9 0 0-16,1 0-36 15,-1 4 20-15,-5-8-160 16,-4 4 96-16</inkml:trace>
          <inkml:trace contextRef="#ctx0" brushRef="#br0" timeOffset="2974.2905">4899 679 644 0,'-37'-8'236'0,"37"8"-180"0,0-5-20 0,9 1 124 16,5 8-96-16,18-8 52 15,13 4-68-15,19-8-16 16,9 4-20-16,9-16-72 16,-9 12 32-16</inkml:trace>
          <inkml:trace contextRef="#ctx0" brushRef="#br0" timeOffset="3270.4113">5117-212 520 0,'-95'-40'192'0,"95"40"-152"16,-37-24-8-16,28 11 132 15,4 9-96-15,10-12 124 16,9 8-112-16,22-8 32 15,10 8-68-15,17 0 20 16,1 4-36-16,4-9 16 16,1 13-24-16,-1-4 8 15,-4 4-16-15,-5-12-104 0,-4 12 48 0,-14-4-112 16,-5 8 88-16,-4-8-180 31,0 4 140-31</inkml:trace>
        </inkml:traceGroup>
        <inkml:traceGroup>
          <inkml:annotationXML>
            <emma:emma xmlns:emma="http://www.w3.org/2003/04/emma" version="1.0">
              <emma:interpretation id="{44FED01D-7B4A-4287-8214-45A5ED1FAF01}" emma:medium="tactile" emma:mode="ink">
                <msink:context xmlns:msink="http://schemas.microsoft.com/ink/2010/main" type="inkWord" rotatedBoundingBox="9049,1905 9135,1904 9136,2163 9050,2164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3873.304">6961 1031 684 0,'-27'-16'252'0,"22"40"-192"0,5 32-20 0,-4-19-4 15,-1-1-28-15,-18 17-304 16,1 0 164-16</inkml:trace>
        </inkml:traceGroup>
        <inkml:traceGroup>
          <inkml:annotationXML>
            <emma:emma xmlns:emma="http://www.w3.org/2003/04/emma" version="1.0">
              <emma:interpretation id="{B0E495CB-2E37-4552-A3EC-754E55414845}" emma:medium="tactile" emma:mode="ink">
                <msink:context xmlns:msink="http://schemas.microsoft.com/ink/2010/main" type="inkWord" rotatedBoundingBox="11123,384 11778,382 11781,1689 11126,1690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4934.6713">9078-106 416 0,'-14'-17'152'0,"14"13"-116"0,-4 12-12 0,-5 5 108 15,4 11-76-15,-8 16 68 16,-1 5-72-16,-4 15-20 16,9-3-20-16,-5 8-20 15,9 4 4-15,-4-9 12 16,9-7-4-16,-9-13 8 16,9-3-8-16,-4-21-48 15,8-8 28-15,-4-20-128 16,0-4 80-16,0-21-80 15,5 5 84-15,-5-17-20 16,4 9 44-16,1-29-4 16,-1 17 24-16,1-9 116 15,4 12-56-15,5-3 136 16,8 15-104-16,15-7 88 16,8 15-96-16,15 9 108 15,8 20-100-15,-9 4-12 16,5 12-40-16,-23 9-24 15,-5 3-4-15,-27 4-32 16,-9 1 20-16,-41-5-128 16,10-4 84-16,-38 1-56 15,15-5 68-15,-6-4-72 16,19 4 68-16,10-12-16 0,12 1 40 16,28-9-4-16,19 4 20 0,31 8 24 15,5 8-4 1,13 20 40-16,0 9-24 0,-8 12 56 15,-15-1-44-15,-13 9 72 16,-13-8-60-16,-24-4 132 16,-4-9-100-16,-36-7 52 15,-5-5-76-15,-32-8 12 16,9-7-40-16,-18-1 0 16,14-8-16-16,0-8 0 15,18-4-4-15,4-12-40 16,19 0 16-16,-1-13-216 15,10 5 132-15</inkml:trace>
          <inkml:trace contextRef="#ctx0" brushRef="#br0" timeOffset="5254.728">9023-491 704 0,'-9'-8'264'0,"9"8"-208"0,-4 0-12 0,4 0 88 16,9 0-80-16,9 0 60 15,5 8-68-15,22-12-4 32,6 4-24-32,21-4 8 0,10 4-16 0,-4-4 24 15,-10 8-20-15,-4-12-108 16,-10 8 48-16</inkml:trace>
        </inkml:traceGroup>
        <inkml:traceGroup>
          <inkml:annotationXML>
            <emma:emma xmlns:emma="http://www.w3.org/2003/04/emma" version="1.0">
              <emma:interpretation id="{E7BE5DA5-7494-417B-8A88-3876165F6359}" emma:medium="tactile" emma:mode="ink">
                <msink:context xmlns:msink="http://schemas.microsoft.com/ink/2010/main" type="inkWord" rotatedBoundingBox="12326,301 14579,296 14582,1803 12329,1808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5555.1578">10175 108 748 0,'-22'0'276'0,"22"0"-216"0,18-4-16 16,0 4 68 0,0 4-72-16,10-4 8 15,3 4-28-15,6-4-100 0,4 4 44 16,0-4-368-16,-5 4 224 0</inkml:trace>
          <inkml:trace contextRef="#ctx0" brushRef="#br0" timeOffset="5705.0553">10239 225 560 0,'-41'-8'208'0,"41"8"-164"0,18 12-8 0,1-8 84 15,3-4-72-15,15 0 44 16,-1 9-56-16,23-9-72 15,5 0 16-15,4 0-396 16,-4 4 224-16</inkml:trace>
          <inkml:trace contextRef="#ctx0" brushRef="#br0" timeOffset="6691.258">10612 889 392 0,'5'16'148'0,"4"-12"-116"0,5 4-8 16,-5-12 84 0,5 4-64-16,13-4 68 15,5 0-60-15,18-8-20 16,0 0-20-16,14-16 24 16,-5 3-20-16,14-35 4 15,-5-1-12-15,18-36-8 16,-8 8 4-16,-1-25-4 15,-4 21 0-15,-14-28 8 16,-13 36-4-16,-14-12 8 0,-5 24-8 16,-9 0 60-16,-4 29-36 0,-10 7 16 15,1 13-28-15,-10 24 0 16,5 16-8-16,-13 29 12 16,4 3-12-16,-14 13-20 15,9 0 4-15,-4 3 20 16,9-11-4-16,0 4-4 15,4-13 0-15,5 9 12 16,9-13-8-16,5-24-12 16,9 9 0-16,4-33 4 15,5 0 0-15,0-13-20 16,0-3 12-16,-5-21-56 16,0 9 32-16,-4-25-12 15,-5 9 28-15,-4-9 16 16,0 12 4-16,-10 1 8 15,5 16-8-15,-9 7 60 16,5 17-36-16,-5 20 52 16,0 9-48-16,0 15-24 15,0 8-8-15,-5 9 8 16,5-4-4-16,0 7 32 16,5 1-20-16,-5 4-12 15,0-9-8-15,0-3-32 16,9-5 20-16,-9-11-144 0,4-9 88 15,-4-16-160-15,0 0 128 16</inkml:trace>
          <inkml:trace contextRef="#ctx0" brushRef="#br0" timeOffset="6999.616">11687-515 436 0,'-23'-20'160'0,"23"20"-124"0,5-9-8 0,4 5 140 16,-9 0-96-16,9-4 112 15,5 4-104-15,8-4 36 16,-3 4-68-16,17-4 12 16,-4 4-40-16,0 0-8 15,4 4-8-15,-4 0-68 16,9 4 36-16</inkml:trace>
          <inkml:trace contextRef="#ctx0" brushRef="#br0" timeOffset="7217.7784">11678-499 528 0,'-9'-8'196'0,"9"8"-152"0,13-4-12 0,-4 4 148 0,10 4-104 15,3-8 40-15,1 4-68 16,18-4-12-16,0 4-20 0,9-4-116 15,-4 8 52-15,-1-4-172 16,1 4 120-16,-5 0-224 16,-5 4 180-16</inkml:trace>
          <inkml:trace contextRef="#ctx0" brushRef="#br0" timeOffset="7432.0979">12338 11 664 0,'9'20'244'0,"-9"-20"-188"0,5 24-16 16,-5-16 24-1,9 1-44-15,0-1 16 16,4 0-20-16,-3-4-264 15,3 4 136-15</inkml:trace>
        </inkml:traceGroup>
        <inkml:traceGroup>
          <inkml:annotationXML>
            <emma:emma xmlns:emma="http://www.w3.org/2003/04/emma" version="1.0">
              <emma:interpretation id="{056A29A1-B7BE-4B48-A147-F1E124BEBB2F}" emma:medium="tactile" emma:mode="ink">
                <msink:context xmlns:msink="http://schemas.microsoft.com/ink/2010/main" type="inkWord" rotatedBoundingBox="15294,322 15919,320 15921,1284 15296,1285"/>
              </emma:interpretation>
              <emma:one-of disjunction-type="recognition" id="oneOf7">
                <emma:interpretation id="interp7" emma:lang="" emma:confidence="0">
                  <emma:literal>II</emma:literal>
                </emma:interpretation>
                <emma:interpretation id="interp8" emma:lang="" emma:confidence="0">
                  <emma:literal>It</emma:literal>
                </emma:interpretation>
                <emma:interpretation id="interp9" emma:lang="" emma:confidence="0">
                  <emma:literal>it</emma:literal>
                </emma:interpretation>
                <emma:interpretation id="interp10" emma:lang="" emma:confidence="0">
                  <emma:literal>I</emma:literal>
                </emma:interpretation>
                <emma:interpretation id="interp11" emma:lang="" emma:confidence="0">
                  <emma:literal>EI</emma:literal>
                </emma:interpretation>
              </emma:one-of>
            </emma:emma>
          </inkml:annotationXML>
          <inkml:trace contextRef="#ctx0" brushRef="#br0" timeOffset="7715.9813">13203-361 592 0,'0'-9'220'0,"0"9"-172"0,0 21-12 0,-5 7 92 16,5 4-76-16,-9 25 8 16,9 4-40-16,-13 8 4 15,13-5-12-15,-9 1 12 16,9-8-16-16,-14-5-4 15,5-3 0-15,-5-1-120 16,14-7 64-16,-9-13-200 16,9-8 144-16</inkml:trace>
          <inkml:trace contextRef="#ctx0" brushRef="#br0" timeOffset="8421.0764">13162-556 624 0,'-5'-12'228'0,"5"12"-176"0,0 8-16 0,5-8 140 16,9 0-104-16,18-4 96 15,4 4-100-15,32 0-8 16,1 0-36-16,17 4 0 16,-18 4-12-16,-8 0 44 15,-6 1-28-15,1-9-192 16,-14 0 92-16</inkml:trace>
          <inkml:trace contextRef="#ctx0" brushRef="#br0" timeOffset="8136.6499">13239 80 644 0,'-9'-8'236'0,"9"8"-180"0,0 8-20 0,14-8 132 16,-5 0-100-16,23 0 16 16,9 0-48-16,18 0-8 15,-4 0-16-15,13 0-200 16,-13 0 100-16,-10 0-300 16,-13 0 220-16</inkml:trace>
          <inkml:trace contextRef="#ctx0" brushRef="#br0" timeOffset="7922.0448">13727-434 676 0,'0'0'248'0,"0"0"-192"0,-14 52-16 0,5-11 92 16,0-1-80-16,-14 33 16 15,14 0-44-15,-14 8 4 16,23-4-16-16,-14 4-112 16,14-8 52-16,-13 3-96 15,8-11 84-15,-8-12-120 16,3-9 100-16</inkml:trace>
        </inkml:traceGroup>
      </inkml:traceGroup>
    </inkml:traceGroup>
    <inkml:traceGroup>
      <inkml:annotationXML>
        <emma:emma xmlns:emma="http://www.w3.org/2003/04/emma" version="1.0">
          <emma:interpretation id="{79F27994-BB70-4E9C-B18A-65006BD499C3}" emma:medium="tactile" emma:mode="ink">
            <msink:context xmlns:msink="http://schemas.microsoft.com/ink/2010/main" type="paragraph" rotatedBoundingBox="3228,2794 15473,2618 15500,4506 3255,468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ABD0234-CF76-4F24-8121-398CC6975920}" emma:medium="tactile" emma:mode="ink">
              <msink:context xmlns:msink="http://schemas.microsoft.com/ink/2010/main" type="line" rotatedBoundingBox="3228,2794 15473,2618 15500,4506 3255,4681"/>
            </emma:interpretation>
          </emma:emma>
        </inkml:annotationXML>
        <inkml:traceGroup>
          <inkml:annotationXML>
            <emma:emma xmlns:emma="http://www.w3.org/2003/04/emma" version="1.0">
              <emma:interpretation id="{72592CE5-2E09-428B-BF46-BB0D915D67F1}" emma:medium="tactile" emma:mode="ink">
                <msink:context xmlns:msink="http://schemas.microsoft.com/ink/2010/main" type="inkWord" rotatedBoundingBox="3228,2794 6102,2753 6118,3863 3244,3904"/>
              </emma:interpretation>
              <emma:one-of disjunction-type="recognition" id="oneOf8">
                <emma:interpretation id="interp12" emma:lang="" emma:confidence="1">
                  <emma:literal/>
                </emma:interpretation>
              </emma:one-of>
            </emma:emma>
          </inkml:annotationXML>
          <inkml:trace contextRef="#ctx0" brushRef="#br0" timeOffset="12595.241">3801 2245 476 0,'28'-16'176'0,"-28"16"-136"0,4 0-12 0,-8 0 64 15,-1 0-56-15,-18 0 4 16,5 0-24-16,-27 0 8 16,4 8-16-16,-19-8-4 15,6 0 0-15,-5-4-4 16,13 0 0-16,1-4 8 15,13-1-4-15,0-7 52 16,14 8-32-16,-1-4 24 16,15 4-28-16,-1 4-8 15,5 4-8-15,-4 8 4 16,4 4-4-16,-9 16 16 16,9 9-12-16,-9 36 16 15,9 4-16-15,-10 20 16 16,1-8-16-16,-9-4-20 15,9-12 4-15,-9-13 12 16,4-7 0-16,-4-13 60 0,4-3-36 16,1-13 16-16,4-8-28 0,-1-8 0 15,10-4-8-15,10-8-24 16,3 0 8-16,10-4-4 16,9 8 4-16,4-4 8 15,1 4 0-15,4-4-44 16,-5 8 24-16,10-4-124 15,-1 0 80-15,-4 0-132 16,-4 4 112-16</inkml:trace>
          <inkml:trace contextRef="#ctx0" brushRef="#br0" timeOffset="12776.2437">3291 2844 684 0,'-22'-8'252'0,"22"8"-192"0,-9-17-20 16,9 13 112 0,4 4-92-16,14-4 44 15,5 0-60-15,9-4 4 16,4 8-32-16,19-8-132 16,4 8 64-16,5-4-308 15,0 4 200-15</inkml:trace>
          <inkml:trace contextRef="#ctx0" brushRef="#br0" timeOffset="13030.9747">3373 2046 540 0,'-27'-56'200'0,"27"56"-156"0,14-28-12 0,-5 11 148 15,0 9-104-15,9-12 104 16,5 4-104-16,22 0 36 16,6 8-64-16,17-1 0 15,-4 18-28-15,4-1 16 16,-9 4-24-16,-9 0-188 16,-4 4 92-16,-14 0-300 15,-5 0 216-15</inkml:trace>
          <inkml:trace contextRef="#ctx0" brushRef="#br0" timeOffset="11600.1497">1106 2285 464 0,'-32'-8'176'0,"28"8"-140"0,-5 4-8 0,9-4 64 15,0 0-56-15,9 0 32 16,4 0-40-16,10 0 36 16,0 8-36-16,18-4-4 15,4-4-16-15,33 0 20 16,-14 8-16-16,27-8 4 16,-5-4-8-16,1 4-8 15,-15 0 4-15,-3 0 28 16,-10 0-16-16,-18 0-4 0,-5 4-8 15,-13 0 20-15,-5 1-12 0,-9 3 12 16,-4 0-12-16,-10 4 0 16,1 4-4-16,-10 12 4 15,5 1-8-15,-9 19-12 16,9 1 4-16,-14 12 4 16,5-1 0-16,-14 1 24 15,5-8-12-15,-19-5-12 16,5-7-4-16,-9-5 4 15,9-8 0-15,-4-3 0 16,8-5 0-16,-4-20 32 16,9 8-16-16,-9-20 4 15,14 4-12-15,-9-29 4 16,4 1-8-16,-9-25-4 16,4 9 4-16,-8-5 12 15,13 4-8-15,-5 1 4 16,15 15-4-16,-6-3 12 15,15 16-12-15,4-1-40 16,9 13 20-16,13 0-140 16,5 8 84-16,14 0-320 15,5 4 216-15</inkml:trace>
          <inkml:trace contextRef="#ctx0" brushRef="#br0" timeOffset="12088.7337">2759 2488 488 0,'-9'-29'180'0,"9"29"-140"0,-14-4-12 15,-4 8 120 1,18 4-88-16,-23 13 96 16,0 3-88-16,-22 20-16 15,4 1-32-15,-28 8-24 16,1-1 0-16,-9-3 20 16,13-9-8-16,-4-3-100 15,13-5 48-15,5-8-120 16,18-4 88-16,9-11-304 15,19-1 212-15</inkml:trace>
          <inkml:trace contextRef="#ctx0" brushRef="#br0" timeOffset="11844.253">2135 2338 624 0,'0'16'228'0,"0"-16"-176"0,23 53-16 0,-5-17 72 16,5 1-68-16,13 15 16 16,1 1-32-16,8 3 4 15,10-7-16-15,-10-5 12 16,5-7-16-16,-9-1 16 15,-13-7-16-15,-6-13-28 16,1 4 8-16,0-12-196 16,-14 0 112-16</inkml:trace>
        </inkml:traceGroup>
        <inkml:traceGroup>
          <inkml:annotationXML>
            <emma:emma xmlns:emma="http://www.w3.org/2003/04/emma" version="1.0">
              <emma:interpretation id="{A985E173-4FC1-401A-9E2C-BCA5916FDA96}" emma:medium="tactile" emma:mode="ink">
                <msink:context xmlns:msink="http://schemas.microsoft.com/ink/2010/main" type="inkWord" rotatedBoundingBox="6836,3654 7177,3649 7180,3850 6839,3855"/>
              </emma:interpretation>
              <emma:one-of disjunction-type="recognition" id="oneOf9">
                <emma:interpretation id="interp13" emma:lang="" emma:confidence="1">
                  <emma:literal/>
                </emma:interpretation>
              </emma:one-of>
            </emma:emma>
          </inkml:annotationXML>
          <inkml:trace contextRef="#ctx0" brushRef="#br0" timeOffset="14259.7787">4698 2848 612 0,'-13'-16'228'0,"4"3"-180"0,-1-7-12 0,6 12 160 15,8 4-116-15,-4-4 36 16,10 8-68-16,3-8-44 16,10 4-8-16,18 0 16 15,-5 4-4-15,14 0-268 16,5 4 144-16,4 4-328 16,-9 4 252-16</inkml:trace>
          <inkml:trace contextRef="#ctx0" brushRef="#br0" timeOffset="14396.6424">4776 2949 540 0,'-28'0'200'0,"28"0"-156"0,9 4-12 15,-4-4 72-15,9 4-64 0,13-4 28 16,9 4-40-16,24-4-60 16,8 0 16-16</inkml:trace>
        </inkml:traceGroup>
        <inkml:traceGroup>
          <inkml:annotationXML>
            <emma:emma xmlns:emma="http://www.w3.org/2003/04/emma" version="1.0">
              <emma:interpretation id="{C22B3B65-B4B5-4429-8D53-0C909B586A4F}" emma:medium="tactile" emma:mode="ink">
                <msink:context xmlns:msink="http://schemas.microsoft.com/ink/2010/main" type="inkWord" rotatedBoundingBox="7896,2957 12682,2889 12706,4546 7920,4615"/>
              </emma:interpretation>
              <emma:one-of disjunction-type="recognition" id="oneOf10">
                <emma:interpretation id="interp14" emma:lang="" emma:confidence="1">
                  <emma:literal/>
                </emma:interpretation>
              </emma:one-of>
            </emma:emma>
          </inkml:annotationXML>
          <inkml:trace contextRef="#ctx0" brushRef="#br0" timeOffset="15588.9803">7435 2520 384 0,'-14'0'140'0,"14"0"-108"0,-18 16-8 0,4-8 108 15,-4 0-76-15,-19 13 84 16,6 3-80-16,-33 4 56 16,14 9-64-16,-9 3 48 15,13 5-56-15,10-5-20 16,4 1-16-16,18-9 0 16,19 0-4-16,22-11 40 15,18-5-20-15,15-8-24 16,8-4 0-16,5-8-132 15,-14 0 72-15,-4-4-32 16,-10 4 56-16,-13-4 40 16,-9 3 0-16,-14-3-8 15,-5 8 0-15,-13 0 40 16,5 8-24-16,-10 5 96 16,5 3-60-16,0 4 4 15,9 0-32-15,14 1 48 16,4-1-36-16,14-8 4 15,9-8-24-15,18-8 12 16,0-4-16-16,9-12 24 16,-4-1-20-16,-14 1-12 15,-4 4-4-15,-15-12 4 16,-8 7 0-16,-18-15 16 16,-1 8-8-16,-8-21-12 0,4 9 0 15,-5-1-104-15,10 9 60 0,-1 3-244 16,10 13 164-16,4 12-272 15,5 8 228 1</inkml:trace>
          <inkml:trace contextRef="#ctx0" brushRef="#br0" timeOffset="16140.51">7635 3661 548 0,'-14'29'204'0,"14"-29"-156"0,9 8-16 0,0-12 140 16,5 0-100-16,18-17 32 16,9 5-60-16,18-16-8 15,0-1-24-15,10-15-8 16,-1 3 0-16,5-36 40 16,-19 4-24-16,1-16 16 15,-9 12-20-15,-1-8-16 16,-9 17-4-16,5-13 72 15,-9 24-36-15,0-12 4 16,0 20-20-16,0 5-12 16,-9 15 0-16,-10 13-40 15,10 12 20-15,-14 20 16 16,0 13 0-16,-13 11 28 16,-5 9-16-16,-5-1-32 0,0 1 12 15,1 7 20-15,8 5-8 16,5-13-8-16,9-3 0 0,14-13 12 15,9-12-4-15,9-24-144 16,4 0 76-16,10-24 0 16,-5 12 40-16,-4-21-36 15,-1-3 32-15,-13-29 8 16,0 12 8-16,-9-16 4 16,-1 12 0-16,-12 5 96 15,3 15-48-15,-8 17 116 16,-1 12-88-16,-8 28 28 15,-1 12-56-15,-4 29-4 16,9 7-24-16,-4 9 20 16,4 0-20-16,0-8-4 15,4-1-4-15,1 1-84 16,-1-8 44-16,-4-9-260 16,0 1 164-16</inkml:trace>
          <inkml:trace contextRef="#ctx0" brushRef="#br0" timeOffset="16546.5658">8491 2216 644 0,'9'0'236'0,"-9"0"-180"0,41 0-20 0,-9 0 52 16,0 0-56-16,22 0 4 15,5 5-20-15,10-5-36 16,-6 0 8-16</inkml:trace>
          <inkml:trace contextRef="#ctx0" brushRef="#br0" timeOffset="16379.1208">8673 2152 612 0,'-23'-41'228'0,"23"41"-180"0,-4-28-12 0,4 16 148 16,9 4-108-16,4-4 112 15,10 7-108-15,9-3-24 16,0 4-36-16,13 4 4 16,1 4-16-16,-5 4-144 15,4 5 72-15,-8-1-288 16,-5 4 192-16</inkml:trace>
          <inkml:trace contextRef="#ctx0" brushRef="#br0" timeOffset="16742.087">9347 2629 832 0,'-18'25'308'0,"18"-25"-240"0,-5 16-20 0,5-12-8 16,9 4-32-16,0 4-84 15,9-4 44-15</inkml:trace>
          <inkml:trace contextRef="#ctx0" brushRef="#br0" timeOffset="16980.4619">9761 2269 624 0,'-5'-12'228'0,"5"12"-176"0,-4 12-16 0,-1-4 88 16,5 12-76-16,-4 17 60 15,-1 3-64-15,-4 29-12 16,9 0-20-16,-9 8 8 15,9-4-12-15,-9-5-4 16,9-11 0-16,-9-4-104 16,0-9 56-16,9-11-208 15,0-9 136-15</inkml:trace>
          <inkml:trace contextRef="#ctx0" brushRef="#br0" timeOffset="17370.6453">9793 2856 520 0,'-23'-12'192'0,"23"12"-152"16,-4-16-8-16,-1 7 212 15,10 9-140-15,4-8 12 16,4 0-72-16,19-4-12 16,5 4-20-16,8-4 12 15,19 12-16-15,-5-4-292 16,-4 4 152-16</inkml:trace>
          <inkml:trace contextRef="#ctx0" brushRef="#br0" timeOffset="17640.8955">9993 2075 632 0,'-18'-20'236'0,"18"20"-184"0,27-13-16 0,-4 5 148 16,14 4-108-16,4-8 52 15,13 8-80-15,1-4 28 16,-1 8-44-16,1-4 0 16,-9 8-20-16,-1-4 0 15,-13 4-4-15,-9-4-228 16,-1 4 124-16,-8-4-284 16,-9 0 216-16</inkml:trace>
          <inkml:trace contextRef="#ctx0" brushRef="#br0" timeOffset="17176.023">10403 2229 800 0,'0'-8'296'0,"0"8"-232"0,-14 32-16 0,5-8 72 15,5 4-76-15,-5 33 8 16,-5 4-32-16,5 20 32 16,9 0-28-16,-14-4-180 15,5-12 84-15,9-13-132 16,-9-7 116-16</inkml:trace>
          <inkml:trace contextRef="#ctx0" brushRef="#br0" timeOffset="14606.7651">5777 2803 728 0,'-45'4'268'0,"45"-4"-208"0,0 4-16 0,9-4 108 15,5 0-92-15,17 0 8 16,10 4-40-16,19-4-200 16,8 0 88-16,9-4-404 15,1 0 272-15</inkml:trace>
          <inkml:trace contextRef="#ctx0" brushRef="#br0" timeOffset="14873.825">6733 2658 416 0,'0'-4'152'0,"0"4"-116"0,5 8-12 16,-5 0 12-1,0 4-24-15,0 12 48 0,5 9-32 16,-10 19 28-16,-4 1-28 0,0 36 16 16,0 0-24-16,-14 12 52 15,18-8-40-15,-17-12 100 16,3-16-76-16,-17-9 80 15,4-11-76-15,-23-9 20 16,5-7-44-16,-9-17 4 16,14 0-24-16,-15-20-192 15,24-4 92-15,13-41-492 16,10-4 320-16</inkml:trace>
          <inkml:trace contextRef="#ctx0" brushRef="#br0" timeOffset="15012.9525">6897 2136 808 0,'5'4'300'0,"-5"-4"-232"0,4 16-20 0,-4-8-96 16,10 4 16-16,8 4-392 16,9 0 232-16</inkml:trace>
        </inkml:traceGroup>
        <inkml:traceGroup>
          <inkml:annotationXML>
            <emma:emma xmlns:emma="http://www.w3.org/2003/04/emma" version="1.0">
              <emma:interpretation id="{66C6E348-3064-4131-972C-EB1B1523C93F}" emma:medium="tactile" emma:mode="ink">
                <msink:context xmlns:msink="http://schemas.microsoft.com/ink/2010/main" type="inkWord" rotatedBoundingBox="13333,3462 13907,3454 13908,3536 13334,3544"/>
              </emma:interpretation>
              <emma:one-of disjunction-type="recognition" id="oneOf11">
                <emma:interpretation id="interp15" emma:lang="" emma:confidence="0">
                  <emma:literal>at</emma:literal>
                </emma:interpretation>
                <emma:interpretation id="interp16" emma:lang="" emma:confidence="0">
                  <emma:literal>-at</emma:literal>
                </emma:interpretation>
                <emma:interpretation id="interp17" emma:lang="" emma:confidence="0">
                  <emma:literal>as</emma:literal>
                </emma:interpretation>
                <emma:interpretation id="interp18" emma:lang="" emma:confidence="0">
                  <emma:literal>an</emma:literal>
                </emma:interpretation>
                <emma:interpretation id="interp19" emma:lang="" emma:confidence="0">
                  <emma:literal>-Not</emma:literal>
                </emma:interpretation>
              </emma:one-of>
            </emma:emma>
          </inkml:annotationXML>
          <inkml:trace contextRef="#ctx0" brushRef="#br0" timeOffset="19036.8138">11209 2654 652 0,'-37'-33'244'0,"28"25"-192"0,5-4-12 16,8 4 156-16,5 8-116 15,19-8-16-15,8 4-40 0,23 0 8 16,5 4-20-16,18 0-208 16,0 4 108-16,23-12-328 15,-1-1 232-15</inkml:trace>
        </inkml:traceGroup>
        <inkml:traceGroup>
          <inkml:annotationXML>
            <emma:emma xmlns:emma="http://www.w3.org/2003/04/emma" version="1.0">
              <emma:interpretation id="{591E13E0-C8B0-4CE9-A6CF-A1111512A49F}" emma:medium="tactile" emma:mode="ink">
                <msink:context xmlns:msink="http://schemas.microsoft.com/ink/2010/main" type="inkWord" rotatedBoundingBox="14639,2634 15473,2622 15489,3744 14655,3756"/>
              </emma:interpretation>
            </emma:emma>
          </inkml:annotationXML>
          <inkml:trace contextRef="#ctx0" brushRef="#br0" timeOffset="19633.4924">12625 2176 320 0,'-18'8'120'0,"18"-8"-96"0,-32 32-4 0,18-11 44 16,5 7-40-16,-9 25 32 15,9 3-28-15,-5 13 0 16,5 0-16-16,0-8 20 16,4-5-20-16,1-15 56 15,4-5-36-15,-5-16 64 16,5-3-56-16,0-21-16 16,5-1-16-16,-1-27 8 15,1 0-8-15,-5-29-4 16,4 4 0-16,-4-11 12 15,0 11-8-15,0-4-28 16,0 13 8-16,0 11-4 16,5 13 8-16,-5 12 24 0,0 12-8 15,0 20 32 1,9 8-24-16,0 25 40 0,5 0-32 0,8 11 12 16,1-3-20-16,9-16 44 15,5-5-32-15,4-20 40 16,4-4-40-16,5-24 12 15,-4-4-24-15,-5-24 8 16,4-1-12-16,-13-15 0 16,-5 7-4-16,1-11-52 15,-1 11 28-15,0 1-32 16,-4 7 28-16,0 13-24 16,-5 4 24-16,-4 16 52 15,4 12-12-15,-4 24 36 16,-1 13-32-16,-4 23 20 15,0 5-24-15,-4 8 28 16,4-8-32-16,-9-12-4 16,5-9-8-16,-5-11 40 15,0-5-24-15,-5-12-80 16,5-7 32-16,-9-5-184 16,4-4 116-16</inkml:trace>
          <inkml:trace contextRef="#ctx0" brushRef="#br0" timeOffset="19893.1875">12607 1893 728 0,'18'-53'268'0,"-18"53"-208"0,68-28-16 0,-32 8 168 16,5 11-124-16,14-3 88 15,4 4-104-15,5-4 8 16,-9 8-48-16,-1-4 24 16,-8 8-32-16,-1-4-12 15,-4 8-8-15,-4-4-356 16,-5-4 192-16,-10 4-464 16,-3 8 352-16</inkml:trace>
        </inkml:traceGroup>
      </inkml:traceGroup>
    </inkml:traceGroup>
    <inkml:traceGroup>
      <inkml:annotationXML>
        <emma:emma xmlns:emma="http://www.w3.org/2003/04/emma" version="1.0">
          <emma:interpretation id="{5876C0D7-D436-4D8E-8EC1-F46F560A98AF}" emma:medium="tactile" emma:mode="ink">
            <msink:context xmlns:msink="http://schemas.microsoft.com/ink/2010/main" type="paragraph" rotatedBoundingBox="3959,4673 15200,4685 15198,5989 3957,597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45BDA3E-333E-4C32-B0B9-AD48EEF601D1}" emma:medium="tactile" emma:mode="ink">
              <msink:context xmlns:msink="http://schemas.microsoft.com/ink/2010/main" type="line" rotatedBoundingBox="3959,4673 15200,4685 15198,5989 3957,5977"/>
            </emma:interpretation>
          </emma:emma>
        </inkml:annotationXML>
        <inkml:traceGroup>
          <inkml:annotationXML>
            <emma:emma xmlns:emma="http://www.w3.org/2003/04/emma" version="1.0">
              <emma:interpretation id="{D45C43B7-7298-43C4-84F4-96A62210C4B2}" emma:medium="tactile" emma:mode="ink">
                <msink:context xmlns:msink="http://schemas.microsoft.com/ink/2010/main" type="inkWord" rotatedBoundingBox="3959,4771 6327,4774 6325,5980 3957,5977"/>
              </emma:interpretation>
              <emma:one-of disjunction-type="recognition" id="oneOf12">
                <emma:interpretation id="interp20" emma:lang="" emma:confidence="1">
                  <emma:literal/>
                </emma:interpretation>
              </emma:one-of>
            </emma:emma>
          </inkml:annotationXML>
          <inkml:trace contextRef="#ctx0" brushRef="#br0" timeOffset="21478.6353">1839 4090 424 0,'-9'-16'156'0,"0"16"-120"0,4-8-8 0,5 0 80 16,14 8-64-16,-5-12 36 15,14 4-48-15,9-9 8 16,4 13-24-16,28-12 8 15,-5 0-12-15,19 8 0 16,-1-4-4-16,-4 12 4 16,-5 0-8-16,-13 0-4 15,-10 12 4-15,-17-4-16 16,-6 8 8-16,-26 12 4 16,-1 9 0-16,-27 7 0 0,0 1 0 15,-18 20 0-15,9 4 0 0,-9 20-12 16,9-9 8-16,-4-7 12 15,13 0-4-15,-4-20 68 16,8-9-40-16,-8-23 84 16,22 3-64-16,-9-32 28 15,1-4-48-15,8-25 36 16,0-11-40-16,-4-9 4 16,0 4-20-16,0-7 20 15,-1 7-20-15,6-12-12 16,-5 29-4-16,-5-17 4 15,9 17 0-15,-9-9 8 16,14 25-4-16,-9 4-108 16,13 16 56-16,5-4-280 15,5 8 184-15</inkml:trace>
          <inkml:trace contextRef="#ctx0" brushRef="#br0" timeOffset="21647.5855">2545 4208 508 0,'27'56'188'0,"-27"-56"-148"0,46 53-8 15,-24-29 0 1,6 4-24-16,17 1 40 0,1 7-24 16,13-7-120-1,-4-5 52-15</inkml:trace>
          <inkml:trace contextRef="#ctx0" brushRef="#br0" timeOffset="21844.6128">2877 4244 580 0,'-45'20'216'0,"45"-20"-168"0,-55 81-12 0,32-28 92 15,5 7-76-15,-14 25-20 16,9-4-20-16,1-4 12 15,13-12-12-15,-5-16-20 16,14-13 0-16,14-20-216 16,-1-4 124-16</inkml:trace>
          <inkml:trace contextRef="#ctx0" brushRef="#br0" timeOffset="22499.4931">3369 4713 780 0,'-32'-20'288'0,"32"20"-224"0,5 0-20 16,8-8 92 0,-4 0-84-16,37-8 76 15,-5 4-72-15,32-5-4 16,4 5-32-16,10-4-152 0,-5 8 68 0</inkml:trace>
          <inkml:trace contextRef="#ctx0" brushRef="#br0" timeOffset="22050.6928">3597 4013 540 0,'13'-40'200'0,"-13"40"-156"0,0 28-12 16,-13 0 132 0,3 5-96-16,-12 24 44 15,-1-5-68-15,-9 37 20 16,0-4-36-16,0 28-8 16,10-3-12-16,8-17 12 15,0-4-12-15,5-20-48 0,5-21 24 16,4-11-304-16,9-9 176 0</inkml:trace>
          <inkml:trace contextRef="#ctx0" brushRef="#br0" timeOffset="22642.3716">3729 4009 684 0,'-37'-28'252'0,"37"28"-192"0,18-24-20 0,1 12 136 16,3 7-104-16,19-15 0 15,9 8-48-15,14 0 12 16,9 4-24-16,13 4-296 16,1 8 156-16</inkml:trace>
          <inkml:trace contextRef="#ctx0" brushRef="#br0" timeOffset="22260.9492">4093 4240 560 0,'-14'4'208'0,"14"-4"-164"0,-9 45-8 0,0-17 120 15,0 8-92-15,-5 37 36 16,10 8-60-16,-10 16-4 16,14-8-24-16,-9 4-32 15,13-12 8-15,-8-8-92 16,4-12 56-16,-5-9-248 16,1-15 160-16</inkml:trace>
        </inkml:traceGroup>
        <inkml:traceGroup>
          <inkml:annotationXML>
            <emma:emma xmlns:emma="http://www.w3.org/2003/04/emma" version="1.0">
              <emma:interpretation id="{A4057C28-6869-4BA5-9E96-28DA07A857D0}" emma:medium="tactile" emma:mode="ink">
                <msink:context xmlns:msink="http://schemas.microsoft.com/ink/2010/main" type="inkWord" rotatedBoundingBox="7215,5202 7502,5203 7501,5531 7215,5531"/>
              </emma:interpretation>
              <emma:one-of disjunction-type="recognition" id="oneOf13">
                <emma:interpretation id="interp21" emma:lang="" emma:confidence="1">
                  <emma:literal/>
                </emma:interpretation>
              </emma:one-of>
            </emma:emma>
          </inkml:annotationXML>
          <inkml:trace contextRef="#ctx0" brushRef="#br0" timeOffset="23221.2774">5040 4641 704 0,'27'0'264'0,"-27"0"-208"16,87-17-12-16,-46 13 0 0,-5 8-32 16,14-4-180-16,-4 8 92 15</inkml:trace>
          <inkml:trace contextRef="#ctx0" brushRef="#br0" timeOffset="23083.4102">5090 4353 652 0,'-9'-12'244'0,"9"12"-192"0,0-8-12 0,4 0 200 15,5 8-140-15,14-4 56 16,4 0-92-16,14 0-20 15,0 4-28-15,10 0-212 16,-6 4 104-16</inkml:trace>
        </inkml:traceGroup>
        <inkml:traceGroup>
          <inkml:annotationXML>
            <emma:emma xmlns:emma="http://www.w3.org/2003/04/emma" version="1.0">
              <emma:interpretation id="{334410AD-AF82-4349-B577-23AD56C2FF92}" emma:medium="tactile" emma:mode="ink">
                <msink:context xmlns:msink="http://schemas.microsoft.com/ink/2010/main" type="inkWord" rotatedBoundingBox="8354,4890 9787,4892 9786,5928 8352,5926"/>
              </emma:interpretation>
              <emma:one-of disjunction-type="recognition" id="oneOf14">
                <emma:interpretation id="interp22" emma:lang="" emma:confidence="1">
                  <emma:literal/>
                </emma:interpretation>
              </emma:one-of>
            </emma:emma>
          </inkml:annotationXML>
          <inkml:trace contextRef="#ctx0" brushRef="#br0" timeOffset="23896.1659">6533 4264 476 0,'-27'-8'176'0,"27"8"-136"0,-5-8-12 0,1 8 108 15,-1 8-80-15,1 12 32 16,4 9-52-16,0 31-24 15,-10 9-4-15,6 24 0 16,-10 0-4-16,5-8 16 16,-14-4-12-16,-8-12 148 15,8-12-88-15,-23-13 44 16,14 1-68-16,-4-25-8 16,4-4-20-16,0-16-336 15,14-8 172-15</inkml:trace>
          <inkml:trace contextRef="#ctx0" brushRef="#br0" timeOffset="24035.0358">6519 4029 904 0,'0'-28'332'0,"0"28"-256"0,-9 16-24 0,9-4-68 16,0 1-4-16,9 7-636 15,5 0 360-15</inkml:trace>
          <inkml:trace contextRef="#ctx0" brushRef="#br0" timeOffset="24572.4554">7070 4309 268 0,'5'0'100'0,"-5"0"-76"0,14-12-8 0,-10 4 148 15,1 8-92-15,-5-9 132 16,0 9-120-16,-19-4 48 16,15 8-76-16,-23 5 44 15,4 3-56-15,-14 12 24 16,-4 8-40-16,10 9 8 16,8 3-20-16,0 13-8 15,14-4-4-15,18-9 20 16,0-8-12-16,28-15-12 15,17-5-4-15,10-16-32 16,4 0 20-16,-4-20-100 0,4 8 64 16,-22-5 40-16,-5 5 12 15,-19 0-12-15,-3 4 4 0,-19 4-4 16,0 8 4-16,-9 4 44 16,-1 8-24-16,10 4 52 15,14-3-36-15,4 3 12 16,5-4-24-16,9-8 20 15,0 4-24-15,0-16 12 16,4 0-12-16,-4-16 36 16,-9 0-24-16,-10-13 4 15,1 9-16-15,-14-8 28 16,-4 3-24-16,-6-3 32 16,-3 8-32-16,-10-9 4 15,5 9-12-15,4-4-52 16,1 8 28-16,8-1-288 15,10 13 168-15,8-4-332 16,10 8 268-16</inkml:trace>
        </inkml:traceGroup>
        <inkml:traceGroup>
          <inkml:annotationXML>
            <emma:emma xmlns:emma="http://www.w3.org/2003/04/emma" version="1.0">
              <emma:interpretation id="{5CA22622-B8BF-4B4B-8CDE-6A466A75FB63}" emma:medium="tactile" emma:mode="ink">
                <msink:context xmlns:msink="http://schemas.microsoft.com/ink/2010/main" type="inkWord" rotatedBoundingBox="10361,4680 12624,4683 12623,5875 10360,5872"/>
              </emma:interpretation>
              <emma:one-of disjunction-type="recognition" id="oneOf15">
                <emma:interpretation id="interp23" emma:lang="" emma:confidence="1">
                  <emma:literal/>
                </emma:interpretation>
              </emma:one-of>
            </emma:emma>
          </inkml:annotationXML>
          <inkml:trace contextRef="#ctx0" brushRef="#br0" timeOffset="25042.4524">8213 4722 704 0,'-27'-21'264'0,"27"21"-208"0,13-16-12 16,-3 8 96-1,3 8-84-15,15-12 84 16,3 4-80-16,24-8-24 16,4 7-20-16,9 1-92 15,-4 8 40-15,-9 0-284 16,-10 8 176-16</inkml:trace>
          <inkml:trace contextRef="#ctx0" brushRef="#br0" timeOffset="25522.0219">8204 4058 820 0,'0'4'304'0,"0"-4"-236"0,32 0-20 16,4-8 36-1,-4 4-56-15,46-8 24 0,-1 3-32 16,23 5-236-16,-13 8 112 0,13 1-440 16,-14 7 304-16</inkml:trace>
          <inkml:trace contextRef="#ctx0" brushRef="#br0" timeOffset="24857.8033">8668 4216 580 0,'0'-8'216'0,"0"8"-168"0,-9-13-12 0,0 9 92 16,5 8-76-16,-19-4 52 15,0 9-64-15,-18-1 16 16,-4 8-36-16,-15 8 36 16,6 8-32-16,-5 21 56 15,13 4-44-15,10 16-8 16,13-1-16-16,14 1 8 15,13 0-12-15,15-20 48 16,8-9-28-16,18-15-48 16,5-1 8-16,14-20-316 15,-5 4 180-15</inkml:trace>
          <inkml:trace contextRef="#ctx0" brushRef="#br0" timeOffset="25315.5505">8313 3940 728 0,'0'-40'268'0,"0"40"-208"0,9-36-16 0,-4 19 152 16,4 9-116-16,14-8 56 16,0 4-80-16,8 0-8 15,1 4-28-15,14 8 16 16,-1 4-24-16,5 8-180 15,-13 4 92-15</inkml:trace>
          <inkml:trace contextRef="#ctx0" brushRef="#br0" timeOffset="25717.0414">9169 4410 924 0,'-13'8'340'0,"13"-8"-260"0,13 8-28 0,-4 0 0 16,0 0-40-16</inkml:trace>
          <inkml:trace contextRef="#ctx0" brushRef="#br0" timeOffset="27871.0353">9720 4790 612 0,'-36'-32'228'0,"36"32"-180"0,-5-20-12 16,5 12 184-16,9 4-128 15,5-9 88-15,4 5-108 0,28-12 52 16,4 8-72-16,23 0-4 15,4 4-28-15,-4-4-4 16,-9 8-8-16,-10-5-324 16,-4 9 172-16,-13-8-388 15,-5 4 296-15</inkml:trace>
          <inkml:trace contextRef="#ctx0" brushRef="#br0" timeOffset="28076.7243">9738 4021 572 0,'-9'-24'208'0,"9"24"-160"0,14-16-12 0,4 4 136 31,5 8-100-31,22-12 104 0,10 7-100 0,18 5-24 15,-9 8-32-15,-1 5-120 16,-8 7 52-16</inkml:trace>
          <inkml:trace contextRef="#ctx0" brushRef="#br0" timeOffset="27634.9082">10449 4191 508 0,'-10'-4'188'0,"10"-4"-148"0,-4 0-8 0,-1 0 28 16,5 8-40-16,-9 0 8 15,0 0-16-15,-9-8 0 16,0 12-4-16,-14-8-16 16,4 4 4-16,-17-8 20 15,4 4-8-15,-14-8 60 16,10 4-40-16,-5-5 32 16,13 9-32-16,-4-4 0 0,14 4-16 0,0 4-24 31,13 8 4-31,-9 4 20 0,10 9-4 0,-6 3-40 15,6 4 20-15,-10 25 0 16,9 4 12-16,-8 32 8 16,8 0-4-16,0 4 8 15,5-8-8-15,0-12-4 16,9-13 4-16,-9-7-16 16,9-17 8-16,-5-7 20 15,5-5-8-15,0-8 32 16,5-4-24-16,-1-12-24 15,10 0 4-15,4-8 16 16,10 8-4-16,4-4-12 16,4 8 0-16,10-4-4 15,-6 8 0-15,6 0 16 16,-5 0-4-16,-5-8-108 16,1 13 56-16</inkml:trace>
        </inkml:traceGroup>
        <inkml:traceGroup>
          <inkml:annotationXML>
            <emma:emma xmlns:emma="http://www.w3.org/2003/04/emma" version="1.0">
              <emma:interpretation id="{991BBDC8-0774-46FD-9BC5-278462137473}" emma:medium="tactile" emma:mode="ink">
                <msink:context xmlns:msink="http://schemas.microsoft.com/ink/2010/main" type="inkWord" rotatedBoundingBox="13434,4699 15200,4701 15198,5810 13433,5808"/>
              </emma:interpretation>
              <emma:one-of disjunction-type="recognition" id="oneOf16">
                <emma:interpretation id="interp24" emma:lang="" emma:confidence="0">
                  <emma:literal>1 J</emma:literal>
                </emma:interpretation>
                <emma:interpretation id="interp25" emma:lang="" emma:confidence="1">
                  <emma:literal>I 5</emma:literal>
                </emma:interpretation>
                <emma:interpretation id="interp26" emma:lang="" emma:confidence="0">
                  <emma:literal>is</emma:literal>
                </emma:interpretation>
                <emma:interpretation id="interp27" emma:lang="" emma:confidence="0">
                  <emma:literal>15</emma:literal>
                </emma:interpretation>
                <emma:interpretation id="interp28" emma:lang="" emma:confidence="0">
                  <emma:literal>5</emma:literal>
                </emma:interpretation>
              </emma:one-of>
            </emma:emma>
          </inkml:annotationXML>
          <inkml:trace contextRef="#ctx0" brushRef="#br0" timeOffset="30037.3119">12379 4252 704 0,'41'-20'264'0,"-41"20"-208"0,64-20-12 0,-19 12 116 16,1 3-96-16,27-7-16 16,-1 4-32-16,1 0 4 15,-9 8-12 1,-5 0 24-16,-18 4-20 0,-18 0-48 16,-19 0 20-16,-22 0-172 15,-5 0 104-15,-31 4-64 16,4 1 88-16,-9-5-16 15,13 4 40-15,5 4 24 16,5-4 8-16,8 4-8 16,15 0 8-16,-1 8 92 15,14 5-48-15,5 19 36 16,4 9-44-16,0 20-28 16,4 0-4-16,-13 3 8 15,5-7-4-15,-10-12 84 16,1-13-44-16,-14-7 76 15,4-5-68-15,-13-12 28 16,4 1-48-16,-13-13 44 16,4-4-44-16,-14-8 20 15,5 0-32-15,-13-8 16 16,17 4-20-16,-8-13-16 16,8 5-4-16,10-12-192 15,18 8 108-15,9-21-332 16,13 5 232-16</inkml:trace>
          <inkml:trace contextRef="#ctx0" brushRef="#br0" timeOffset="30313.0455">12479 3888 892 0,'-18'-16'332'0,"18"16"-260"0,-5-8-20 0,10 4 124 15,4 4-108-15,14-9 88 16,9-3-92-16,27 4 12 16,14 0-44-16,9-4 24 15,-5 12-32-15,-9 0-24 16,1 8 0-16,-28 0-256 15,-10 8 140-15</inkml:trace>
          <inkml:trace contextRef="#ctx0" brushRef="#br0" timeOffset="29556.3258">11409 4264 444 0,'-9'-12'164'0,"9"8"-124"0,-4-4-16 0,4 0 148 16,0 8-100-16,-5-8 52 15,10 8-76-15,-10 0 20 16,0 8-40-16,-4 8 44 16,0 8-40-16,5 21 20 15,4 3-32-15,9 17-36 16,0 0 8-16,9 4 28 16,9-9-12-16,-8-7 8 15,-1-8-8-15,-9-13-236 16,9-8 124-16,-4-8-344 15,-1 1 252-15</inkml:trace>
          <inkml:trace contextRef="#ctx0" brushRef="#br0" timeOffset="28691.0082">11304 4527 600 0,'-31'-8'224'0,"31"8"-176"0,-14-4-12 0,14 0 228 16,9 4-152-16,14-8 36 16,4 0-92-16,28-8 36 15,4 8-52-15,5 0-4 16,-5-1-20-16,-5 9 16 16,-8 0-20-16,-14 0-76 15,0 4 36-15,-5-4-116 16,-9 5 84-16,-13-1-152 15,-5 4 124-15</inkml:trace>
        </inkml:traceGroup>
      </inkml:traceGroup>
    </inkml:traceGroup>
    <inkml:traceGroup>
      <inkml:annotationXML>
        <emma:emma xmlns:emma="http://www.w3.org/2003/04/emma" version="1.0">
          <emma:interpretation id="{47C28540-983D-4288-9BFF-709CA9FC59B6}" emma:medium="tactile" emma:mode="ink">
            <msink:context xmlns:msink="http://schemas.microsoft.com/ink/2010/main" type="paragraph" rotatedBoundingBox="4777,6306 11555,6566 11491,8241 4713,7981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C454C89-31C4-4EF1-806E-E29C8795DB7A}" emma:medium="tactile" emma:mode="ink">
              <msink:context xmlns:msink="http://schemas.microsoft.com/ink/2010/main" type="line" rotatedBoundingBox="4777,6306 11555,6566 11491,8241 4713,7981"/>
            </emma:interpretation>
          </emma:emma>
        </inkml:annotationXML>
        <inkml:traceGroup>
          <inkml:annotationXML>
            <emma:emma xmlns:emma="http://www.w3.org/2003/04/emma" version="1.0">
              <emma:interpretation id="{020D2BB9-9E30-4E06-94A1-31CF4689879D}" emma:medium="tactile" emma:mode="ink">
                <msink:context xmlns:msink="http://schemas.microsoft.com/ink/2010/main" type="inkWord" rotatedBoundingBox="4777,6306 8667,6455 8602,8130 4713,7981"/>
              </emma:interpretation>
              <emma:one-of disjunction-type="recognition" id="oneOf17">
                <emma:interpretation id="interp29" emma:lang="" emma:confidence="1">
                  <emma:literal/>
                </emma:interpretation>
              </emma:one-of>
            </emma:emma>
          </inkml:annotationXML>
          <inkml:trace contextRef="#ctx0" brushRef="#br0" timeOffset="34657.2228">5572 6251 704 0,'-13'12'264'0,"13"-12"-208"0,-9 13-12 16,4-13 8-1,10 0-36-15</inkml:trace>
          <inkml:trace contextRef="#ctx0" brushRef="#br0" timeOffset="35190.7844">5900 6255 748 0,'-41'-20'276'0,"41"20"-216"0,5-4-16 0,4 0 92 16,9 4-84-16,14-8 60 15,9 4-68-15,5-8-4 16,8 8-24-16,1-13-292 15,-10 5 148-15</inkml:trace>
          <inkml:trace contextRef="#ctx0" brushRef="#br0" timeOffset="34831.686">6096 5818 728 0,'-9'-12'268'0,"9"12"-208"0,-18 32-16 0,9-3 72 16,4 3-72-16,-9 21 8 16,14 3-32-16,-22 9 4 15,13-4-12-15,-5 4-32 16,5-13 8-16,0-3-108 15,4-9 64-15,5-7-204 16,5-9 144-16</inkml:trace>
          <inkml:trace contextRef="#ctx0" brushRef="#br0" timeOffset="35402.5784">6105 5628 580 0,'-18'-20'216'0,"18"20"-168"0,4-8-12 0,1 4 216 16,4 8-144-16,5-8 72 15,9 0-108-15,8-4-4 16,15-1-44-16,9 1-32 16,13 4 4-16,9 4-424 15,-4 4 236-15</inkml:trace>
          <inkml:trace contextRef="#ctx0" brushRef="#br0" timeOffset="35026.3474">6437 5766 664 0,'0'8'244'0,"0"-8"-188"16,-31 69-16-16,22-25 92 16,4 5-80-16,-13 19 24 15,18-3-44-15,-14 4 4 16,14-4-20-16,-9-1-16 16,9-3-4-16,0-8-156 15,0-13 88-15</inkml:trace>
          <inkml:trace contextRef="#ctx0" brushRef="#br0" timeOffset="32513.3642">2677 5879 320 0,'-5'4'120'0,"1"0"-96"0,-5-4-4 15,4 0 88 1,5 4-64-16,-4-4 68 16,8 0-60-16,-8 0 40 0,4 4-52 0,-5-4 52 15,10 0-56-15,-5 0 28 16,0 0-36-16,0 0 28 15,9 4-32-15,9-8 12 16,5 4-20-16,22-8-8 16,19 0-4-16,22-4 12 15,5 4-8-15,0-4 4 16,-4 3-4-16,-10-7 4 16,-8 8-8-16,-6-4-12 15,-3 4 4-15,-19-4-4 16,-5 12 0-16,-18-4 52 15,-4 8-24-15,-19-4 8 16,-4 16-16-16,0 4-16 16,5 5 0-16,-19 15 4 15,18 0 0-15,-8 17 0 16,3 4 0-16,-3 8 8 16,-1-9-4-16,-9 5 8 15,5-4-8-15,-9 4 16 16,4-5-12-16,-13 1-28 15,8-4 8-15,-8-13 24 16,4-7-8-16,-9-17 20 16,14-8-16-16,-10-24-4 15,10-4 0-15,-9-25 12 16,4 1-8-16,-5-17-4 0,1 12 0 16,-14-19 12-16,18 7-8 15,-14-16-20-15,10 8 4 0,-5-3-12 16,9 11 8-16,-4 0 8 15,13 17 4-15,0-1 0 16,5 13 0-16,9 4-20 16,0 8 12-16,9 8-12 15,4 8 8-15,1 0-176 16,4 12 100-16,5 4-216 16,-5 4 172-16</inkml:trace>
          <inkml:trace contextRef="#ctx0" brushRef="#br0" timeOffset="33373.1532">4034 6259 912 0,'-28'-16'340'0,"19"16"-264"0,5-4-24 0,-1 4 228 16,5 4-164-16,-9 0-20 16,9 0-60-16,0-4-28 15,9 4-4-15,5 0-288 16,4 0 156-16</inkml:trace>
          <inkml:trace contextRef="#ctx0" brushRef="#br0" timeOffset="34014.9607">4188 7117 456 0,'-31'25'168'0,"31"-25"-128"0,9 12-16 0,-5-16 68 16,10 4-56-16,9-16 76 16,8 3-64-16,20-15-24 15,-1 8-16-15,13-21 8 16,-3 5-8-16,-1-33-4 16,-5 8 0-16,-4-32 20 15,-4 12-12-15,-10-16 68 16,1 16-48-16,-5-12 4 15,-5 20-20-15,-4-12-12 16,-5 17 0-16,-4 3 48 16,-1 20-28-16,-8 9-12 15,-1 20-4-15,-8 16-8 16,4 16 0-16,-9 20 0 16,0 9 0-16,-5 12 0 15,5-13 0-15,-5 13 8 16,10-5-4-16,-1-3-4 15,5-9 4-15,14-15 20 16,4-13-12-16,14-12 4 16,9-12-8-16,9-13-120 15,0 5 60-15,-4-16 28 16,-1 3 20-16,-13-15 4 16,-9 7 4-16,-10-15-24 15,1 7 12-15,-14 5 32 0,0 11-16 16,-14 17 60-1,5 16-36-15,-14 24 64 0,5 9-56 16,-4 15 52-16,3-3-52 16,1 19-4-16,9-3-20 0,0 4 8 15,9 0-16-15,-5-5-4 16,10-7 0-16,-10-17-252 16,5 1 136-16</inkml:trace>
          <inkml:trace contextRef="#ctx0" brushRef="#br0" timeOffset="34274.7063">4826 5701 580 0,'0'-28'216'0,"0"28"-168"0,9-21-12 16,5 9 188-1,-10 8-128-15,19-8 112 16,9 4-120-16,13-4-48 16,5 4-24-16,5 0 8 15,0 8-12-15,-5 0-48 16,-9 4 20-16,-5 0-304 16,-9 4 176-16,-22 4-356 15,4 0 284-15</inkml:trace>
          <inkml:trace contextRef="#ctx0" brushRef="#br0" timeOffset="34441.6495">4844 5725 580 0,'-9'0'216'0,"9"0"-168"0,9 0-12 0,-4 0 164 16,8 8-116-16,10-8 28 16,9 0-68-16,18 4-8 15,-5 4-24-15,19 1-192 16,-5 3 96-16,5 4-456 15,-5 0 296-15</inkml:trace>
        </inkml:traceGroup>
        <inkml:traceGroup>
          <inkml:annotationXML>
            <emma:emma xmlns:emma="http://www.w3.org/2003/04/emma" version="1.0">
              <emma:interpretation id="{191FEEC9-A9AB-4F0E-93E9-730346BAAF83}" emma:medium="tactile" emma:mode="ink">
                <msink:context xmlns:msink="http://schemas.microsoft.com/ink/2010/main" type="inkWord" rotatedBoundingBox="9501,6708 9723,6716 9708,7113 9486,7104"/>
              </emma:interpretation>
              <emma:one-of disjunction-type="recognition" id="oneOf18">
                <emma:interpretation id="interp30" emma:lang="" emma:confidence="1">
                  <emma:literal/>
                </emma:interpretation>
              </emma:one-of>
            </emma:emma>
          </inkml:annotationXML>
          <inkml:trace contextRef="#ctx0" brushRef="#br0" timeOffset="36075.158">7312 6195 748 0,'9'8'276'0,"-9"-8"-216"0,45 8-16 0,-13-8 68 16,0 8-72-16,14-8-204 16,-1 4 88-16</inkml:trace>
          <inkml:trace contextRef="#ctx0" brushRef="#br0" timeOffset="35882.5007">7453 5875 872 0,'-9'-16'324'0,"9"16"-252"0,9-12-20 16,0 3 76-16,0 5-80 15,5-4-36-15,4 8-12 0,5 0-136 16,-1 8 76-16</inkml:trace>
        </inkml:traceGroup>
        <inkml:traceGroup>
          <inkml:annotationXML>
            <emma:emma xmlns:emma="http://www.w3.org/2003/04/emma" version="1.0">
              <emma:interpretation id="{AC837374-C318-4353-84DB-14B39ABCAEA0}" emma:medium="tactile" emma:mode="ink">
                <msink:context xmlns:msink="http://schemas.microsoft.com/ink/2010/main" type="inkWord" rotatedBoundingBox="10331,6602 11552,6649 11508,7804 10286,7757"/>
              </emma:interpretation>
              <emma:one-of disjunction-type="recognition" id="oneOf19">
                <emma:interpretation id="interp31" emma:lang="" emma:confidence="1">
                  <emma:literal>fm</emma:literal>
                </emma:interpretation>
                <emma:interpretation id="interp32" emma:lang="" emma:confidence="0">
                  <emma:literal>gm</emma:literal>
                </emma:interpretation>
                <emma:interpretation id="interp33" emma:lang="" emma:confidence="0">
                  <emma:literal>Fm</emma:literal>
                </emma:interpretation>
                <emma:interpretation id="interp34" emma:lang="" emma:confidence="0">
                  <emma:literal>Tm</emma:literal>
                </emma:interpretation>
                <emma:interpretation id="interp35" emma:lang="" emma:confidence="0">
                  <emma:literal>bm</emma:literal>
                </emma:interpretation>
              </emma:one-of>
            </emma:emma>
          </inkml:annotationXML>
          <inkml:trace contextRef="#ctx0" brushRef="#br0" timeOffset="37046.303">8359 5964 560 0,'-41'8'208'0,"41"-8"-164"0,-18 24-8 0,18-12 68 16,4 1-64-16,14-1 16 16,10 0-32-16,31-8-12 15,5 4-8-15,18-20-4 16,-1 4 0-16,-8-16 32 16,-9 3-16-16,-9-11 4 15,-19 4-12-15,-13-5 28 16,-5 9-20-16,-27-8 4 15,-5 7-12-15,-31-7-8 16,4 12 4-16,-32-1-4 16,5 9 0-16,-10 8-20 15,15 12 12-15,3 25-24 16,15 7 20-16,4 25 4 16,14 8 8-16,4 16 16 15,9-8-8-15,0 12-12 16,10-4 0-16,-1 8 20 15,10-8-8-15,-5-4 48 16,4-16-28-16,-4-13 12 16,0-7-24-16,-9-13 28 15,0-3-28-15,-13-9 4 0,3-4-12 16,-13-12-16-16,10-4 4 0,-10-12-136 16,14 4 72-16,4-20-296 15,18 4 204-15</inkml:trace>
          <inkml:trace contextRef="#ctx0" brushRef="#br0" timeOffset="37605.9835">8864 6336 528 0,'0'4'196'0,"0"-4"-152"0,0 21-12 0,0-9 88 16,0 0-72-16,-4 12 44 15,-1 8-56-15,-4 1 8 16,9 3-28-16,0-7 28 16,0-1-28-16,-9-8 20 15,9-4-20-15,-5-12 8 16,10 5-12-16,-5-26 0 15,9 5-4-15,-9-12 12 16,9 4-12-16,0-13-12 16,5 1 0-16,-1 0-4 15,1 11 0-15,4-3-28 16,-4 12 20-16,-5 4-4 0,5 8 12 16,-10 8 60-1,1 8-28-15,-5 8 0 0,9 5-16 16,-4 3 28-16,-5 4-20 0,4-11 20 15,5-5-20-15,0-8 8 16,5-4-12-16,0-12 12 16,4 0-16-16,5-16-12 15,-1 4 0-15,6-13-48 16,8 5 24-16,-4 0-4 16,-9 4 20-16,-1 3 0 15,1 9 4-15,-5 4 140 16,-4 8-72-16,-9 4 20 15,4 9-48-15,-5 3-4 16,10 0-16-16,-9 0-52 16,4 1 24-16,-5-5-428 15,1-8 244-15</inkml:trace>
        </inkml:traceGroup>
      </inkml:traceGroup>
    </inkml:traceGroup>
    <inkml:traceGroup>
      <inkml:annotationXML>
        <emma:emma xmlns:emma="http://www.w3.org/2003/04/emma" version="1.0">
          <emma:interpretation id="{2E6247EB-4633-4E23-B919-6B478D34196B}" emma:medium="tactile" emma:mode="ink">
            <msink:context xmlns:msink="http://schemas.microsoft.com/ink/2010/main" type="paragraph" rotatedBoundingBox="5005,8243 11349,8032 11389,9247 5045,9457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0B61F4D-1E50-42C8-8209-8330C3E93EA7}" emma:medium="tactile" emma:mode="ink">
              <msink:context xmlns:msink="http://schemas.microsoft.com/ink/2010/main" type="inkBullet" rotatedBoundingBox="5019,8688 6268,8646 6289,9292 5041,9334"/>
            </emma:interpretation>
          </emma:emma>
        </inkml:annotationXML>
        <inkml:trace contextRef="#ctx0" brushRef="#br0" timeOffset="39900.3952">2918 7813 392 0,'-27'-8'148'0,"18"0"-116"0,-9 12-8 0,13-4 108 16,-4 0-76-16,4 0 40 15,5 0-56-15,14 0 12 16,9 4-32-16,22 4 0 15,14-8-12-15,14 0 4 16,-4 8-8-16,8-16 16 16,-4 8-12-16,-5-8-12 15,-4 4 0-15,-10-4 4 16,-3 8 0-16,-24-4 44 16,-4 4-24-16,-23 4 0 15,0 4-12-15,-23 12 4 16,5 5-8-16,-5 19-12 0,9 9 4 15,-4 16 20-15,9 0-8 0,-5 3-12 16,10-11 0 0,-5-8 20-16,4-9-8 0,-9-7 24 15,10-5-20-15,-14-12 40 16,-1 0-28-16,-12-16 4 16,8 1-16-16,-18-18 36 15,9 5-24-15,-9-16 40 16,5 0-36-16,-10-17 40 15,14-7-40-15,-4-13-4 16,13 0-16-16,5-12 4 16,9 17-8-16,4 3-28 15,10 17 12-15,4-1 24 16,-5 9-8-16,10 12-168 16,0 0 92-16,8 8-404 15,10 3 264-15</inkml:trace>
        <inkml:trace contextRef="#ctx0" brushRef="#br0" timeOffset="40039.2827">4097 8056 684 0,'-9'33'252'0,"9"-33"-192"0,5 28-20 15,-1-20-4 1,5 4-28-16</inkml:trace>
      </inkml:traceGroup>
      <inkml:traceGroup>
        <inkml:annotationXML>
          <emma:emma xmlns:emma="http://www.w3.org/2003/04/emma" version="1.0">
            <emma:interpretation id="{BA62C8E6-D24B-429C-B08E-5F5E4BA5F2CA}" emma:medium="tactile" emma:mode="ink">
              <msink:context xmlns:msink="http://schemas.microsoft.com/ink/2010/main" type="line" rotatedBoundingBox="6864,8181 11349,8032 11389,9247 6904,9396"/>
            </emma:interpretation>
          </emma:emma>
        </inkml:annotationXML>
        <inkml:traceGroup>
          <inkml:annotationXML>
            <emma:emma xmlns:emma="http://www.w3.org/2003/04/emma" version="1.0">
              <emma:interpretation id="{26F05969-FC4C-49CB-9AE0-C1387C962E63}" emma:medium="tactile" emma:mode="ink">
                <msink:context xmlns:msink="http://schemas.microsoft.com/ink/2010/main" type="inkWord" rotatedBoundingBox="6864,8181 9343,8099 9376,9106 6897,9189"/>
              </emma:interpretation>
              <emma:one-of disjunction-type="recognition" id="oneOf20">
                <emma:interpretation id="interp36" emma:lang="" emma:confidence="1">
                  <emma:literal/>
                </emma:interpretation>
              </emma:one-of>
            </emma:emma>
          </inkml:annotationXML>
          <inkml:trace contextRef="#ctx0" brushRef="#br0" timeOffset="40380.727">5131 7708 600 0,'-23'-12'224'0,"23"12"-176"0,-50-4-12 0,23 4 72 16,8 4-68-16,-17 0 44 16,0 8-48-16,-14 4 60 15,13 1-56-15,-4 11 36 16,14 4-44-16,-5 21 24 15,14 0-28-15,4 11 0 16,10 1-16-16,8-4 12 16,5-9-16-16,9-11-4 15,1-5 0-15,-1-16-172 16,5 1 92-16,-1-9-288 16,1 0 204-16</inkml:trace>
          <inkml:trace contextRef="#ctx0" brushRef="#br0" timeOffset="40592.7712">4757 8149 612 0,'-22'-8'228'0,"22"8"-180"0,0-8-12 0,0 4 176 16,9 4-124-16,4-16 80 16,6 8-100-16,13-4 0 15,-1 4-44-15,15-5-32 16,4 17 4-16,5-12-324 15,-5 4 176-15,-5-4-428 16,-4 0 324-16</inkml:trace>
          <inkml:trace contextRef="#ctx0" brushRef="#br0" timeOffset="40982.3126">4698 7558 632 0,'5'0'236'0,"-5"0"-184"0,23 4-16 0,-5-8 36 16,5 4-48-16,22-4-20 15,5 0-4-15</inkml:trace>
          <inkml:trace contextRef="#ctx0" brushRef="#br0" timeOffset="40821.6003">4780 7461 644 0,'-4'-36'236'0,"4"36"-180"0,18-45-20 16,-4 25 176-1,4 4-124-15,9-8 28 16,0 7-72-16,10 1-20 15,4 12-12-15,0 8-152 16,-5 8 76-16</inkml:trace>
          <inkml:trace contextRef="#ctx0" brushRef="#br0" timeOffset="41166.8021">5422 7834 664 0,'-18'8'244'0,"18"-8"-188"0,14 24-16 16,-10-8 48 0,5-4-56-16,0 9-12 15,5-5-12-15,0 4-204 16,4-4 108-16</inkml:trace>
          <inkml:trace contextRef="#ctx0" brushRef="#br0" timeOffset="41717.3027">6579 7567 456 0,'18'-17'168'0,"-18"17"-128"0,-9-8-16 0,-5 0 68 16,5 8-56-16,-32 0 12 15,5 12-28-15,-28 0-20 16,18 1-4-16,-17-1 12 16,8 4-4-16,0-4-4 15,19 0 4-15,4-8 4 16,0 0-4-16,9-4 24 16,19 0-16-16,-5 0 24 15,0 4-24-15,9 0-20 16,0 4 0-16,0 13 48 15,0 3-20-15,-10 25 8 16,6 3-16-16,-14 21 0 16,13-4-4-16,-22 0 28 0,13-5-20 15,-9-11 64-15,14-13-44 0,-13-11 36 16,12-9-40-16,-3-8 24 16,13 0-28-16,9-12-28 15,5 0 0-15,8-4-20 16,10 0 12-16,0 0 4 15,4 4 4-15,5-4-132 16,5 8 72-16,9-8-252 16,-10 4 176-16</inkml:trace>
          <inkml:trace contextRef="#ctx0" brushRef="#br0" timeOffset="41900.2886">6060 8048 600 0,'-23'-20'224'0,"23"20"-176"0,13-4-12 16,-3 0 80-1,12 8-72-15,1-4 36 16,9 8-48-16,14-8-80 16,8 4 24-16,10-12-404 15,-9 4 232-15</inkml:trace>
          <inkml:trace contextRef="#ctx0" brushRef="#br0" timeOffset="42097.4537">6091 7380 768 0,'-45'-32'284'0,"45"32"-220"0,0-24-20 0,9 12 112 16,5 3-96-16,8-11 80 15,10 8-80-15,23 0-12 16,4 4-32-16,28 12-364 16,-1 8 192-16</inkml:trace>
          <inkml:trace contextRef="#ctx0" brushRef="#br0" timeOffset="42292.6028">6938 7720 756 0,'-27'-16'280'0,"27"16"-216"16,18-4-20-16,-4 0 92 16,9 0-84-16,18-4 16 15,13 8-44-15,5-4-208 16,5 4 100-16</inkml:trace>
          <inkml:trace contextRef="#ctx0" brushRef="#br0" timeOffset="42424.9554">7020 7947 716 0,'-59'16'264'0,"59"-16"-204"0,-9 12-16 0,18-8 72 15,5 4-72 1,8 1 0-16,19 3-28 0</inkml:trace>
        </inkml:traceGroup>
        <inkml:traceGroup>
          <inkml:annotationXML>
            <emma:emma xmlns:emma="http://www.w3.org/2003/04/emma" version="1.0">
              <emma:interpretation id="{1A156F31-F388-4ED0-9F55-4CB1C383B26B}" emma:medium="tactile" emma:mode="ink">
                <msink:context xmlns:msink="http://schemas.microsoft.com/ink/2010/main" type="inkWord" rotatedBoundingBox="10551,8453 11362,8426 11389,9247 10579,9273"/>
              </emma:interpretation>
              <emma:one-of disjunction-type="recognition" id="oneOf21">
                <emma:interpretation id="interp37" emma:lang="" emma:confidence="0">
                  <emma:literal>En-y</emma:literal>
                </emma:interpretation>
                <emma:interpretation id="interp38" emma:lang="" emma:confidence="0">
                  <emma:literal>Easy</emma:literal>
                </emma:interpretation>
                <emma:interpretation id="interp39" emma:lang="" emma:confidence="0">
                  <emma:literal>Ely</emma:literal>
                </emma:interpretation>
                <emma:interpretation id="interp40" emma:lang="" emma:confidence="0">
                  <emma:literal>€5</emma:literal>
                </emma:interpretation>
                <emma:interpretation id="interp41" emma:lang="" emma:confidence="0">
                  <emma:literal>€9</emma:literal>
                </emma:interpretation>
              </emma:one-of>
            </emma:emma>
          </inkml:annotationXML>
          <inkml:trace contextRef="#ctx0" brushRef="#br0" timeOffset="43985.7198">8773 7550 548 0,'-32'4'204'0,"32"-4"-156"0,-13 29-16 0,13-13 104 16,4 0-80-16,10 8 24 15,9 1-48-15,13-1-12 16,0 0-12-16,14-12 4 16,5-4-8-16,4-12 32 15,-4 0-20-15,-5-4 12 16,-9 0-16-16,-18-8 12 16,-5 8-16-16,-23-8 16 15,-4 4-16-15,-23-9 4 16,1 5-4-16,-10-12 4 15,4 8-8-15,-4 3-12 16,9 9 4-16,-9 8-16 16,9 12 12-16,1 13-4 15,8 3 4-15,-4 25 32 16,4 3-12-16,0 33-4 16,5 4-4-16,4 1-4 0,5-9 0 15,-5-17 44-15,14-15-24 0,-9-13 68 16,0-7-48-16,-5-9 28 15,-4-4-40-15,-9-4-16 16,-5-3-8-16,-23-5 12 16,10 4-8-16,-10-4-136 15,14 0 72-15</inkml:trace>
        </inkml:traceGroup>
      </inkml:traceGroup>
    </inkml:traceGroup>
    <inkml:traceGroup>
      <inkml:annotationXML>
        <emma:emma xmlns:emma="http://www.w3.org/2003/04/emma" version="1.0">
          <emma:interpretation id="{E70E3893-3DEE-44A5-828D-1975F9865994}" emma:medium="tactile" emma:mode="ink">
            <msink:context xmlns:msink="http://schemas.microsoft.com/ink/2010/main" type="paragraph" rotatedBoundingBox="4530,10102 13605,9757 13669,11437 4594,1178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B3BAD6D9-F326-4EEC-8620-B35FD91BA824}" emma:medium="tactile" emma:mode="ink">
              <msink:context xmlns:msink="http://schemas.microsoft.com/ink/2010/main" type="line" rotatedBoundingBox="4530,10102 13605,9757 13669,11437 4594,11782"/>
            </emma:interpretation>
          </emma:emma>
        </inkml:annotationXML>
        <inkml:traceGroup>
          <inkml:annotationXML>
            <emma:emma xmlns:emma="http://www.w3.org/2003/04/emma" version="1.0">
              <emma:interpretation id="{5802C9AC-ADFF-4515-8990-7BFA2D9415C4}" emma:medium="tactile" emma:mode="ink">
                <msink:context xmlns:msink="http://schemas.microsoft.com/ink/2010/main" type="inkWord" rotatedBoundingBox="4531,10133 7025,10038 7076,11386 4583,11480"/>
              </emma:interpretation>
              <emma:one-of disjunction-type="recognition" id="oneOf22">
                <emma:interpretation id="interp42" emma:lang="" emma:confidence="1">
                  <emma:literal/>
                </emma:interpretation>
              </emma:one-of>
            </emma:emma>
          </inkml:annotationXML>
          <inkml:trace contextRef="#ctx0" brushRef="#br0" timeOffset="49493.9587">2463 10521 372 0,'-23'8'140'0,"9"0"-112"0,5 8-4 0,0-4 64 16,9 0-52-16,0-3 76 15,9-5-64-15,5-4 64 16,4-4-64-16,5-9 20 15,22-3-40-15,-4-8 0 16,5-4-16-16,18-13-8 16,4 9 0-16,14-25-16 15,4 9 8-15,1-29 4 16,-14 12 0-16,-5-16-20 16,-13 12 12-16,-10-4 32 15,-4 17-16-15,-18-5-8 16,4 16-4-16,-8 5 4 15,-6 12 0-15,-13 7 24 16,0 13-12-16,0 12-4 16,-4 9-4-16,-15 15 12 15,10 8-8-15,-9 29-4 16,9 8 0-16,0 4-4 0,0-4 0 16,9-9 8-16,9-11-4 15,0-13 24-15,5-11-16 0,8-25-20 16,10-4 0-16,9-33-84 15,-4-3 52-15,17-25-40 16,1 1 48-16,-9-13-8 16,8 16 24-16,-13 4-8 15,-14 5 12-15,-4 12 16 16,-14 15 0-16,-18 9 16 16,-4 8-12-16,-19 24 60 15,0 1-40-15,-5 39 52 16,15-3-48-16,-1 24 12 15,5-12-28-15,13-5 8 16,-4-7-12-16,9-16-8 16,14-9 0-16,-5-8-164 15,4-4 88-15,-3-16-236 16,8 1 176-16</inkml:trace>
          <inkml:trace contextRef="#ctx0" brushRef="#br0" timeOffset="49974.8562">3301 9396 560 0,'0'0'208'0,"0"0"-164"0,18-8-8 0,-5 4 100 15,6 8-80-15,8-8 24 16,14 0-48-16,14 8-32 16,13-4 0-16,9 4-380 15,1 8 208-15</inkml:trace>
          <inkml:trace contextRef="#ctx0" brushRef="#br0" timeOffset="49813.3074">3332 9230 352 0,'0'-16'132'0,"0"16"-104"0,0-8-8 0,10 8 132 15,-10 0-88-15,9 0 44 16,4 8-64-16,1-8 4 16,18 4-32-16,0-4 8 15,0 0-12-15,13 0-44 16,-13 0 20-16,0 0-252 15,4 8 144-15</inkml:trace>
          <inkml:trace contextRef="#ctx0" brushRef="#br0" timeOffset="50325.2017">4138 9930 436 0,'-22'0'160'0,"22"0"-124"0,9 0-8 0,-9-4 88 15,13 4-68-15,19-4 76 16,14 4-68-16,17-4-20 16,15 4-24-16,-1 0-12 15,1 4 4-15,-1-4-92 16,0 4 48-16,-13-4-172 15,-9 0 120-15,-19-4-248 16,-4-4 192-16</inkml:trace>
          <inkml:trace contextRef="#ctx0" brushRef="#br0" timeOffset="50575.2525">4644 9748 332 0,'-46'-8'120'0,"46"8"-92"0,-23-12-8 0,14 8 192 16,0 8-120-16,5-4 44 15,4 0-84-15,13 4-12 16,1 4-24-16,18 0 16 16,13 4-20-16,-4-4 4 15,14 0-8-15,-19 0 12 16,5 0-12-16,-18 5 24 16,0-1-20-16,-37 8 24 15,5 4-24-15,-23 9-4 16,0-1-4-16,-4-4-112 15,-5 5 60-15,14-5-120 16,-1-8 92-16</inkml:trace>
        </inkml:traceGroup>
        <inkml:traceGroup>
          <inkml:annotationXML>
            <emma:emma xmlns:emma="http://www.w3.org/2003/04/emma" version="1.0">
              <emma:interpretation id="{4E0BD687-DF4B-4C91-83A5-AA3E240C25B0}" emma:medium="tactile" emma:mode="ink">
                <msink:context xmlns:msink="http://schemas.microsoft.com/ink/2010/main" type="inkWord" rotatedBoundingBox="7444,10005 9071,9943 9131,11538 7505,11600"/>
              </emma:interpretation>
              <emma:one-of disjunction-type="recognition" id="oneOf23">
                <emma:interpretation id="interp43" emma:lang="" emma:confidence="1">
                  <emma:literal/>
                </emma:interpretation>
              </emma:one-of>
            </emma:emma>
          </inkml:annotationXML>
          <inkml:trace contextRef="#ctx0" brushRef="#br0" timeOffset="53749.052">5450 9371 612 0,'0'-8'228'0,"0"8"-180"0,31 0-12 0,10-8 72 16,-4 4-68-16,49-8 44 16,1 4-48-16,18 0-168 15,-10 0 68-15,19 4-444 16,-9 8 284-16</inkml:trace>
          <inkml:trace contextRef="#ctx0" brushRef="#br0" timeOffset="53640.7658">5572 9189 664 0,'19'-36'244'0,"-19"36"-188"0,45-24-16 16,-22 12 100-1,9 3-84-15,13 5 16 16,1-4-48-16,4 8-4 16,-5 0-12-16,-8 8-120 0,4 0 60 0,-9 5-192 15,-9-1 140-15</inkml:trace>
          <inkml:trace contextRef="#ctx0" brushRef="#br0" timeOffset="53928.5695">6947 10391 476 0,'-45'53'176'0,"45"-53"-136"0,-41 57-12 0,4-25-48 15,19 0 4 1,-41 13-348-16,14 3 204 0</inkml:trace>
          <inkml:trace contextRef="#ctx0" brushRef="#br0" timeOffset="53236.6436">5313 10254 548 0,'23'-4'204'0,"-23"4"-156"0,54-25-16 0,-17 9 116 16,-5 8-88-16,36-12-8 15,5 4-32-15,9 0 4 16,4 3-16-16,-8 1-196 16,-15 4 100-16,-3-12-308 15,-19 12 224-15</inkml:trace>
          <inkml:trace contextRef="#ctx0" brushRef="#br0" timeOffset="53007.0326">5978 9780 208 0,'0'-8'76'0,"0"8"-60"0,0 0-4 16,0-8 64-16,0 16-44 0,0-8 4 16,9 0-20-16,-9 0-12 15,0 0 0-15,0-8-4 16,4 8 0-16,-4 0 0 15,0 0 0-15,0 0 44 16,0 0-24-16,0 0 16 16,0 0-20-16,0 0 28 15,0 0-28-15,0 0-12 16,0 0-8-16,0 0 20 16,0 0-8-16,0-8-12 15,0 16 0-15,0-8 20 16,0 0-8-16,0 0 4 15,0 0-4-15,0-8 20 16,0 8-16-16,0-4 4 16,0 4-8-16,0-8 12 0,0 16-12 0,0-8 4 15,0 0-4-15,0-8 12 16,0 8-12-16,0 0 24 16,0 0-20-16,0-8 32 15,0 8-28-15,0 0 20 16,0-8-20-16,-4 0 20 15,-5 8-24-15,0-13-12 16,-5 13-4-16,-27 0 20 16,14 0-8-16,-23 0-20 15,4 13 4-15,-9-1 4 16,1 4 4-16,-1 12-28 16,10 1 16-16,-15 19 12 15,19 1 4-15,5 19 40 16,9-3-20-16,13 4 12 15,23-8-20-15,18-13 0 16,14-7-8-16,28-13 20 16,4-4-16-16,18-7 12 15,-14-1-12-15,-4-8-192 16,-28 0 96-16,1-4-228 16,-14-4 176-16</inkml:trace>
        </inkml:traceGroup>
        <inkml:traceGroup>
          <inkml:annotationXML>
            <emma:emma xmlns:emma="http://www.w3.org/2003/04/emma" version="1.0">
              <emma:interpretation id="{1BE084B7-F3F1-4A6B-823C-CE0800DDD8A9}" emma:medium="tactile" emma:mode="ink">
                <msink:context xmlns:msink="http://schemas.microsoft.com/ink/2010/main" type="inkWord" rotatedBoundingBox="10733,9866 13605,9757 13669,11437 10797,11547"/>
              </emma:interpretation>
              <emma:one-of disjunction-type="recognition" id="oneOf24">
                <emma:interpretation id="interp44" emma:lang="" emma:confidence="1">
                  <emma:literal/>
                </emma:interpretation>
              </emma:one-of>
            </emma:emma>
          </inkml:annotationXML>
          <inkml:trace contextRef="#ctx0" brushRef="#br0" timeOffset="54933.4549">8600 9833 644 0,'-9'-8'236'0,"9"8"-180"16,45-4-20-16,-22 0 96 16,9 8-80-16,9-4 24 15,5 4-44-15,8-4-76 16,1 4 24-16,9-4-336 15,-5 0 196-15</inkml:trace>
          <inkml:trace contextRef="#ctx0" brushRef="#br0" timeOffset="54734.5068">9201 9679 444 0,'5'-12'164'0,"-5"12"-124"0,0-8-16 15,0 4 52 1,0 4-48-16,4-8 32 15,-8-4-32-15,-15-1 8 16,6 9-20-16,-10-4 8 16,-9 4-12-16,-9-4 0 15,14 8-4-15,-23 4-8 16,13 4 4-16,-26 0-4 16,17 4 0-16,-9 5 60 0,10-1-32 15,-1 8 68-15,19 0-56 16,9 13 20-16,18-1-40 0,13 9 0 15,19 3-12-15,5-3 12 16,4-1-12-16,-5-7 16 16,5-9-16-16,-9-4-224 15,-9-3 120-15</inkml:trace>
          <inkml:trace contextRef="#ctx0" brushRef="#br0" timeOffset="55445.4747">8814 9214 476 0,'-14'-8'176'0,"14"8"-136"0,28-9-12 0,-10 9 56 16,5 0-52-16,27-4 4 15,0 4-20-15</inkml:trace>
          <inkml:trace contextRef="#ctx0" brushRef="#br0" timeOffset="55307.948">8878 9112 364 0,'-32'-16'132'0,"32"16"-100"0,-14-16-12 0,5 8 192 15,9 8-120-15,0-4 88 16,9-4-108-16,9 0 32 16,5 0-60-16,18 0 12 15,0 4-36-15,14-5-212 16,4 18 104-16,0-5-400 15,-4 4 276-15</inkml:trace>
          <inkml:trace contextRef="#ctx0" brushRef="#br0" timeOffset="55820.8647">9538 9853 704 0,'-32'-4'264'0,"32"4"-208"0,9-4-12 16,5 0 36-1,4 0-52-15,18-4 32 0,5-4-32 0,37 0 8 31,-1 7-20-31,10-3-156 0,-1 8 72 0</inkml:trace>
          <inkml:trace contextRef="#ctx0" brushRef="#br0" timeOffset="56070.0392">9948 9671 312 0,'-18'-4'112'0,"18"4"-84"0,18-4-12 0,4 4 48 16,6 4-40-16,13 0 96 16,0 8-68-16,9 0 40 15,-5 0-56-15,-4 5 76 16,-4 3-60-16,-14 4 52 16,-1 0-60-16,-31 9 40 15,5-1-48-15,-28 9 0 16,4-5-24-16,-17 0-24 15,8 1 4-15,1-9-408 16,9 1 224-16</inkml:trace>
          <inkml:trace contextRef="#ctx0" brushRef="#br0" timeOffset="56671.6371">10280 10594 340 0,'5'-12'128'0,"-5"12"-100"0,22-33-8 0,-3 13 104 16,3 4-72-16,15-21 60 15,17 9-68-15,19-33 24 16,5 1-40-16,8-42 36 15,-13 9-36-15,4-16-16 16,-22 16-4-16,-9 4 24 16,-5 16-16-16,-19 4 84 15,-3 21-56-15,-15 3 12 16,1 25-32-16,-14 16 32 16,4 16-32-16,-13 16 4 15,9 9-16-15,0 19 28 16,-1-3-24-16,10 12-12 15,14 8-8-15,0-13 28 16,4-7-12-16,5-17 24 16,-1-7-24-16,1-29 4 15,9-4-8-15,-5-29-68 16,5-3 32-16,-4-21 20 16,-6 9 8-16,1-13-8 15,4 8 4-15,-4-15 20 0,0 7-8 16,-9 0 4-16,4 17-4 15,-14 19 28-15,-4 17-20 0,-9 24 48 16,-4 9-36-16,8 15-24 16,1 5-4-16,-1 15 44 15,10 1-24-15,-1 12 0 16,1-8-12-16,8-13-128 16,1-7 64-16,-9-21-252 15,4 0 172-15,-9-32-192 16,0-4 188-16</inkml:trace>
          <inkml:trace contextRef="#ctx0" brushRef="#br0" timeOffset="57036.2403">10913 9157 664 0,'-18'-4'244'0,"18"4"-188"0,41 4-16 0,-19-4 144 16,6 4-108-16,26-8-12 16,10 4-40-16,27 0-44 15,-4 4 8-15</inkml:trace>
          <inkml:trace contextRef="#ctx0" brushRef="#br0" timeOffset="56884.7834">11009 9003 756 0,'-14'-24'280'0,"14"24"-216"0,9-20-20 15,0 8 224 1,5 3-156-16,8-11 44 16,10 8-92-16,23-4-8 15,4 4-32-15,9 8-20 16,-4 8-8-16,-9 8-428 16,-5 4 236-16</inkml:trace>
        </inkml:traceGroup>
      </inkml:traceGroup>
    </inkml:traceGroup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3:35.370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8BE89D69-AE56-4D5E-A1E1-10FC80AD599C}" emma:medium="tactile" emma:mode="ink">
          <msink:context xmlns:msink="http://schemas.microsoft.com/ink/2010/main" type="inkDrawing" rotatedBoundingBox="626,11853 24131,11700 24133,11994 628,12146" shapeName="Other"/>
        </emma:interpretation>
      </emma:emma>
    </inkml:annotationXML>
    <inkml:trace contextRef="#ctx0" brushRef="#br0">0 162 208 0,'4'0'76'0,"-4"4"-60"0,9-4-4 16,1 0 48-16,-6 0-36 15,10 0 44-15,-1 0-40 16,1 4-40-16,0-4 4 15,18 4 28-15,0-4-12 16,8 0-16-16,11-4 0 16,-1 4 20-16,9 4-4 15,0 0 24-15,0 4-20 16,0-4 56-16,5 4-36 0,4-8-8 16,19 0-12-16,18-4 8 15,13 8-12-15,0 0 4 16,5-4-4-16,23 0-16 15,32 4 4 1,-15-8 12-16,10 4-4 0,32-8-4 16,0 8 4-16,5-4-16 15,36 4 8-15,-19 0 40 16,28-12-24-16,9 8 0 16,-4 4-8-16,22-8-4 15,-13 0 0-15,22 0 8 16,-4 8-4-16,-14-4-28 0,27-1 12 15,-17 1 24-15,17 0-8 16,-13 4 8-16,32-4-4 16,-14 4 4-16,18 0-8 15,5 0 24-15,36-4-16 16,-9 4-20-16,9-4 0 16,-13 4 12-16,22-8 0 0,-18 8-4 15,23-12 4-15,-18 4-16 16,27-4 8-16,-9 0 20 15,32-1-8-15,-1-3-20 16,-8 8 4-16,22-4 40 16,-17 4-20-16,12 8 8 15,6 0-12-15,-14 4-16 16,22 4 4-16,-13 0 20 16,18 0-8-16,14 0-12 15,-5-8 0-15,5 4 12 0,27-8-4 16,-27-4 52-1,17 12-32-15,1-8-12 0,-22-12-4 16,-6 12-20-16,1 0 8 16,-23 4 12-16,13 4-4 15,-36 8-4-15,10 8 4 16,-42 9 12-16,-5-5-8 16,-63 12-172-16,-54 5 92 15,-33 16-380 1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3:54.246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7F9133DA-F7B9-472F-B281-C38C5F3F8569}" emma:medium="tactile" emma:mode="ink">
          <msink:context xmlns:msink="http://schemas.microsoft.com/ink/2010/main" type="writingRegion" rotatedBoundingBox="1549,12233 15458,12139 15466,13304 1557,13398">
            <msink:destinationLink direction="with" ref="{23068AEF-1023-4D12-AD1F-11732A9703A7}"/>
          </msink:context>
        </emma:interpretation>
      </emma:emma>
    </inkml:annotationXML>
    <inkml:traceGroup>
      <inkml:annotationXML>
        <emma:emma xmlns:emma="http://www.w3.org/2003/04/emma" version="1.0">
          <emma:interpretation id="{9442B87C-9B63-496D-8C2F-8E6AE481D31D}" emma:medium="tactile" emma:mode="ink">
            <msink:context xmlns:msink="http://schemas.microsoft.com/ink/2010/main" type="paragraph" rotatedBoundingBox="1549,12233 15458,12139 15466,13304 1557,133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F8DD89-4A16-41FC-91BA-A0EA9517C7A8}" emma:medium="tactile" emma:mode="ink">
              <msink:context xmlns:msink="http://schemas.microsoft.com/ink/2010/main" type="line" rotatedBoundingBox="1549,12233 15458,12139 15466,13304 1557,13398"/>
            </emma:interpretation>
          </emma:emma>
        </inkml:annotationXML>
        <inkml:traceGroup>
          <inkml:annotationXML>
            <emma:emma xmlns:emma="http://www.w3.org/2003/04/emma" version="1.0">
              <emma:interpretation id="{8D328E1B-244A-4620-B5A5-9DF593060D0B}" emma:medium="tactile" emma:mode="ink">
                <msink:context xmlns:msink="http://schemas.microsoft.com/ink/2010/main" type="inkWord" rotatedBoundingBox="1549,12318 6132,12287 6136,12940 1554,12971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63 28 540 0,'0'-21'200'0,"0"21"-156"0,0-8-12 0,-4 8 16 0,-1 8-32 16,-4 9-32-16,0-5 8 16,-5 12-264-16,1-3 152 15,4 11-148-15</inkml:trace>
          <inkml:trace contextRef="#ctx0" brushRef="#br0" timeOffset="175.4367">-169 301 456 0,'-54'12'168'0,"40"4"-128"0,-4 8-16 0,9-7 60 0,-1 7-52 16,6 5 4-16,8 3-20 15,1-3 16-15,4 3-20 16,0-7-108-16,0-5 48 15,0-8-96-15,1-3 84 16,-1-9-172-16,0-9 128 0,9-7-20 16</inkml:trace>
          <inkml:trace contextRef="#ctx0" brushRef="#br0" timeOffset="-345.9997">-237 24 352 0,'14'-45'132'0,"-10"45"-104"0,-8 4-8 0,-6 4 60 0,-12 12-48 15,-15 13 136-15,-13 16-92 16,-9 4-16-16,0 0-40 16,4 4-24-16,14 0 0 15,5 0-112-15,4 0 64 16,14-8-156-16,4-9 120 15,9-7-192-15</inkml:trace>
          <inkml:trace contextRef="#ctx0" brushRef="#br0" timeOffset="-165.6838">-765 345 612 0,'-18'-12'228'0,"22"12"-180"0,10-4-12 15,-1 4 96-15,1 0-80 0,13-4 8 16,14-4-40 0,14 0-92-16,13 4 40 0,10 0-288 15,-1-1 176-15,0 1-212 16</inkml:trace>
          <inkml:trace contextRef="#ctx0" brushRef="#br0" timeOffset="-731.1879">-829 40 508 0,'-27'-33'188'16,"22"25"-148"-16,-9 0-8 0,5 4 44 0,0 8-48 15,-4 8-108-15,-1 9 40 16,5-9-372-16</inkml:trace>
          <inkml:trace contextRef="#ctx0" brushRef="#br0" timeOffset="-575.7736">-934 215 880 0,'-32'8'328'16,"19"8"-256"-16,-5-7-16 0,8-1 248 0,1 4-176 15,0 4 28-15,0 5-96 16,5 7-36-16,4 5-16 15,4 3-336-15,5 1 180 0,9-9-300 0,1 1 252 16,-1-13-316 0</inkml:trace>
          <inkml:trace contextRef="#ctx0" brushRef="#br0" timeOffset="-839.4178">-1585 292 664 0,'14'-36'244'0,"-5"36"-188"0,0-4-16 0,5 4 180 16,9-4-128-16,-1 0 52 16,6 4-84-16,3 0-28 15,10 0-20-15,10 0-220 0,12 4 112 16,10-4-348-1,0-4 248-15,0 4-164 16</inkml:trace>
          <inkml:trace contextRef="#ctx0" brushRef="#br0" timeOffset="-1005.7494">-1170-9 548 0,'-23'4'204'0,"14"0"-156"16,-14 17-16-16,9-1 104 0,-4 12-80 15,0 17-28-15,-5-8-24 16,0 4-12-16,1 0 0 16,-1-1-56-16,0 1 36 0,0-4-60 15,0 0 52-15,-4-1-72 16,-5 1 64 0,0-8-236-16,5-5 156 15,-5-11-36-15</inkml:trace>
          <inkml:trace contextRef="#ctx0" brushRef="#br0" timeOffset="-1220.3934">-1762 288 560 0,'0'0'208'0,"4"-4"-164"0,-8 4-8 0,-5 4 68 15,-14 4-64-15,-9 1-8 16,-4 3-20-16,-5 4-12 16,-5 4 4-16,10 1-4 0,8 3 0 15,1 5 0-15,4-1 0 16,14 1 0-16,5 7 0 16,8-7 8-16,10-9-4 15,13 1-64-15,23-13 32 16,18-8-332-1,19-12 200-15,-5-5-100 16</inkml:trace>
          <inkml:trace contextRef="#ctx0" brushRef="#br0" timeOffset="-1606.3254">-2104-29 808 0,'-32'-21'300'0,"32"21"-232"0,-13 4-20 0,4 5-16 15,-10 7-28-15,1 4-344 16,5 13 184-16,-15-1-280 15</inkml:trace>
          <inkml:trace contextRef="#ctx0" brushRef="#br0" timeOffset="-1453.924">-2409 292 840 0,'-36'13'312'0,"36"-1"-244"0,-5 0-16 0,1 4-28 0,-1 1-24 16,5 3-100-16,5 4 56 15,13 1-376-15,14-5 232 16,-5-4-132-16</inkml:trace>
          <inkml:trace contextRef="#ctx0" brushRef="#br0" timeOffset="-2031.7706">-3142 125 280 0,'-32'-28'104'0,"23"20"-84"0,5-4 0 16,4 3 108-16,4-3-72 16,5-4 92-16,5-4-84 15,9-1 12-15,13 5-44 16,5 0 48-16,0 7-44 16,9 5 28-16,5 8-36 0,-1 1-36 15,6 3 4-15,3 4 16 16,10-4-4-16,-4 0-4 0,-10-4 0 15,-9-4 4-15,-9 0-4 16,-14-8-36-16,-9 0 16 16,-18 0-172-16,-13-4 108 15,-15 3-216 1,-8 9 168-16,-10-8-116 16</inkml:trace>
          <inkml:trace contextRef="#ctx0" brushRef="#br0" timeOffset="-1745.7113">-2923 52 340 0,'-32'37'128'0,"14"-17"-100"0,-14 17-8 0,14-17 60 0,-1 5-48 16,-3-1 76-16,-1 4-60 15,0 1-24-15,0 4-16 16,5-1-8-16,4-3 0 16,1-1 8-16,-1-12-4 0,0 5-64 15,1-9 32-15,-1-4-76 16,0-8 60-1,1-4-16-15,4-4 36 16,0 0 24-16,9-9 0 16,0 5 152-16,9 4-84 15,4 0 140-15,10 0-120 16,4 4 100-16,14 0-108 16,9 0-16-16,10 4-40 15,3-4-140-15,6-1 64 0,8-3-360 16</inkml:trace>
          <inkml:trace contextRef="#ctx0" brushRef="#br0" timeOffset="1129.8192">80 359 572 0,'27'-16'208'0,"-18"8"-160"0,1 8-12 0,-10 0 156 16,-5 8-112-16,-4 0 88 15,-9 4-96-15,-5 12-20 16,5 5-32-16,0-1-32 0,4 8 4 16,9 1-40-16,5-9 28 15,9-4-64-15,5-11 48 16,9-9-140-16,0-12 96 0,4-9 12 16,-4 1 40-16,-5-8 12 15,-9-8 8-15,-9 7 24 16,-9-3-8-16,-5 0 4 15,1 11-4-15,-1-3 64 16,5 4-40-16,9 4 24 16,4-4-36-16,15 12-16 15,8-9-8-15,9 5-24 16,10 0 16-16,8 4 24 16,-3-4-8-16,-6 4 28 15,-9 4-20-15,-4 0-4 16,-9 0-4-16,-9 0 4 15,-14 0-4-15,0 0 84 16,-5 12-44-16,1 0 32 0,-5 5-44 16,4-1-8-16,5 4-16 15,5 0 12-15,4 5-12 16,4-5-4-16,6-4 0 16,-1-4 4-16,0-4-4 15,0-4-64-15,-4-4 32 16,4-4-60-16,0-4 52 15,0-4-36-15,-4 0 40 16,0-4 12-16,-1-1 8 16,-3 5-24-16,-6 4 20 15,1 0 92-15,-1 4-36 16,-4 4 72-16,5 12-64 0,4 4 36 16,0 5-48-16,5 3-20 15,4 0-8-15,5 0-8 16,-1 1 0-16,6-5 16 15,-6-8-8-15,1-4-84 16,-5-4 44-16,-4-8-68 16,-5-8 56-16,-4-4-12 15,-1-8 32-15,1-5-32 16,-1-3 36-16,1 4-20 16,9 3 24-16,4 5 80 15,5 4-36-15,8 8 116 16,10 8-84-16,5 8 108 15,-1 8-96-15,-4 0 84 32,0 9-88-32,-13 3 20 0,4 0-52 0,-23 0-4 15,-9-3-20-15,-18-5-68 16,-19-8 28-16,-18-12-324 16,-8-8 196-16,-1-4-260 0,18 0 236 15,19-4-260 1</inkml:trace>
        </inkml:traceGroup>
        <inkml:traceGroup>
          <inkml:annotationXML>
            <emma:emma xmlns:emma="http://www.w3.org/2003/04/emma" version="1.0">
              <emma:interpretation id="{BE61619A-39F5-49D6-8395-7F6D3F19102E}" emma:medium="tactile" emma:mode="ink">
                <msink:context xmlns:msink="http://schemas.microsoft.com/ink/2010/main" type="inkWord" rotatedBoundingBox="7072,12196 11286,12167 11294,13332 7080,13361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778.5145">2256 145 236 0,'-13'-45'88'0,"22"37"-68"0,18-12-4 0,-9 12 60 16,5-9-44-16,4-3 40 16,10-4-40-16,-5 20 16 15,9 8-28-15,-5 20 104 0,-4 13-68 16,-9 7 36-16,-5 5-52 15,-4-1-4-15,-5-3-24 16,-9 7 36-16,0-11-24 0,-9-1 76 16,-5-7-56-16,-4-9 24 15,4-8-40-15,5-12 16 16,4-16-24-16,5 0-16 16,5-8-8-16,13-9-48 15,5 1 24-15,0-12-124 16,-1-9 80-16,10-4-28 15,5 1 60-15,-5 3 24 16,-1 5 12-16,6 7 92 16,-5 21-48-16,0 12 80 15,-1 16-68-15,6 8 52 0,-10 17-60 16,-4 7 32-16,-9 1-44 16,-1-5 0-16,-8 5-20 15,-5-1 28-15,-5-3-24 16,1-1-32-16,-5-7 8 15,0-9 20-15,4-4-8 16,-4-8-44-16,0-12 24 16,9-12-84-16,9-12 56 15,5-4-68-15,13-9 64 16,0-3-144-16,14-9 108 16,-4 1 36-16,13-1 36 15,-5 9 116-15,-8 15-56 0,4 13 120 16,-5 12-92-16,-18 20 84 15,-4 13-92-15,-14-1-8 16,0 5-36-16,-9-1 0 16,-5 4-12-16,0 5 20 15,-8-1-20-15,-6 1-4 16,15-5-4-16,4-3-128 16,9-9 68-16,9-4-100 15,9-11 88-15,9-17-108 16,5-13 100-16,0-7-56 15,13-8 72-15,10-5 28 16,13-3 16-16,-4 3 156 16,4 1-76-16,-17 4 104 15,-15 3-92-15,-13 5 28 16,-14 0-60-16,-27 3-8 16,13 5-20-16,-36 4-12 15,9 8 0 1,-4 4-4-16,4 8 0 0,0 0-20 15,9 8 12-15,10-3 4 16,4 3 4 0,9-8-20-16,9 4 12 0,4-4-48 15,5-4 28-15,-4-4-80 16,9 0 56-16,-5 0-88 16,-4-4 80-16,-1 0-68 15,6 0 72-15,-6-4 4 16,6 8 32-16,-6-4 48 15,10 4-16-15,18-4 96 16,-5 8-60-16,19-8 4 16,-9 12-32-16,17-8 16 0,-4 0-24 15,-8-8-4-15,-6 0-4 16,-9 0 12-16,-8 0-8 16,-15-9 16-16,10 1-16 0,-9 0-20 15,-14 4 4-15,9-4 12 16,-9 0 0-16,-9 11-20 15,9 5 8-15,-5 13-12 16,-4 11 8-16,9 8 24 16,-9 9-4-16,9 19 24 15,-4 34-20-15,4 11-4 16,4-8-4-16,-4-8 12 16,-14-12-8-16,5-12 4 0,-4-17-4 15,-6-7 4-15,-8-13-8 16,-14 0 32-16,-4-20-20 15,-10-12-4-15,0-4-8 16,10-8 20-16,4-8-12 16,18-13-128-16,14-15 64 15,18-9-72-15,14-8 76 16,18 8-12-16,4-3 36 16,10 11-48-16,0 9 40 15,-1-5 68-15,15 9-16 16,-1 3 92-16,9 1-64 0,-13 11 76 15,-18 9-72-15,-5 4 36 16,-5 8-52-16,-9 12 8 16,-13 8-28-16,0 9 28 15,-14 3-28-15,9 8 12 16,-9 1-16-16,0-1-24 16,0-3 4-16,0-9 48 15,0-4-20-15,0-8 0 16,0-12-12-16,9-8-68 15,-5-12 32-15,5-4-68 16,10-9 56-16,-6 1-104 16,10 0 80-16,-9 3 12 15,13 5 32-15,-13 8 16 16,8 8 4-16,1 4 60 16,0 8-32-16,0 4 60 0,4 4-52 15,-13 4-16-15,-1 4-12 16,6 1 24-16,-6-5-16 15,10 4 20-15,0-4-20 16,9-4-8-16,0-4-4 16,9-8-48-16,-14-8 24 15,5-4-12-15,-10-8 20 16,-12-4 0-16,3-9 4 16,-13 9-28-16,0 0 20 15,-13-1 4-15,3 9 12 16,-3 4 32-16,4 8-16 0,0 8 32 15,-5 4-32-15,14 8 12 16,0 13-16-16,14-1-8 16,13 4 0-16,0-3 12 15,5 3-8-15,0 0-28 16,9-11 8-16,4-5-108 16,-4-12 64-16,-4-8-88 15,-5-8 80-15,0-13-48 16,-1-3 68-16,-3-8-76 15,-1-9 68 1,0-11-80-16,-4-21 76 16,-9-8 20-16,-5 12 20 15,0 24 200 1,-9 9-100-16,0 24 52 16,-9 16-76-16,0 20 68 15,9 16-72-15,-23 17 8 0,0 8-40 0,10-13 4 16,-6 1-16-16,-3-5-88 15,-1-7 44-15,0-9-68 16,-9-4 56-16,5-12-24 16,0-12 44-16,-5-8 12 15,9-8 8-15,0 4 28 16,10-12-12-16,-1 12 68 16,18-9-48-16,15 9 68 15,8 4-60-15,5 4-24 16,23 4-16-16,-1 4 16 0,1-4-8 15,22 0-4-15,1 0 0 0,-10 0 64 16,5 0-36-16,-19-4 84 16,-17 4-64-16,-5-4 28 15,-23 0-48-15,-18 0-20 16,-14 4-4-16,-9 0 16 16,-4 4-12-16,-5 8 4 15,9 4-8-15,9 0-16 16,9 1 4-16,5-1 4 15,23-4 0-15,13 0-12 16,10-4 8-16,13-8-48 16,4 0 24-16,6 0-4 15,-1-4 20-15,4 0 0 16,-17-4 4-16,4 0 24 16,0-4-8-16,5-4-12 15,-14-5 0-15,-5-7 4 16,-4 8 0-16,-14 4 8 15,0-1-4 1,-13 9 40-16,-5 4-20 0,-14 8 56 16,1 12-44-16,-1 1 12 15,0-5-32-15,10 4-24 16,4 4 0-16,4-12 20 0,10 0-4 16,9-8-116-16,0 9 56 15,-5-9-244-15,-5 0 168 16,-3 0-280-1,-10 0 232-15,0 0-84 16</inkml:trace>
          <inkml:trace contextRef="#ctx0" brushRef="#br0" timeOffset="3965.5118">6304-179 340 0,'-9'0'128'0,"9"0"-100"0</inkml:trace>
        </inkml:traceGroup>
        <inkml:traceGroup>
          <inkml:annotationXML>
            <emma:emma xmlns:emma="http://www.w3.org/2003/04/emma" version="1.0">
              <emma:interpretation id="{7704E8D1-67F0-4271-9A13-D99104F11966}" emma:medium="tactile" emma:mode="ink">
                <msink:context xmlns:msink="http://schemas.microsoft.com/ink/2010/main" type="inkWord" rotatedBoundingBox="12238,12167 15458,12146 15462,12721 12242,12742"/>
              </emma:interpretation>
              <emma:one-of disjunction-type="recognition" id="oneOf2">
                <emma:interpretation id="interp2" emma:lang="" emma:confidence="0">
                  <emma:literal>anent</emma:literal>
                </emma:interpretation>
                <emma:interpretation id="interp3" emma:lang="" emma:confidence="0">
                  <emma:literal>ant</emma:literal>
                </emma:interpretation>
                <emma:interpretation id="interp4" emma:lang="" emma:confidence="0">
                  <emma:literal>Anent</emma:literal>
                </emma:interpretation>
                <emma:interpretation id="interp5" emma:lang="" emma:confidence="0">
                  <emma:literal>aunt</emma:literal>
                </emma:interpretation>
                <emma:interpretation id="interp6" emma:lang="" emma:confidence="0">
                  <emma:literal>avert</emma:literal>
                </emma:interpretation>
              </emma:one-of>
            </emma:emma>
          </inkml:annotationXML>
          <inkml:trace contextRef="#ctx0" brushRef="#br0" timeOffset="5448.2735">8093 234 416 0,'18'-21'152'15,"-4"13"-116"-15,0-8-12 0,-10 8 108 0,-4-8-76 16,-4-4 76-16,-1-1-76 15,-9-7 4-15,-4 0-36 16,-9-5-4-16,-14 5-12 0,-9 0 4 16,-9 3-8-16,-5 9-12 15,-4 4 4-15,4 12 48 16,0 8-24-16,0 12 68 16,5 17-48-16,4 7-16 15,10 9-16-15,18-9 44 16,22-3-28-16,19-1 16 15,13-3-24-15,14-1-68 0,9-7 24 16,14-9-92-16,9-4 64 16,9-12-88-16,4 0 84 15,-4-12 12-15,-9 0 28 16,-18-8 24-16,-14-5 0 16,-10 1-12-16,-12 4 4 15,-10-4 144-15,-14 12-76 16,-4 0 96-16,0 8-92 15,0 4 12-15,0 8-48 16,9 0-4-16,13 4-16 0,10 4 12 16,5 5-16-16,-1-13-12 15,5 4 0-15,-5-8-112 16,5-4 64-16,-5-4-104 16,5-4 92-16,-5-4-16 15,-4 0 52-15,-9-12-28 16,-5 7 32-16,0-3-16 15,0 0 24-15,0 4 72 16,0 8-32-16,5 0 80 16,4 4-56-16,5 4 72 15,4 12-68-15,5-8-16 16,0 4-24-16,0 13 0 16,-5-13-8-16,-4 4 24 15,-9-4-16-15,-1-4-4 16,-4-8-4-16,-9 0-120 0,0-8 64 15,0-8-16-15,5 4 44 16,0-13-120-16,8 9 84 16,5-4-4-16,5 0 40 15,4 4 16-15,10 8 8 16,-1-5 88-16,1 21-48 16,-1 1 28-16,5-1-40 15,0 0 8-15,-4 0-20 16,-1-4 8-16,0 0-12 15,1 0 28-15,-1-4-24 16,-4 0-4-16,-5 0-8 16,-4-4-16-16,-5-4 8 0,1 0-16 15,3-4 12-15,1-5-92 16,4 5 52-16,1 0-4 16,4 4 32-16,-1 8 32 15,10 4-8-15,0 4 88 16,5 0-48-16,-5 0-12 15,0 0-20-15,-5 1 8 16,-4-1-12-16,-9-8 16 16,-5 0-16-16,-4 0-20 15,-5 0 4-15,-9 0-100 16,5-4 56-16,-1 0-56 16,1-5 64-16,8-3-48 15,15-8 52-15,3 0-16 16,15 0 36-16,0-5 52 15,8 9-12 1,5 0 44-16,-4 4-36 16,4-4-4-16,-4 8-16 0,13-5 20 15,-4 1-16-15,-10 0-40 16,-17 0 16-16,-10-4 0 16,-13-4 12-16,-10-5 8 0,-8-3-4 15,-1 0-12-15,-4-5 4 16,0 5 4-16,0 4 0 15,-5 7 52-15,5 9-28 16,0 12-12-16,0 17-4 16,4 11 24-16,1 25-16 15,4 7 4-15,4 1-12 0,1-8-112 16,-5-9 56-16,0-11-84 16,-5-9 72-16,1-8 32 15,-5-7 20-15,4-9 8 16,1-13 0-16,4-11 60 15,0-12-32-15,13-13 8 16,19-3-24-16,18 11 0 31,5 9-4-31</inkml:trace>
        </inkml:traceGroup>
      </inkml:traceGroup>
    </inkml:traceGroup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4:00.847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23068AEF-1023-4D12-AD1F-11732A9703A7}" emma:medium="tactile" emma:mode="ink">
          <msink:context xmlns:msink="http://schemas.microsoft.com/ink/2010/main" type="inkDrawing" rotatedBoundingBox="1223,13299 16712,13342 16711,13406 1222,13364" semanticType="underline" shapeName="Other">
            <msink:sourceLink direction="with" ref="{7F9133DA-F7B9-472F-B281-C38C5F3F8569}"/>
          </msink:context>
        </emma:interpretation>
      </emma:emma>
    </inkml:annotationXML>
    <inkml:trace contextRef="#ctx0" brushRef="#br0">0 13 320 0,'18'-8'120'0,"1"16"-96"0,8-4-4 16,-9-4 60-16,5 0-48 15,0 0 68-15,9-4-60 16,9-4-8-16,9 4-20 16,13 4-12-16,10 0 4 15,5 8 12-15,-1 0-8 16,5 0 4-16,14-4-4 15,13-4-16-15,37 8 4 16,-14 0 12-16,13-4-4 0,28-4 8 16,9 0-8-16,0 4 24 0,28-8-16 15,4 12 4-15,-14-4-8 16,28-4-16-16,4 0 4 16,0 5 40-16,32-5-24 15,0 8 8-15,14-16-12 16,18 12-16-16,-9-8 4 15,22 8-4-15,1-13 0 16,22 14 0-16,-8-18 0 16,26 9 8-16,-8 0 0 15,22 0 8-15,14-4-4 16,-5 8-12-16,37-4 4 0,-28 4 12 16,37 0-4-16,5-4-4 15,4 8 4-15,27 0-4 16,-9-8 0-16,37 16 0 15,13-8 0-15,-18-4 8 16,-18 8-4-16,27 0-36 16,-23-3 16-16,-18 3-100 15,5-4 64-15,-46 0-124 16,10 4 96 0,-51-4-188-16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18:04.291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  <inkml:context xml:id="ctx1">
      <inkml:inkSource xml:id="inkSrc0">
        <inkml:traceFormat>
          <inkml:channel name="X" type="integer" max="2736" units="cm"/>
          <inkml:channel name="Y" type="integer" max="1824" units="cm"/>
          <inkml:channel name="T" type="integer" max="2.14748E9" units="dev"/>
        </inkml:traceFormat>
        <inkml:channelProperties>
          <inkml:channelProperty channel="X" name="resolution" value="105.23077" units="1/cm"/>
          <inkml:channelProperty channel="Y" name="resolution" value="105.43353" units="1/cm"/>
          <inkml:channelProperty channel="T" name="resolution" value="1" units="1/dev"/>
        </inkml:channelProperties>
      </inkml:inkSource>
      <inkml:timestamp xml:id="ts1" timeString="2019-02-08T16:25:24.688"/>
    </inkml:context>
  </inkml:definitions>
  <inkml:traceGroup>
    <inkml:annotationXML>
      <emma:emma xmlns:emma="http://www.w3.org/2003/04/emma" version="1.0">
        <emma:interpretation id="{C4740375-218F-4925-9555-42C4D9FE63C9}" emma:medium="tactile" emma:mode="ink">
          <msink:context xmlns:msink="http://schemas.microsoft.com/ink/2010/main" type="writingRegion" rotatedBoundingBox="1367,229 23650,-340 24130,18442 1848,19012"/>
        </emma:interpretation>
      </emma:emma>
    </inkml:annotationXML>
    <inkml:traceGroup>
      <inkml:annotationXML>
        <emma:emma xmlns:emma="http://www.w3.org/2003/04/emma" version="1.0">
          <emma:interpretation id="{A9FA9718-7AF5-4CB8-AF67-C51D366C227E}" emma:medium="tactile" emma:mode="ink">
            <msink:context xmlns:msink="http://schemas.microsoft.com/ink/2010/main" type="paragraph" rotatedBoundingBox="1603,-55 23666,-167 23679,2385 1616,24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2510D7D-BCC7-479B-BC39-E14E431A35E9}" emma:medium="tactile" emma:mode="ink">
              <msink:context xmlns:msink="http://schemas.microsoft.com/ink/2010/main" type="inkBullet" rotatedBoundingBox="1605,384 2524,380 2532,1913 1613,1918"/>
            </emma:interpretation>
          </emma:emma>
        </inkml:annotationXML>
        <inkml:trace contextRef="#ctx0" brushRef="#br0">793 147 372 0,'9'-16'140'0,"-9"16"-112"0,5-21-4 15,-5 13 40 1,9 8-40-16,-18-8 16 16,9 8-24-16,-5-8 36 15,-4 0-28-15,-9-4 12 0,4 8-20 0,-18-4 0 16,9 4-8-16,-22-4-16 15,13 8 4-15,-13-4 4 16,13 4 0-16,-23-9-20 16,19 1 12-16,-14 0 20 15,9 8-4-15,-14-8-4 16,23 8 0-16,-13-4 4 16,13 4-4-16,-5 0-4 15,5 4 4-15,0 4-4 16,19 8 0-16,-10-7-20 15,9 3 12-15,5-4 12 16,5 8 0-16,-1-4-4 16,5 4 4-16,0 9-4 15,9 3 0-15,-4 8 0 16,-1 1 0-16,-4 15 0 16,5-7 0-16,-10-5 8 15,5 13-4-15,-9-9-12 16,5 1 4-16,-5-1 12 15,0-7-4-15,-5-1 16 16,14-11-12-16,-9-5-20 16,9 0 4-16,-5-4 4 15,10-8 4-15,-5 0 0 16,0 5 0-16,0 3 0 16,4 0 0-16,1-4-12 15,4 4 8-15,5-8 4 0,-1 5 0 16,10-5 24-16,0 0-12 0,9-8 4 15,0 8-8-15,9-8 4 16,0 0-8-16,4 8 16 16,-4 4-12-16,0-4-4 15,-5 0 0-15,1 4-4 16,-5 5 0-16,-5-9-12 16,-4 8 8-16,0-12 20 15,-10 12-8-15,-8-16-4 16,4 8 0-16,-9-8-68 15,0 8 36-15,-5-4-180 16,5-4 112-16</inkml:trace>
        <inkml:trace contextRef="#ctx0" brushRef="#br0" timeOffset="435.776">33 588 288 0,'-9'-8'108'0,"9"8"-84"0,0 0-4 0,0-8 56 15,9 16-44-15,4-16 84 16,6 8-64-16,3-4 88 16,1 4-80-16,9 0 44 15,0 4-64-15,9 0 24 16,4 8-36-16,1-4-16 15,-5 4-8-15,-5-12 20 16,1 8-12-16,-5-8 4 16,-1 8-8-16,-3-16 12 15,-1 8-12-15,-9 0-108 16,-4 0 52-16,-5-8-148 16,5 8 112-16</inkml:trace>
        <inkml:trace contextRef="#ctx0" brushRef="#br0" timeOffset="1951.6444">151-161 236 0,'0'-8'88'0,"0"8"-68"0,5-8-4 16,-5 0 44 0,0 8-36-16,0 0 68 15,0 0-52-15,0-8 36 16,0 8-44-16,0 0 52 15,0 0-48-15,0 0 56 16,0 0-56-16,0 0 28 0,0 0-36 0,0 0 16 16,0 0-24-1,4 0 16-15,5 0-20 0,5 0 44 16,0 8-32-16,13-8 40 16,-4 4-40-16,13-8-4 15,-4 12-16-15,18-8 4 16,-4 0-8-16,-1 0-20 15,10 0 8-15,-1-8 32 16,-4 8-16-16,-9-4 0 16,-4 8-4-16,-14-4 4 15,-1 8-4-15,-13-8-56 16,-4 4 28-16,-5 0-184 16,0 4 116-16,0 0-224 15,0 0 180-15</inkml:trace>
        <inkml:trace contextRef="#ctx0" brushRef="#br0" timeOffset="2377.0089">907 883 320 0,'9'-8'120'0,"-9"8"-96"0,-9 12-4 0,9-4 88 16,9 9-64-16,-9 19 16 15,0 1-36-15,-9 7 32 16,9 1-32-16,-9-1 40 16,4 1-36-16,-9-9 20 15,10 9-28-15,-10-17 16 16,5 0-20-16,5-12 0 15,4 5-8-15,4-21-164 16,10-8 84-16</inkml:trace>
      </inkml:traceGroup>
      <inkml:traceGroup>
        <inkml:annotationXML>
          <emma:emma xmlns:emma="http://www.w3.org/2003/04/emma" version="1.0">
            <emma:interpretation id="{9491BC50-0839-4EF7-876A-EE168D4FE98D}" emma:medium="tactile" emma:mode="ink">
              <msink:context xmlns:msink="http://schemas.microsoft.com/ink/2010/main" type="line" rotatedBoundingBox="3128,-63 23666,-167 23679,2385 3141,2489"/>
            </emma:interpretation>
          </emma:emma>
        </inkml:annotationXML>
        <inkml:traceGroup>
          <inkml:annotationXML>
            <emma:emma xmlns:emma="http://www.w3.org/2003/04/emma" version="1.0">
              <emma:interpretation id="{E465E3FF-506F-41A6-AEAD-9F5369EA40DF}" emma:medium="tactile" emma:mode="ink">
                <msink:context xmlns:msink="http://schemas.microsoft.com/ink/2010/main" type="inkWord" rotatedBoundingBox="3133,898 3684,896 3686,1245 3135,1248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 timeOffset="2600.8456">1521 369 488 0,'5'-8'180'0,"-5"8"-140"0,32-16-12 0,-14 8 100 16,5 4-76-16,13-4 24 16,1 8-44-16,-1-4-20 15,1 8-8-15,-6 4-156 16,1 4 84-16</inkml:trace>
          <inkml:trace contextRef="#ctx0" brushRef="#br0" timeOffset="2792.8653">1544 576 520 0,'-23'8'192'0,"23"-8"-152"0,14 16-8 0,-5-12 140 16,9 4-100-16,19 4 60 15,4 0-76-15,4-3-16 16,1-1-24-16,4-4-28 16,0 4 4-16,5-8-156 15,-1 4 92-15,15-8-164 16,-6 0 132-16</inkml:trace>
        </inkml:traceGroup>
        <inkml:traceGroup>
          <inkml:annotationXML>
            <emma:emma xmlns:emma="http://www.w3.org/2003/04/emma" version="1.0">
              <emma:interpretation id="{2D39EBE6-4EDE-4910-A2B5-9F52A7AF3D64}" emma:medium="tactile" emma:mode="ink">
                <msink:context xmlns:msink="http://schemas.microsoft.com/ink/2010/main" type="inkWord" rotatedBoundingBox="4659,350 6300,342 6307,1694 4666,1703"/>
              </emma:interpretation>
              <emma:one-of disjunction-type="recognition" id="oneOf1">
                <emma:interpretation id="interp1" emma:lang="" emma:confidence="1">
                  <emma:literal/>
                </emma:interpretation>
              </emma:one-of>
            </emma:emma>
          </inkml:annotationXML>
          <inkml:trace contextRef="#ctx0" brushRef="#br0" timeOffset="3363.5911">3707 70 488 0,'18'-32'180'0,"-18"32"-140"0,27-29-12 0,-18 21 76 15,1 0-64-15,-6-4 16 16,1 4-32-16,-19 0-4 15,0 8-12-15,-22-8-24 16,-1 8 8-16,-17 4-4 16,-1-4 4-16,-13 0-12 15,13 8 12-15,1-8 20 16,13 0-4-16,0-4 16 16,13 4-16-16,1-4 16 15,9 4-16-15,0-4 4 16,4 4-4-16,0-4 20 15,10 8-16-15,-10 4-32 16,10 8 12-16,-15 16 8 16,10 9 4-16,-14 15 32 15,19 5-20-15,-14 8 40 16,9-8-32-16,-5-1-4 16,14-3-12-16,-5 0 20 15,10-5-16-15,-10 1 12 16,5-1-12-16,-4-7 12 15,-1-5-16-15,-4-7-20 16,9-5 4-16,0-4 12 16,5 1 0-16,8-9-20 15,6-4 8-15,8-8 20 16,5 4-4-16,0-4 4 0,4 0-4 16,1-4-52-16,-1 0 28 0,0 0-96 15,-4 4 64-15,-4-8-100 16,-6 4 84-16,-8-4-200 15,0 0 148-15</inkml:trace>
          <inkml:trace contextRef="#ctx0" brushRef="#br0" timeOffset="3562.6598">3078 511 592 0,'-27'-12'220'0,"27"12"-172"0,14 4-12 0,-5 0 56 15,0 0-56-15,14 0 112 16,9 0-88-16,4-4-8 16,5 4-32-16,9-4-32 15,5 0 4-15,4 0-216 16,5 0 124-16,-14 0-260 16,4 4 204-16</inkml:trace>
          <inkml:trace contextRef="#ctx0" brushRef="#br0" timeOffset="4370.5379">3338-153 404 0,'-9'-8'148'0,"9"8"-112"0,0-8-12 0,-5 4 152 15,10 4-100-15,-5-4 112 16,0 8-108-16,0-4-32 16,0 0-32-16,0-4 56 15,18 4-40-15,9-4 4 16,5-4-20-16,32 4-12 16,0-8 0-16,4 4 4 15,0 4-4-15,-4-9-36 16,-9 13 16-16,-10 0-188 15,-4 4 112-15,-13 1-268 16,-1-1 204-16</inkml:trace>
          <inkml:trace contextRef="#ctx0" brushRef="#br0" timeOffset="3790.7873">3784 806 416 0,'-27'25'152'0,"27"-25"-116"0,-9 44-12 16,0-24 128-1,9 1-88-15,-5 7 80 0,10 0-84 0,4-3-24 16,9 7-20-1,-4-12-16-15,4 5 4 0,0-13 12 16,9 4-8-16,-18-8-84 16,14 4 44-16,-9-12-212 15,0 0 140-15</inkml:trace>
          <inkml:trace contextRef="#ctx0" brushRef="#br0" timeOffset="3923.7824">3953 697 572 0,'-19'-28'208'0,"19"28"-160"0,0-16-12 0,-4 16 84 16,4 0-72-16,0 0 0 15,0 0-32-15,0 0-424 16,14 8 220-16</inkml:trace>
          <inkml:trace contextRef="#ctx0" brushRef="#br0" timeOffset="4645.9963">4153 406 600 0,'9'0'224'0,"-9"0"-176"0,46 0-12 0,-15-8 116 15,1 8-92-15,18 0 28 16,5 0-52-16,9 0-24 15,-10 8-4-15,10-8-36 16,-14 4 16-16,-4 0-180 16,-10 0 104-16</inkml:trace>
          <inkml:trace contextRef="#ctx0" brushRef="#br0" timeOffset="4855.0699">4626 163 580 0,'10'0'216'0,"-10"0"-168"0,-14 61-12 15,9-29 100 1,10 0-80-16,-10 13 60 16,1 4-72-16,-5 11-4 15,9-7-24-15,-9 12-4 0,9-9-4 16,-10 5-24-16,10-8 8 0</inkml:trace>
        </inkml:traceGroup>
        <inkml:traceGroup>
          <inkml:annotationXML>
            <emma:emma xmlns:emma="http://www.w3.org/2003/04/emma" version="1.0">
              <emma:interpretation id="{91A42E5B-E4DD-4A1C-8622-60D0F01B2DE4}" emma:medium="tactile" emma:mode="ink">
                <msink:context xmlns:msink="http://schemas.microsoft.com/ink/2010/main" type="inkWord" rotatedBoundingBox="6913,308 8015,302 8022,1673 6920,1679"/>
              </emma:interpretation>
              <emma:one-of disjunction-type="recognition" id="oneOf2">
                <emma:interpretation id="interp2" emma:lang="" emma:confidence="1">
                  <emma:literal/>
                </emma:interpretation>
              </emma:one-of>
            </emma:emma>
          </inkml:annotationXML>
          <inkml:trace contextRef="#ctx0" brushRef="#br0" timeOffset="5359.9525">6015-7 632 0,'0'-36'236'0,"0"36"-184"0,-4-13-16 0,-1 5 16 16,0 0-36-16,-8 0 12 15,-1 0-16-15,-13-4-16 16,9 12 0-16,-23-8-4 16,0 0 0-16,-23 8 24 15,9 0-8-15,-4 0-12 16,14 4 0-16,-1 0 48 15,10 4-24-15,-1 0-8 16,14 4-8-16,1 4-24 16,8 9 12-16,0 15 20 15,5 1-4-15,0 15-12 16,5 5 0-16,-10 4 20 16,5-9-8-16,-9 1 40 15,8-4-24-15,-3-1 12 0,4-3-20 16,-10-1 28-16,15 5-28 15,-5-4 12-15,9-5-16 0,0-8 20 16,9-11-20-16,5-5 4 16,4-4-8-16,14-8-8 15,0-4 4-15,9-4 4 16,4 0-4-16,5 0-56 16,-9 0 28-16,-4 0-84 15,-1 0 56-15,-9-4-124 16,1 4 100-16,-6-8-272 15,1 0 196-15</inkml:trace>
          <inkml:trace contextRef="#ctx0" brushRef="#br0" timeOffset="5531.423">5382 491 644 0,'-32'-12'236'16,"32"12"-180"-16,-13 0-20 0,13 0 140 15,0 0-104-15,13-4 52 16,6 4-76-16,26-4-8 16,10 4-24-16,31-4-80 15,-8 8 32-15</inkml:trace>
          <inkml:trace contextRef="#ctx0" brushRef="#br0" timeOffset="6370.8567">5451-246 476 0,'4'-8'176'0,"-4"8"-136"0,5-4-12 15,-1 0 120 1,1 4-88-16,4-4 108 16,4 4-96-16,15-4 40 15,-5 8-64-15,13-4 0 16,5 0-28-16,5 0 4 15,4 8-12-15,0-4-244 0,-5 0 124 16</inkml:trace>
          <inkml:trace contextRef="#ctx0" brushRef="#br0" timeOffset="5885.9777">6161 758 476 0,'-46'36'176'0,"46"-36"-136"0,-4 81-12 0,-1-48 12 16,10-5-28-16,-5 8 84 15,0-7-52-15,0 3 24 16,4-12-40-16,1 1 0 16,4-5-16-16,-5-16 88 15,1 8-52-15,0-24 12 16,-1 8-36-16,5-21 12 16,0 1-20-16,5-9-24 15,4 1 0-15,9-8-4 16,1 15 4-16,-1-3-12 15,5 12 12-15,-5 7-112 16,1 13 68-16,-6-4-280 16,-3 8 188-16</inkml:trace>
        </inkml:traceGroup>
        <inkml:traceGroup>
          <inkml:annotationXML>
            <emma:emma xmlns:emma="http://www.w3.org/2003/04/emma" version="1.0">
              <emma:interpretation id="{8909C4BB-8E30-4E70-9C19-C07D480ECF2A}" emma:medium="tactile" emma:mode="ink">
                <msink:context xmlns:msink="http://schemas.microsoft.com/ink/2010/main" type="inkWord" rotatedBoundingBox="8945,370 10357,363 10366,2085 8954,2092"/>
              </emma:interpretation>
              <emma:one-of disjunction-type="recognition" id="oneOf3">
                <emma:interpretation id="interp3" emma:lang="" emma:confidence="1">
                  <emma:literal/>
                </emma:interpretation>
              </emma:one-of>
            </emma:emma>
          </inkml:annotationXML>
          <inkml:trace contextRef="#ctx0" brushRef="#br0" timeOffset="10423.8014">7335 483 704 0,'0'-8'264'0,"0"8"-208"0,14-8-12 0,-9-1 88 16,4 13-80-16,4-4 8 15,6 0-40-15,3 0-20 16,1 0-4-16,4 0-4 16,1 0 0-16,17-8-100 15,-4 8 60-15,9 0-272 16,0-8 180-16</inkml:trace>
          <inkml:trace contextRef="#ctx0" brushRef="#br0" timeOffset="10164.5724">7367 373 520 0,'0'0'192'0,"0"0"-152"0,-4-8-8 0,-5 8 96 16,9 4-76-16,0-4 40 16,0 0-52-16,-10 4 4 15,20-8-28-15,-10 0 44 16,13 4-32-16,-4-8 28 15,14 4-28-15,0-4-8 16,4 8-12-16,1-8 4 16,8 0-8-16,-4 8-12 15,-5 0 4-15,-4 0-104 16,0 0 60-16</inkml:trace>
          <inkml:trace contextRef="#ctx0" brushRef="#br0" timeOffset="10989.8942">8241 288 612 0,'-18'-4'228'0,"18"4"-180"0,-13 8-12 15,3-3 160 1,10 7-116-16,-13 4 44 16,8 8-72-16,1 0-28 15,4 1-16-15,9-5-8 16,9 0 0-16,9-4 8 15,10 1-4-15,13-13 8 0,4-4-8 16,6-8-12-16,3 8 4 0,-3 0-40 16,-19 0 24-16,-5-9 8 15,-4-3 8-15,-5-4 12 16,-4 8-4-16,-9-8-12 16,-1 8 4-16,-13 0-16 15,5 4 12-15,-10 8 12 16,5 8 0-16,-4 16 16 15,-1 4-12-15,-9 45 4 16,19 8-4-16,-14 21-40 16,0-5 16-16,-14 0-20 15,9-12 20-15,-22 8-44 16,0-8 32-16,-24-4 8 16,1-8 8-16,-5-16 20 15,14-13-4-15,-9-28 40 16,14-7-20-16,4-38 12 15,13-3-20-15,6-29-16 16,12 5-4-16,15-9 20 16,9 12-8-16,22-7 32 15,5 7-24-15,9 1 40 16,5 11-32-16,-5 1-24 16,-5 8 0-16,-13 11 24 15,0 5-12-15,-14-12-4 0,1 20-4 16,-6-12-180-16,5 8 96 0,-8-13-452 15,3 5 296-15</inkml:trace>
          <inkml:trace contextRef="#ctx0" brushRef="#br0" timeOffset="11440.8816">8269 86 548 0,'-5'0'204'0,"5"0"-156"0,5-16-16 16,-5 4 140-1,9 4-100-15,4-9 24 16,6 1-56-16,-1-12-28 16,5 8-4-16,-5-5 16 15,5 1-12-15,-14 0 4 16,14 8-8-16,-14 0 4 16,0 7-8-16,-5-7 16 15,10 8-12-15,-5-4 40 16,5 8-24-16,8-4-4 0,1 4-12 0,5-4 20 31,-1 4-16-31,-4 0-4 16,4 4-4-16,-13 0 28 0,-5 8-16 15,-9-4-4-15,0 4-8 0,0 4 4 16,0 0-4-16,0 0 8 16,0 4-8-16</inkml:trace>
        </inkml:traceGroup>
        <inkml:traceGroup>
          <inkml:annotationXML>
            <emma:emma xmlns:emma="http://www.w3.org/2003/04/emma" version="1.0">
              <emma:interpretation id="{B717D6BB-006B-4BA3-8572-F86F616DD8F0}" emma:medium="tactile" emma:mode="ink">
                <msink:context xmlns:msink="http://schemas.microsoft.com/ink/2010/main" type="inkWord" rotatedBoundingBox="11185,393 12139,389 12145,1504 11190,1509"/>
              </emma:interpretation>
              <emma:one-of disjunction-type="recognition" id="oneOf4">
                <emma:interpretation id="interp4" emma:lang="" emma:confidence="1">
                  <emma:literal/>
                </emma:interpretation>
              </emma:one-of>
            </emma:emma>
          </inkml:annotationXML>
          <inkml:trace contextRef="#ctx0" brushRef="#br0" timeOffset="13391.8655">10336-27 540 0,'0'-20'200'0,"-5"15"-156"0,5-7-12 0,-4 8 72 15,4 4-64-15,-10-8 36 16,1 4-44-16,-9-4-20 16,9 4-4-16,-14-4 8 15,10 4-8-15,-15-8-4 16,6-4 0-16,-10-1-16 15,4 9 8-15,-13-4 4 16,10 4 0-16,-6 4-28 16,5 0 16-16,-9 4 24 15,5 8-8-15,-14 8-8 16,9 9 0-16,-9 19 12 16,13 9-4-16,-4 19 8 15,14-3-8-15,0 4 16 16,13-4-12-16,0-8 16 15,5-13-16-15,0-3-4 16,9-5 0-16,-9-7 20 16,9-1-12-16,-9-8 40 0,9-4-28 15,-5-3-32-15,10-9 4 0,-1-4-8 16,1 4 4-16,0-8 0 16,8 4 0-16,10 0 32 15,9 4-12-15,13 8-4 16,5 4-4-16,10 5 4 15,-1-1-4-15,-4-4 32 16,-10 1-20-16,-13-5-76 16,0-4 32-16</inkml:trace>
          <inkml:trace contextRef="#ctx0" brushRef="#br0" timeOffset="13623.2878">9644 361 892 0,'27'-16'332'0,"-27"16"-260"16,55-8-20-16,-19 8 28 15,5 0-56-15,18-8 8 16,5 8-20-16,-5-4-8 15,-4 8 0-15,-14-4-48 16,-5 8 24-16</inkml:trace>
          <inkml:trace contextRef="#ctx0" brushRef="#br0" timeOffset="13946.8465">10295 620 548 0,'-14'33'204'0,"14"-33"-156"0,-14 60-16 0,14-31 80 16,5-1-68-16,-5 8-8 16,9 1-24-16,5-9-12 15,8-4 4-15,10-7 4 16,0-5-4-16,5-8 24 15,-1-4-16-15,-4-12 12 16,0 0-12-16,-28-13 56 16,5 1-40-16,-31-12 32 15,-1 7-32-15,-13-3-28 16,4 8 0-16,-5 3 16 16,10 9-8-16,4 4-152 15,9 12 76-15</inkml:trace>
        </inkml:traceGroup>
        <inkml:traceGroup>
          <inkml:annotationXML>
            <emma:emma xmlns:emma="http://www.w3.org/2003/04/emma" version="1.0">
              <emma:interpretation id="{2682AAE8-11EA-47B2-A25A-C792516C6AD1}" emma:medium="tactile" emma:mode="ink">
                <msink:context xmlns:msink="http://schemas.microsoft.com/ink/2010/main" type="inkWord" rotatedBoundingBox="12822,-112 15634,-127 15642,1545 12830,1559"/>
              </emma:interpretation>
              <emma:one-of disjunction-type="recognition" id="oneOf5">
                <emma:interpretation id="interp5" emma:lang="" emma:confidence="1">
                  <emma:literal/>
                </emma:interpretation>
              </emma:one-of>
            </emma:emma>
          </inkml:annotationXML>
          <inkml:trace contextRef="#ctx0" brushRef="#br0" timeOffset="16891.0214">13145 479 684 0,'-14'8'252'0,"14"-8"-192"0,0 0-20 0,0-4 92 15,0 4-80-15,0-12 32 16,5 3-48-16,-1-7 12 16,1-4-28-16,-10-8 0 15,5 3-12-15,-4-31 12 16,-1 3-12-16,-4-20 16 15,4 9-16-15,-4-13-20 16,0 12 4-16,9 4 4 16,0 21 4-16,5-13-36 15,4 9 20-15,9-9 60 16,9 17-24-16,14-17 56 16,0 8-44-16,14-7 20 15,0 11-32-15,-1 1 16 16,-4 12-20-16,-4 7-8 15,-14 17-4-15,-9 12 4 16,-1 9-4-16,-22 11 16 16,5 4-12-16,-19 1 40 15,5-1-24-15,-18-4-48 16,-1 1 12-16,-13-9-16 16,10 0 16-16,-6-4-36 15,14-4 28-15,1-12-28 16,13 0 28-16,9 0-68 0,13 0 48 15,5-4 0-15,10 8 24 0,-1-4-24 16,5 13 24-16,0 3 24 16,-5 12-4-16,-9-4 0 15,-4 5 0-15,-14-1 56 16,-5 4-32-16,-22-3 40 31,4-1-36-31,-27-4 8 0,14-3-24 0,-19-9 8 31,14 0-12-31,0-16 0 0,9 8-4 0,10-12-140 16,8 0 76-16,9-4-272 31,15 3 184-31</inkml:trace>
          <inkml:trace contextRef="#ctx0" brushRef="#br0" timeOffset="17821.5212">13186-646 488 0,'0'0'180'0,"0"0"-140"0,4 0-12 0,-4 0 152 16,0 0-104-16,0 0 84 16,0 0-92-16,0 0 24 15,0 0-52-15,0 0 28 16,9 0-36-16,1 0 24 16,8 0-28-16,5-4 28 15,4 4-32-15,18-8-4 16,5 4-12-16,5-8 20 15,4 4-16-15,-4-4 24 16,-19 8-24-16,-4 0 12 16,0 4-12-16,-18 0 28 15,-5 8-24-15,-9-4-24 16,0 0 4-16,-9 0-88 16,4 4 52-16,-4-4-204 15,18 0 136-15</inkml:trace>
          <inkml:trace contextRef="#ctx0" brushRef="#br0" timeOffset="17250.2908">13778-257 748 0,'-14'0'276'0,"14"0"-216"0,-9 8-16 0,4-8 112 0,10 0-96 0,-5 0 0 15,0 8-36-15,4-4-324 16,6-4 164-16</inkml:trace>
          <inkml:trace contextRef="#ctx0" brushRef="#br0" timeOffset="18260.9181">14019-213 912 0,'-27'-12'340'0,"27"12"-264"0,-14 0-24 16,5 0 168-1,9 0-132-15,0 0-8 16,0 8-52-16,-9-4-20 15,18 4-4-15,-9-3-76 16,9 3 40-16,14 0-340 16,-1 0 208-16</inkml:trace>
          <inkml:trace contextRef="#ctx0" brushRef="#br0" timeOffset="15239.1146">11283 373 560 0,'-23'-8'208'0,"23"8"-164"0,0 4-8 0,0-4 120 16,14 4-92-16,4-4 28 15,5 4-56-15,22-4-12 16,-4 9-16-16,5-18-8 16,-1 9 4-16,-4-8 12 15,-4 0-8-15,-10 0-4 16,0 0 0-16,-9-4 4 16,5 4-4-16,-23-8 16 15,5 8-12-15,-10-13 24 16,5 13-20-16,-14-20-4 15,5 8-4-15,0-5-4 16,-4 9 0-16,-6 0-12 16,10 4 8-16,-4 0-16 15,-1 8 12-15,-18 4 4 16,14 4 4-16,-19 4-20 16,6 8 12-16,-10 8 48 15,13-7-20-15,-13 11 24 16,9 0-24-16,5 9 36 15,0-1-32-15,4 17 20 16,9-5-24-16,24 21-8 16,-1 4-8-16,32 0-16 15,0-5 8-15,13-3 12 16,-4-12-4-16,5-9 16 16,0-3-12-16,-5-17 16 0,-5-4-16 15,1-12-64-15,-5-4 28 0,4-12-128 16,1 0 84-16,-5-12-360 15,0 0 240-15</inkml:trace>
          <inkml:trace contextRef="#ctx0" brushRef="#br0" timeOffset="17104.6841">13664-140 808 0,'-5'0'300'0,"5"0"-232"0,5 16-20 0,-5-8 64 16,4 5-72-16,-4 3-8 15,5 12-20-15,-5-4 8 16,9 1-12-16,0-1-12 16,0-4 0-16,-4-4 12 15,4 1-4-15,0-9-152 16,-4 4 80-16,4-12-244 15,-9 4 172-15</inkml:trace>
          <inkml:trace contextRef="#ctx0" brushRef="#br0" timeOffset="15557.9858">11729-242 820 0,'0'-8'304'0,"0"8"-236"0,18-12-20 15,-4 4 88 1,4 8-84-16,14-8 52 15,0 8-64-15,9 0-20 16,4 0-12-16,1 8 16 16,-10 0-12-16,5 0 4 15,0 0-8-15,5 0-128 16,-15 0 64-16,-3-8-164 16,-1 4 124-16</inkml:trace>
          <inkml:trace contextRef="#ctx0" brushRef="#br0" timeOffset="16034.7093">12785-205 236 0,'0'-16'88'0,"0"16"-68"0,5 0-4 16,-5 0 200-1,0 8-120-15,-5 12 88 16,5 4-112-16,-4 25 60 16,8 7-76-16,-13 17-12 15,14-4-28-15,-10-4 60 0,0-9-44 0,-13-11 60 16,9-5-56-16,-14-11 88 15,1-9-68-15,-10-16-20 16,4 0-20-16,-3-20-16 16,3 0 4-16,1-33-288 15,9 1 156-15</inkml:trace>
          <inkml:trace contextRef="#ctx0" brushRef="#br0" timeOffset="16173.0979">12694-383 1068 0,'18'-12'396'0,"-18"12"-308"0,5-21-24 0,-1 13 56 16,10 8-80-16,-9-8-72 15,13 4 16-15,0 4-428 16,14 0 244-16</inkml:trace>
        </inkml:traceGroup>
        <inkml:traceGroup>
          <inkml:annotationXML>
            <emma:emma xmlns:emma="http://www.w3.org/2003/04/emma" version="1.0">
              <emma:interpretation id="{B8066020-0FC8-4797-AB46-69FE72AF90E0}" emma:medium="tactile" emma:mode="ink">
                <msink:context xmlns:msink="http://schemas.microsoft.com/ink/2010/main" type="inkWord" rotatedBoundingBox="15991,10 19966,-9 19978,2404 16003,2424"/>
              </emma:interpretation>
              <emma:one-of disjunction-type="recognition" id="oneOf6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30837.579">16236 305 572 0,'0'-16'208'0,"0"16"-160"0,5-8-12 0,-5 4 100 16,0 4-80-16,-5 0 32 16,5 4-52-16,-9 8 12 15,5 8-28-15,-15 25 28 16,6 8-32-16,-10 36 12 16,5 0-16-16,-5 8-24 15,9-16 4-15,10-8 20 16,-5-17-4-16,4-7 40 15,5-13-24-15,-5-7 48 16,10-5-40-16,-5-16 20 16,0 0-32-16,0-12-52 15,14 0 16-15,-10-16-60 16,5 4 44-16,10-29-88 16,-6 5 64-16,5-41-76 15,5 8 72-15,9-16-28 16,4 16 48-16,-4 4 68 15,5 20-12-15,-1-3 144 16,1 20-88-16,-1 3 76 16,5 9-88-16,-5 4 12 0,1 12-40 15,-5 4 4-15,0 4-20 0,-5 12 20 16,-4 0-24-16,-10 8 40 16,-4 1-28-16,-18 7-92 15,-9 9 36 1,-9-5-124-16,0 0 92 0,-10-3-72 15,10-5 80-15,-19-16-20 16,5 0 40-16,-9-20-4 16,9-8 24-16,-4-4 28 15,8 0-8-15,10-1 64 16,13 5-40-16,14 8 68 16,9 12-56-16,10 16 20 15,8 9-40-15,9 27 28 16,1 9-32-16,-10-16 48 15,0 3-36-15,1-3 12 16,-1-9-24-16,-4-7 36 16,4-5-28-16,-9-8 40 15,1 1-36-15,-6-9 12 16,5-4-24-16,-8-8-96 16,8 0 44-16,-14-4-140 15,10 0 100-15,0-8-412 16,8-1 268-16</inkml:trace>
          <inkml:trace contextRef="#ctx0" brushRef="#br0" timeOffset="32793.5898">16705 111 756 0,'-9'-16'280'0,"9"16"-216"0,-9-8-20 0,4 0 144 16,5 8-112-16,-4 0 76 16,8-4-88-16,5-4-16 15,5 8-32-15,13-8-12 16,5 8 0-16,14 0 12 15,-1 0-8-15,-4-9 16 16,0 13-16-16,-4-4-64 16,-5 0 28-16,-10 0-84 15,-3 0 60-15,-10 0-200 16,-5 0 136-16</inkml:trace>
          <inkml:trace contextRef="#ctx0" brushRef="#br0" timeOffset="33033.728">16855-2 612 0,'-9'16'228'0,"9"-16"-180"0,-13 36-12 0,3-11 104 16,10-5-84-16,-9 16 68 16,0 1-72-16,-4-9-20 15,8 4-20-15,-13-3 8 16,13-1-12-16,-8-12 4 15,4 5-4-15,-5-5 36 16,14 4-20-16,-9-12-120 16,4 4 52-16,-4-8-220 15,9 0 144-15</inkml:trace>
          <inkml:trace contextRef="#ctx0" brushRef="#br0" timeOffset="33710.4097">17192 285 748 0,'0'-12'276'0,"0"12"-216"0,-9-12-16 0,9 8 84 16,9 8-80-16,-9-4 104 16,18 4-88-16,5-4-12 15,5 0-32-15,13 0 12 16,0 0-20-16,9 0-172 16,0 4 88-16,4 0-352 15,-4 4 236-15</inkml:trace>
          <inkml:trace contextRef="#ctx0" brushRef="#br0" timeOffset="33510.8158">17347 127 548 0,'23'-20'204'0,"-23"20"-156"0,27-24-16 16,-18 12 96 0,5 8-76-16,-5-13 16 15,0 5-44-15,-4-4 12 16,-1 8-20-16,-13-8 28 0,5 8-28 15,-15-4 40-15,6 3-32 0,-15 1 4 16,10 4-16-16,-5 0 0 16,10 4-4-16,-5 0-16 15,8 4 4-15,-3 0 12 16,8 9-4-16,-4 7 8 16,9 8-8-16,-9 9 40 15,9 3-20-15,-14 0-4 16,10-3-12-16,-1-1-8 15,1-3 4-15,-10-5 28 16,14-4-16-16,-5-3-4 16,1-5-8-16,-10-4 12 15,14 0-8-15,0-8-12 16,0 0 0-16,0-4 4 16,14 0 0-16,-5 0 0 15,5 0 0-15,-5 0 0 16,0 4 0-16,5 0-100 15,-5 0 56-15,9 0-112 16,-4 0 88-16,-1-4-288 16,-4 4 200-16</inkml:trace>
          <inkml:trace contextRef="#ctx0" brushRef="#br0" timeOffset="28961.1985">14488 937 488 0,'-23'-12'180'0,"23"12"-140"0,-14-21-12 0,5 13 164 16,9 4-112-16,-9-8 108 15,9 4-108-15,-4-4 28 16,4 4-64-16,4-8 28 15,5 7-40-15,14-7 16 16,9 8-28-16,23-12-8 16,13 12-8-16,9-8-4 15,1 12 0-15,-15-9-20 16,6 9 12-16,-19 4-56 16,-9 4 32-16,-14 1-124 15,-4 3 84-15,-14-4-336 16,0 4 228-16</inkml:trace>
          <inkml:trace contextRef="#ctx0" brushRef="#br0" timeOffset="29200.8357">14848 398 392 0,'-37'-16'148'0,"37"16"-116"0,-4-8-8 0,-1 4 164 15,10 8-108-15,-1 4 108 16,5 0-108-16,0 25 36 15,0 3-68-15,-9 29-16 16,5 0-20-16,-19 8 24 16,1-5-20-16,-19 1-4 15,9-20-8-15,0-5 12 16,1 1-8-16,3-17-92 16,19-4 48-16,0-7-220 15,19 3 144-15</inkml:trace>
          <inkml:trace contextRef="#ctx0" brushRef="#br0" timeOffset="30005.5172">15430 544 756 0,'-9'-36'280'0,"9"36"-216"0,18-45-20 0,-4 29 112 15,9 4-96-15,0-8 36 16,4-1-56-16,5 5-4 15,4 0-24-15,1-8 0 16,-1 8-4-16,-4-1 20 16,-5 5-16-16,-9 0 56 15,1 8-36-15,-10 8 56 16,0 4-52-16,-9 4 0 16,0 9-20-16,4-1-12 15,-4 4 0-15,0-8-68 16,5 9 36-16,-5-9-216 15,9 0 132-15</inkml:trace>
          <inkml:trace contextRef="#ctx0" brushRef="#br0" timeOffset="29682.1578">15298 649 840 0,'-18'25'312'0,"18"-25"-244"0,-27 77-16 16,13-45 48-1,10 0-64-15,-10 9-12 16,9-1-16-16,10-7-20 15,9-1 8-15,13-8 12 16,9-3-4-16,19-9-28 0,0-4 12 0,8-8-20 16,-8 0 16-16,-5-12-28 15,-9-1 28-15,-9-3-20 16,-5 0 20-16,-13-4-28 16,-1 4 28-16,-13 12-4 15,5 8 12-15,-19 12 24 16,1 8-8-16,-19 45 24 15,0 8-20-15,-9 32 12 16,9-4-12-16,-4-4-24 16,8-11 4-16,1-5 20 15,9-17-4-15,-14-3 24 16,9-16-20-16,-13-17 24 16,4-12-24-16,-9-20 4 15,5-4-8-15,4-20-8 16,9 0 4-16,0-17-4 15,9 9 0-15,5-17 32 16,14 5-16-16,13-13 20 16,5 13-20-16,9-13 20 15,13 12-24-15,1-7-84 16,-5 11 40-16,-9-3-184 16,0 11 120-16</inkml:trace>
          <inkml:trace contextRef="#ctx0" brushRef="#br0" timeOffset="18692.2645">14383-302 676 0,'-4'4'248'0,"4"-4"-192"0,0 13-16 0,0-1 84 16,0 4-76-16,0 20 0 16,4 9-32-16,1 3-4 15,-5 9-4-15,9-4 28 16,0-5-20-16,-5-11 40 15,-4-5-32-15,0-20 64 16,10 4-48-16,-10-16 20 16,0-4-40-16,0-20-8 15,0 0-8-15,9-29-4 16,0 17 0-16,-5-25-12 16,15 16 8-16,-6-3-40 15,10 11 24-15,0 5-28 16,9 4 28-16,13 3 88 15,-4 13-36-15,5 0 44 16,-1 4-44-16,-4 4 0 0,-4 4-20 16,-6-4 44-16,6 8-28 15,-10-4 4-15,-4 4-20 0,-5-4-184 16,0 4 96-16,-9-8-316 16,1 4 220-16</inkml:trace>
          <inkml:trace contextRef="#ctx0" brushRef="#br0" timeOffset="18934.1606">14506-520 924 0,'9'-8'340'0,"-9"8"-260"0,28-8-28 0,3 4 108 16,-8 0-100-16,32-9 20 16,-1 9-48-16,1 0 32 15,0 4-36-15,-10-4-40 16,1 8 4-16,-19 0-264 16,-4 4 152-16</inkml:trace>
          <inkml:trace contextRef="#ctx0" brushRef="#br0" timeOffset="34291.8284">18239 330 652 0,'-4'0'244'0,"4"0"-192"0,-5-4-12 16,1 0 92-1,4 4-80-15,-14-4 8 16,5 8-40-16,-18-8-12 16,-1 4-4-16,-17-5 20 15,8 5-12-15,-8-4 24 16,8 8-24-16,-4-8 40 0,14 4-28 0,-5-4-4 15,10 8-12-15,-1-4-52 16,9 9 28-16,0-1 4 16,10 4 8-16,-5 4-8 15,4 4 8-15,-8 17 4 16,8 7 0-16,-13 25 8 16,4-4-4-16,-13 8-4 15,9-5 4-15,-14-3-4 16,14-12 0-16,-5-5 8 15,0-7-4-15,0-5 8 16,10-8-8-16,-6 1 8 16,10-5-8-16,0-4 8 15,5 1-8-15,4-5-12 16,4 4 4-16,10-8-4 16,4 0 0-16,9-4 16 15,1 0-4-15,8-4-4 16,-4 1 4-16,14-5-24 15,-6 4 12-15,-8-4-4 16,0-4 4-16,-9 8-72 16,0-4 44-16,-5-4-92 15,5 4 72-15,-10-9-236 16,6 1 164-16</inkml:trace>
          <inkml:trace contextRef="#ctx0" brushRef="#br0" timeOffset="34505.8981">17543 884 852 0,'-32'-8'316'0,"32"8"-248"0,32-8-16 0,-9 4 68 16,-1 4-76-16,24-4 68 15,4 0-60-15,9 0-40 16,-13 4-8-16,8-4-100 15,-8 8 48-15,8-4-232 16,1 8 156-16</inkml:trace>
          <inkml:trace contextRef="#ctx0" brushRef="#br0" timeOffset="34920.3165">18308 1074 624 0,'-5'0'228'0,"5"0"-176"0,-14-4-16 16,1 4 168-1,4 4-120-15,-19 0 36 16,6 4-72-16,-15 9 24 0,10 7-40 16,0 12-28-16,4-7-4 0,18 7 16 15,5 1-8-15,23-5 4 16,4-4-4-16,10-16-24 16,4-4 8-16,-5-8-12 15,10-4 8-15,-19-20 16 16,-4 12 0-16,-19-20-12 15,-4 11 4-15,-13-7 48 16,-1 4-24-16,-13-1 0 16,13 13-12-16,0 0-120 15,14 8 60-15,5 8-676 16,9 8 404-16</inkml:trace>
        </inkml:traceGroup>
        <inkml:traceGroup>
          <inkml:annotationXML>
            <emma:emma xmlns:emma="http://www.w3.org/2003/04/emma" version="1.0">
              <emma:interpretation id="{2838A72A-5D80-4C35-916E-67E5B636097B}" emma:medium="tactile" emma:mode="ink">
                <msink:context xmlns:msink="http://schemas.microsoft.com/ink/2010/main" type="inkWord" rotatedBoundingBox="20233,139 23667,122 23676,1911 20242,1929"/>
              </emma:interpretation>
              <emma:one-of disjunction-type="recognition" id="oneOf7">
                <emma:interpretation id="interp7" emma:lang="" emma:confidence="1">
                  <emma:literal/>
                </emma:interpretation>
              </emma:one-of>
            </emma:emma>
          </inkml:annotationXML>
          <inkml:trace contextRef="#ctx0" brushRef="#br0" timeOffset="36047.6537">18645 799 548 0,'-9'0'204'0,"9"0"-156"0,-5 16-16 0,0-8 148 0,5 0-104 0,0 9 76 15,10-1-88-15,-1 0 8 16,13 0-40-16,19-4 4 16,5 1-20-16,22-9-8 15,0 4-4-15,5-12 20 16,-9 4-12-16,-5-8 24 15,-9 3-24-15,-13-7 24 16,-14-4-24-16,-1 0 12 16,-13 4-12-16,-9-17 12 15,0 5-16-15,-9-4 4 16,5 0-4-16,-14-5-8 16,4 13 4-16,-9 0 4 15,5 8-4-15,-5 3-20 16,-9 14 8-16,-4 3-12 15,-1 8 8-15,-8 8 16 16,-1 4 0-16,-4 5 16 16,14 3-12-16,-1 5 4 0,10-5-4 15,0 5-16-15,4-5 4 16,14 4 4-16,0 1 0 0,4 3 0 16,5 1 0-16,14-5 8 15,4 1-4-15,28-5 16 16,-1-11-12-16,28-5-4 15,-5 0 0-15,-4-4-40 16,-5-8 20-16,-4-4-72 16,-10 0 48-16,-4-4-168 15,-9 4 116-15,0-12-256 16,-9 0 196-16</inkml:trace>
          <inkml:trace contextRef="#ctx0" brushRef="#br0" timeOffset="37806.8435">19318 192 820 0,'-4'-8'304'0,"4"8"-236"0,14-4-20 15,-14-4 72 1,9 16-76-16,-5-8 60 16,14 0-60-16,5-8-12 15,0 8-20-15,9-4-44 16,13 4 16-16,-4-8-204 16,-4 8 120-16</inkml:trace>
          <inkml:trace contextRef="#ctx0" brushRef="#br0" timeOffset="38118.7378">20001 95 208 0,'0'-8'76'0,"0"8"-60"0,0 20-4 0,0-4 196 16,0 0-116-16,0 17 68 15,9 3-92-15,-27 13-12 16,27 3-36-16,-18 13-4 16,9 0-8-16,0 8 92 15,0-8-56-15,-9-17 112 16,5-3-84-16,-15-13 140 16,6-8-120-16,-10-20-12 15,-4-4-48-15,-5-24 16 16,0 4-32-16,0-21-136 15,9 1 64-15,1-21-476 16,22 13 296-16</inkml:trace>
          <inkml:trace contextRef="#ctx0" brushRef="#br0" timeOffset="38226.5715">19942-144 904 0,'14'-20'332'0,"-14"20"-256"0,4-4-24 0,-4 4-36 16,14 4-20-16</inkml:trace>
          <inkml:trace contextRef="#ctx0" brushRef="#br0" timeOffset="38929.9961">20361 613 508 0,'-14'36'188'0,"14"-36"-148"0,9 21-8 0,-9-13 192 16,0 0-128-16,-9 0 60 16,5 0-92-16,-10-16 84 15,5 0-84-15,-9-12 40 16,18 3-60-16,-14-27 4 15,10 7-32-15,-1-15 8 16,5 7-12-16,0-11-8 16,14 11 0-16,-5-16-24 15,0 13 12-15,-4-21 12 16,4 8 0-16,0-7-20 16,4 11 8-16,15-8 12 15,-6 17 0-15,6-5-4 0,17 17 4 16,-13-5 12-16,9 17-8 15,-4 0-4-15,-6 11 0 0,-3 1-4 16,-10 8 0-16,0 4 0 16,-9 8 0-16,-4 8 24 15,-5 5-12-15,0 11 24 16,-5 0-24-16,-4 5 4 16,5 3-8-16,-10-7-16 15,9-5 4-15,-8-8 4 16,4 1 0-16,0-17-64 15,-1-4 36-15,10-9-60 16,0 5 52-16,10-4-36 16,-1 8 40-16,0 8-8 15,4 5 24-15,-8 11-16 16,13 4 16-16,-9 1 8 16,-4 3 8-16,4-4 96 15,-5 5-52-15,-8-13 96 16,-5 0-80-16,-5-8 44 15,5 0-64-15,-18-4 16 16,-1 1-36-16,-3-9 8 16,-1 0-16-16,-5-9-88 15,15 9 44-15,-1-4-132 16,14 4 92-16,4-4-228 16,10 4 168-16</inkml:trace>
          <inkml:trace contextRef="#ctx0" brushRef="#br0" timeOffset="39337.8">20807 148 748 0,'-9'12'276'0,"9"-12"-216"0,-4 20-16 0,-1-8 48 15,5 4-60-15,-5 4 16 16,5 1-32-16,-4-5 28 16,8 0-28-16,-4-4 20 15,0 0-20-15,0-8 52 16,0 0-36-16,0-4 48 16,0 0-48-16,0-8-8 15,5 4-12-15,0-8 24 16,8 0-20-16,1-12 12 15,-5 8-16-15,14-9-24 16,-5 9 4-16,5-4-24 16,4 8 20-16,5-4 24 15,0 16-8-15,0-9 8 16,0 9-4-16,-10-4 28 16,-4 4-20-16,-4-4-144 15,0 8 64-15,-5-4-308 16,0 0 208-16</inkml:trace>
          <inkml:trace contextRef="#ctx0" brushRef="#br0" timeOffset="39995.7982">20425-439 416 0,'-5'-4'152'0,"5"4"-116"0,5 0-12 0,-5 0 216 16,0 0-136-16,0 0 64 15,0 0-100-15,0 0 56 16,18 4-68-16,-4-4 40 15,4 0-56-15,-4 0 32 16,-1 0-40-16,14-4-8 16,-4 4-16-16,-9-4 4 15,13 8-8-15,-13-4 16 16,9 0-12-16,-14 0 4 16,9 0-4-16,-4 0 12 15,-1 0-12-15,-13 0-128 16,5 0 68-16,-5 0-184 15,13 4 132-15,1-4-516 16,4 4 348-16</inkml:trace>
          <inkml:trace contextRef="#ctx0" brushRef="#br0" timeOffset="40240.9464">21285-265 1100 0,'-9'8'408'0,"9"-8"-316"0,18 4-28 0,-9-4-16 15,-4 8-40-15,-5 0 24 16,9 4-20-16,-4-4-216 15,-1 0 112-15</inkml:trace>
          <inkml:trace contextRef="#ctx0" brushRef="#br0" timeOffset="40656.3191">21618-306 684 0,'0'4'252'0,"0"-4"-192"0,0 29-20 0,0-9 76 15,0 0-72-15,0 21 8 16,0-1-32-16,0 9 4 16,13-1-12-16,-8-3 12 15,4-9-16-15,-9-3 48 16,4-13-28-16,-4-12 56 15,0 8-48-15,-4-16-8 16,4-4-16-16,0-16 16 0,4 4-16 16,6-21-12-16,3 1-4 15,5-13 4-15,5 9 0 0,9-5-36 16,-5 13 20-16,14 8 4 16,-9 7 12-16,0 5 76 15,-5 12-40-15,-4 0 32 16,5 8-40-16,-10 0 0 15,0 0-16-15,-4 1 20 16,4-1-20-16,-9-8-108 16,5 4 48-16,-5-8-288 15,-9 4 188-15</inkml:trace>
          <inkml:trace contextRef="#ctx0" brushRef="#br0" timeOffset="40946.0904">21695-407 832 0,'18'-8'308'0,"-18"8"-240"0,37 8-20 0,-19-8 140 16,0 4-112-16,9-4 52 16,5 4-80-16,5-4 0 15,-5 4-28-15,-5 0 24 16,0 0-28-16,-4 0-84 16,-9 0 36-16</inkml:trace>
        </inkml:traceGroup>
      </inkml:traceGroup>
    </inkml:traceGroup>
    <inkml:traceGroup>
      <inkml:annotationXML>
        <emma:emma xmlns:emma="http://www.w3.org/2003/04/emma" version="1.0">
          <emma:interpretation id="{A51B08CA-EA5B-490B-87C4-7EBC8C176746}" emma:medium="tactile" emma:mode="ink">
            <msink:context xmlns:msink="http://schemas.microsoft.com/ink/2010/main" type="paragraph" rotatedBoundingBox="1398,3102 16434,2210 16581,4688 1545,55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ADBD6F8-CFDC-41D9-BFE4-BBADD5A3D404}" emma:medium="tactile" emma:mode="ink">
              <msink:context xmlns:msink="http://schemas.microsoft.com/ink/2010/main" type="inkBullet" rotatedBoundingBox="1398,3102 2982,3008 3096,4925 1512,5019"/>
            </emma:interpretation>
          </emma:emma>
        </inkml:annotationXML>
        <inkml:trace contextRef="#ctx0" brushRef="#br0" timeOffset="82894.8499">333 2584 632 0,'0'-24'236'0,"0"24"-184"0,14-9-16 0,-5 5 132 16,5 0-100-16,8-8 36 15,1 4-64-15,4-8-32 16,1 12-8-16,4-4 8 15,9 4-4-15,4-4-12 16,5 4 4-16,14-4-172 16,0 8 96-16</inkml:trace>
        <inkml:trace contextRef="#ctx0" brushRef="#br0" timeOffset="81988.5999">984 2993 580 0,'-23'-21'216'0,"23"21"-168"0,-22-8-12 0,-1 8 12 16,0 16-32-16,-31-16 4 15,8 9-12-15,-18-5 4 16,10 4-8-16,-1-16-4 16,9 8 4-16,-22-21 12 15,27 5-8-15,-13-12 16 16,17 8-16-16,-4-5 16 15,18 17-16-15,-18 8-20 16,14 8 4-16,-5 21-4 16,0 7 4-16,-4 21 32 15,4-1-12-15,0 25-12 16,9 0-4-16,-13 16-4 16,13-8 0-16,-4-4 68 15,4-8-32-15,-4-20-20 16,9 4-8-16,-1-25-8 15,10-4 0-15,0-11 0 16,5-1 0-16,8-4-28 16,10-8 20-16,22-4 4 15,5 4 12 1,18 9 0-16,5-9 0 0,4 4 16 16,1 4-8-16,-15-4 16 0,-4 0-16 0,-9-4 4 15,-9 0-4-15,-4 1-32 16,-6-1 12-16,-3-8-120 15,-6 0 76-15</inkml:trace>
        <inkml:trace contextRef="#ctx0" brushRef="#br0" timeOffset="82231.8018">-36 3587 664 0,'-4'-8'244'0,"4"8"-188"0,36-16-16 0,-13 8 48 15,4 4-56-15,19-4 16 16,-1 4-32-16,5-4 20 16,1 8-24-16,3-8 12 15,-4 0-12-15,9 0-60 16,-4-5 24-16,18-3-288 15,-5 8 172-15</inkml:trace>
        <inkml:trace contextRef="#ctx0" brushRef="#br0" timeOffset="83794.3681">1180 3818 384 0,'-9'-16'140'0,"9"16"-108"0,0-8-8 15,0 8 152 1,0 0-100-16,4 0 32 16,1 0-64-16,18 0 8 15,-1 0-32-15,29 0 0 16,-1 0-12-16</inkml:trace>
        <inkml:trace contextRef="#ctx0" brushRef="#br0" timeOffset="82573.6678">502 3802 520 0,'4'8'192'0,"-4"-8"-152"0,37 0-8 0,-15 4 8 16,10 4-28-16,14 0-4 16,-1 8-4-16,5 13 12 15,-4-1-8-15,-14 13-4 16,-9-1 0-16,-14 9 12 31,-9-5-8-31,-32 9 16 0,4-5-16 0,-22-3 16 16,9-9-16-16,-9 1 76 15,28-17-48-15,-6 4 4 16,15-4-24-16,13-7 16 16,13-1-20-16,24-8 12 15,4 0-12-15,18-8-44 16,0 4 20-16,0-4-120 16,-9 0 72-16,-4-8-316 15,-10 3 208-15</inkml:trace>
        <inkml:trace contextRef="#ctx0" brushRef="#br0" timeOffset="83284.2427">1144 3413 572 0,'-10'0'208'0,"10"0"-160"0,10 0-12 0,-6 0 112 15,10 0-88-15,4-8-16 16,14 8-28-16,13 0 12 16,1-8-16-16,18 8-92 15,-5 0 44-15</inkml:trace>
      </inkml:traceGroup>
      <inkml:traceGroup>
        <inkml:annotationXML>
          <emma:emma xmlns:emma="http://www.w3.org/2003/04/emma" version="1.0">
            <emma:interpretation id="{77C8D242-4E33-4C1F-A8FA-DDFDDCEC8F94}" emma:medium="tactile" emma:mode="ink">
              <msink:context xmlns:msink="http://schemas.microsoft.com/ink/2010/main" type="line" rotatedBoundingBox="3891,3291 16454,2546 16581,4688 4018,5433"/>
            </emma:interpretation>
          </emma:emma>
        </inkml:annotationXML>
        <inkml:traceGroup>
          <inkml:annotationXML>
            <emma:emma xmlns:emma="http://www.w3.org/2003/04/emma" version="1.0">
              <emma:interpretation id="{F9D83B78-7A38-4F97-B022-08C5ED3D171D}" emma:medium="tactile" emma:mode="ink">
                <msink:context xmlns:msink="http://schemas.microsoft.com/ink/2010/main" type="inkWord" rotatedBoundingBox="3894,3343 4842,3286 4945,5024 3998,5080"/>
              </emma:interpretation>
              <emma:one-of disjunction-type="recognition" id="oneOf8">
                <emma:interpretation id="interp8" emma:lang="" emma:confidence="1">
                  <emma:literal/>
                </emma:interpretation>
              </emma:one-of>
            </emma:emma>
          </inkml:annotationXML>
          <inkml:trace contextRef="#ctx0" brushRef="#br0" timeOffset="84330.3116">3233 3033 756 0,'9'-20'280'0,"-9"20"-216"0,0-24-20 0,0 15 4 16,0 9-36-16,-18-8 12 16,5 12-12-16,-28-4-32 15,4 8 8-15,-40-3-40 16,13 3 32-16,-13-4 32 16,4 0-4-16,4-4-44 15,15 4 20-15,4 0-8 16,13 0 16-16,1 0 8 15,13 8 0-15,-4 4-20 16,13 9 12-16,-9 7 32 16,10 4-16-16,-5 33 16 15,4 4-12-15,-4 16-8 16,9-4 0-16,-5-4 28 16,5-16-16-16,-14-5-4 15,18-11-8-15,-8-13 12 16,-1-3-8-16,0-13 4 0,14 8-4 15,0-12-16-15,14 1 4 0,9-5 4 16,9-4 0-16,0 0 16 16,0 8-8-16,13-12-28 15,-13 4 8-15,13 0-84 16,-13 1 56-16,5-9-84 16,-5 8 72-16,-1-16-168 15,-8 8 124-15</inkml:trace>
          <inkml:trace contextRef="#ctx0" brushRef="#br0" timeOffset="84559.4602">2459 3648 788 0,'-9'-8'292'0,"9"8"-228"0,14-8-16 15,0 4 52 1,-1-4-64-16,28-4-4 16,-9 0-20-16,27-1 16 15,5 1-16-15,13 8-120 16,-8 8 60-16,-1 8-292 16,-4 1 192-16</inkml:trace>
          <inkml:trace contextRef="#ctx0" brushRef="#br0" timeOffset="84772.5232">2865 3899 696 0,'-10'0'256'0,"10"0"-196"0,23 0-20 0,-5 0 56 16,5 0-60-16,14 0-20 15,8 4-16-15,1 0 8 16,-1 4-4-16,-4-4-100 16,0-4 52-16</inkml:trace>
          <inkml:trace contextRef="#ctx0" brushRef="#br0" timeOffset="85056.7806">3188 3855 392 0,'-14'8'148'0,"14"-8"-116"0,0 12-8 15,-4-4 108 1,4 0-76-16,-5 12 104 16,0 5-96-16,-4 19-4 15,9-8-36-15,-9 21-8 16,0-4-8-16,-5-1 4 15,5 1-8-15,-4-13 16 16,8 5-12-16,-4-13 4 0,4-3-4 16,1-9-24-1,4-4 8-15,9 4 4 0,9-12 4 0,5 0-36 16,4 1 20-16</inkml:trace>
          <inkml:trace contextRef="#ctx0" brushRef="#br0" timeOffset="86041.4252">2605 2863 464 0,'-9'0'176'0,"9"0"-140"0,0-4-8 0,0 0 144 16,0 8-100-16,0-4 76 16,0 0-84-16,0-4 16 15,9 0-44-15,0-8-24 16,5 4-4-16,9-9 8 16,8 9-8-16,19-12-4 15,1 8 0-15,12-4-4 16,-4 8 0-16,5-4 32 15,-18 4-16-15,-5-1-12 16,-9 9-8-16,-10-4 28 16,1 8-12-16,-14-4-128 15,5 0 64-15,-5 4-544 16,-4 1 328-16</inkml:trace>
          <inkml:trace contextRef="#ctx0" brushRef="#br0" timeOffset="86722.5311">3033 3984 424 0,'14'-12'156'0,"-14"12"-120"0,27-12-8 0,-18 4 52 16,5 8-48-16,-1-4 24 16,1 8-36-16,0 0 60 15,4-4-44-15,-4 8 0 16,4-8-20-16,-5 8 8 15,6-8-16-15,-6 0 40 16,6 0-24-16,-6-8-12 16,1 8-8-16,-5 0 20 15,0-8-12-15,-9 4 24 16,5 4-24-16,-10-8 4 16,0 8-8-16,-4 0-32 15,5 0 12-15,-10 0-196 16,10 0 112-16</inkml:trace>
          <inkml:trace contextRef="#ctx0" brushRef="#br0" timeOffset="87017.2579">3183 3802 508 0,'0'0'188'0,"0"0"-148"0,0 0-8 16,0 0 104-16,0 0-80 16,0 0 32-16,0 0-52 0,0 0 84 15,0 16-68-15,-4-4-16 16,4 13-20-16,-9 3 4 15,4 8-12-15,-9 1-20 16,10 7 4-16,-5 1-304 16,4-9 172-16</inkml:trace>
        </inkml:traceGroup>
        <inkml:traceGroup>
          <inkml:annotationXML>
            <emma:emma xmlns:emma="http://www.w3.org/2003/04/emma" version="1.0">
              <emma:interpretation id="{E0EDB104-FAEF-40D0-9975-BE00A1F4AC70}" emma:medium="tactile" emma:mode="ink">
                <msink:context xmlns:msink="http://schemas.microsoft.com/ink/2010/main" type="inkWord" rotatedBoundingBox="6155,3658 7710,3566 7807,5208 6252,5301"/>
              </emma:interpretation>
            </emma:emma>
          </inkml:annotationXML>
          <inkml:trace contextRef="#ctx0" brushRef="#br0" timeOffset="90186.0267">5824 3527 528 0,'-9'-20'196'0,"9"20"-152"0,-9-9-12 0,0 13 52 16,9 5-52-16,-14 7 48 15,0 4-44-15,-9 12 0 16,10 5-24-16,-1 3-24 15,10-7 4-15,8-5 40 16,10-4-20-16,13-8 8 16,10 1-12-16,4-13 12 15,4-4-12-15,5-17 4 16,-9 1-4-16,0-12-16 16,0 8 4-16,-9-9 4 15,-9 5 0-15,-10 0-12 16,-4 12 8-16,-18 20-32 15,5 16 20-15,-14 21 4 0,4 7 12 16,-18 45 16-16,9 9-8 16,-9 15 32-16,10-4-24 0,-10-11 4 15,4-21-12 1,-13-9 12-16,10-11-12 0,-19-8 16 16,9-13-16-16,-19-15 24 15,15-5-20-15,-5-32 12 16,9 0-12-16,4-21 0 15,10 1-4-15,13-12-32 16,10-1 12-16,17-7-12 16,19 11 12-16,9-7 8 15,9 11 4-15,1-3 16 16,-1 8-8-16,-5-1-240 16,-4 9 124-16</inkml:trace>
          <inkml:trace contextRef="#ctx0" brushRef="#br0" timeOffset="90535.7914">5819 3211 572 0,'5'-24'208'0,"-5"24"-160"0,18-20-12 0,-4 7 128 16,4 5-96-16,0-12 52 15,5 4-72-15,-5-8 0 16,5 3-28-16,-5 1-4 16,0 4-8-16,-4 0-8 15,0 4 4-15,-5 4 4 16,0 8-4-16,-5 4 24 15,1 8-16-15,-1 4-4 16,6 0-4-16,-1-4 40 16,0 4-24-16,-5-3-116 15,5-1 52-15</inkml:trace>
          <inkml:trace contextRef="#ctx0" brushRef="#br0" timeOffset="89375.5976">4595 3838 600 0,'-10'-16'224'0,"10"16"-176"0,10 8-12 0,-6 0 116 16,10-8-92-16,4 8 44 15,0-8-60-15,10 9 4 16,3-9-32-16,10 4-44 15,0 4 16-15,14-12-308 16,9 8 180-16</inkml:trace>
          <inkml:trace contextRef="#ctx0" brushRef="#br0" timeOffset="89198.6261">4631 3604 632 0,'-18'-8'236'0,"18"8"-184"0,4 0-16 16,-4 0 52 0,9 0-56-16,5 0 24 15,4 0-36-15,14 0 0 16,0 0-12-16,14 0 4 16,-1 0-8-16,1 0 24 15,-1 8-16-15</inkml:trace>
        </inkml:traceGroup>
        <inkml:traceGroup>
          <inkml:annotationXML>
            <emma:emma xmlns:emma="http://www.w3.org/2003/04/emma" version="1.0">
              <emma:interpretation id="{130CB0D5-BE6F-4F87-AD72-406B2F1920BA}" emma:medium="tactile" emma:mode="ink">
                <msink:context xmlns:msink="http://schemas.microsoft.com/ink/2010/main" type="inkWord" rotatedBoundingBox="8317,3215 11732,3012 11845,4919 8430,5122"/>
              </emma:interpretation>
              <emma:one-of disjunction-type="recognition" id="oneOf9">
                <emma:interpretation id="interp9" emma:lang="" emma:confidence="1">
                  <emma:literal/>
                </emma:interpretation>
              </emma:one-of>
            </emma:emma>
          </inkml:annotationXML>
          <inkml:trace contextRef="#ctx0" brushRef="#br0" timeOffset="92273.5991">6739 3235 572 0,'5'-8'208'0,"-5"8"-160"0,36-12-12 16,-4 4 112 0,0 8-88-16,41-8 36 15,13 0-56-15,14 4-16 16,-9 4-12-16,14-4 8 15,-19 4-12-15,-8-4 4 16,-5 8-4-16,-23-4-76 16,-23 8 36-16,-22 4-216 15,-10 4 136-15</inkml:trace>
          <inkml:trace contextRef="#ctx0" brushRef="#br0" timeOffset="92507.7225">7326 3361 560 0,'5'89'208'0,"-5"-89"-164"0,-18 133-8 0,4-68 12 31,5-12-32-31,-5 20 4 0,5-9-12 0,-9 9 36 16,18-12-20-16,-14-4 20 15,5-13-24-15,5-16 36 16,-6-3-32-16,10-17-296 15,0-16 148-15</inkml:trace>
          <inkml:trace contextRef="#ctx0" brushRef="#br0" timeOffset="92949.4188">7841 2608 340 0,'-14'-12'128'0,"14"12"-100"0,-4-4-8 0,-1 0 96 15,5 8-68-15,-9-4 60 16,9 0-64-16,-5 0 60 16,10 0-64-16,-1 0 52 15,10 0-52-15,9-4 24 16,9 4-36-16,4-4 8 15,5 4-20-15,5 0-8 16,-5 0-4-16,0 0-4 16,0 0 0-16,-10 0 24 15,-3 0-12-15,-1 0 32 16,-13 0-28-16,-5 0-40 16,-5 0 12-16,-8 0-352 15,4 0 204-15</inkml:trace>
          <inkml:trace contextRef="#ctx0" brushRef="#br0" timeOffset="93132.426">8105 2555 508 0,'-9'17'188'0,"9"-17"-148"0,-9 48-8 0,4-15 124 16,10-5-92 0,-10 25 36-16,5 3-60 0,0 9-24 15,0-4-8-15,-9-9 16 16,18-7-12-16,-9-9 12 15,-4-3-12-15,4-9-184 16,9-8 96-16</inkml:trace>
          <inkml:trace contextRef="#ctx0" brushRef="#br0" timeOffset="93534.5889">8847 2580 780 0,'0'-8'288'0,"0"8"-224"0,-23-4-20 0,14 4-12 16,-5 4-28-16,-8 0 16 15,8 4-12-15,-13-4-4 16,4 0 0-16,-14 0-16 16,15 4 8-16,-10-4-4 15,9 8 0-15,0-4 0 16,5-4 0-16,-5 13-12 15,14-1 12-15,-14 20-24 16,-4-7 20-16,0 23-4 16,9-7 8-16,-5 7 16 15,9-3-4-15,1-5-4 16,3-3 4-16,1-5 4 0,5-7-4 16,-1-9 32-16,5-4-20 15,0-8 12-15,9 0-16 0,5-4 12 16,4 4-16-16,14-8 24 15,0 0-20-15,13 0-4 32,-4 0-4-32,0 0-84 0,-4 8 44 0,-1-4-152 15,-4 0 104-15</inkml:trace>
          <inkml:trace contextRef="#ctx0" brushRef="#br0" timeOffset="93752.1167">8405 2928 756 0,'0'4'280'16,"0"-4"-216"-16,37 0-20 0,-15 0 120 15,10 12-100-15,5-12 8 16,4 4-44-16,0 0 20 15,-9 4-32-15,-1-4-12 16,-3 4-8-16</inkml:trace>
          <inkml:trace contextRef="#ctx0" brushRef="#br0" timeOffset="96060.0668">9161 3798 852 0,'-23'-12'316'0,"23"12"-248"16,14 4-16-16,4-4 32 15,5 4-56-15,13 0 40 16,19 4-36-16,9-4 0 16,-1 4-20-16,6-4-16 15,-1-4 0-15,5 8-200 16,-5-8 112-16,0 8-484 16,-13 5 324-16</inkml:trace>
          <inkml:trace contextRef="#ctx0" brushRef="#br0" timeOffset="95845.4728">9794 3276 496 0,'0'-24'184'0,"0"15"-140"0,0 1-16 0,0 4 76 16,0 0-64-16,-5-8 36 15,1 8-44-15,-19-4-8 16,5 8-16-16,-19 0-16 16,10 4 4-16,-18 4 12 15,8 4-4-15,-13 0 8 16,14 1-8-16,-10 3-12 15,14-4 4-15,-4 4-4 16,13 12 0-16,-9-7-12 16,9 11 12-16,1 8-24 15,3 5 20-15,-8 12 4 16,13-1 8-16,1 13 32 16,4-4-16-16,-10 8 4 15,6-4-12-15,8-1 4 16,5-3-8-16,-18-8-4 15,18-13 4-15,0-7 20 0,9-9-12 16,0-12 12-16,9-4-12 16,14-12 12-16,0 4-16 0,23-4-20 15,-10 4 4-15,1 0 20 16,-5 5-4-16,-9-1-20 16,13 0 4-16,-13-8-120 15,0 0 72-15,-9-8-232 16,0 0 160-16</inkml:trace>
          <inkml:trace contextRef="#ctx0" brushRef="#br0" timeOffset="96296.7531">10008 4069 592 0,'-46'36'220'0,"46"-36"-172"0,-18 65-12 0,9-36 48 16,9-1-52-16,5 4-4 16,4-3-16-1,13-5 32-15,6-4-20 0,8-8-4 16,5-4-12-16,0-12 4 15,-4-4-8-15,-10-12 8 16,-4 4-8-16,-10-17 24 16,-4 9-16-16,-13-16-4 15,-1 3-4-15,-13 1-4 16,4 7 0-16</inkml:trace>
        </inkml:traceGroup>
        <inkml:traceGroup>
          <inkml:annotationXML>
            <emma:emma xmlns:emma="http://www.w3.org/2003/04/emma" version="1.0">
              <emma:interpretation id="{3ABA3B60-B161-418E-BBFE-688D6CEBD679}" emma:medium="tactile" emma:mode="ink">
                <msink:context xmlns:msink="http://schemas.microsoft.com/ink/2010/main" type="inkWord" rotatedBoundingBox="12339,2790 15571,2599 15682,4478 12451,4670"/>
              </emma:interpretation>
              <emma:one-of disjunction-type="recognition" id="oneOf10">
                <emma:interpretation id="interp10" emma:lang="" emma:confidence="1">
                  <emma:literal/>
                </emma:interpretation>
              </emma:one-of>
            </emma:emma>
          </inkml:annotationXML>
          <inkml:trace contextRef="#ctx0" brushRef="#br0" timeOffset="98146.4691">11497 2875 780 0,'4'4'288'0,"5"-4"-224"0,5 0-20 0,-5-4 48 16,9 4-60-16,10-12 16 15,-1 12-32-15,5-8-24 16,4 4 0-16,10-12-252 16,-10 12 144-16</inkml:trace>
          <inkml:trace contextRef="#ctx0" brushRef="#br0" timeOffset="99193.9869">12822 3547 612 0,'-5'8'228'0,"5"-8"-180"0,-14 0-12 15,5 0 104 1,5 0-84-16,-10-12 76 16,5 4-76-16,-9-25 56 15,9 5-60-15,-5-24-28 16,5 3-16-16,4-16-8 16,5 9 0-16,9-33 0 0,5 12 0 15,4-41-56-15,5 21 32 0,4-4-16 16,10 20 24-16,-10-4 16 15,5 32 4-15,0-11 52 16,0 19-32-16,4-7 44 16,1 15-40-16,4 9-32 15,-1 16 0-15,6 8-16 16,-5 12 8-16,0 4 24 16,-5 8-4-16,-13 0 24 15,0 9-20-15,-28-5-92 16,-4 4 44-16,-27 1-88 15,-1-1 72-15,-8-4-24 16,4-4 40-16,0-11-40 16,9-1 44-16,5-16-64 15,9 8 56-15,4 0 0 16,14 0 24-16,4 8-32 16,10 8 28-16,13 12 8 15,5 9 8-15,5 11 36 16,4 1-16-16,-14-1 100 15,0-7-64-15,-22-5 116 16,-5-3-92-16,-23-5 40 16,0 0-68-16,-22-8 0 15,17 1-28-15,-22-13 16 16,23-4-24-16,-5-12-20 0,9 8 0 16,1-16-304-16,17 7 172 15</inkml:trace>
          <inkml:trace contextRef="#ctx0" brushRef="#br0" timeOffset="99525.8226">13336 3005 748 0,'-9'-4'276'0,"9"4"-216"0,0 4-16 0,0-8 156 16,9 4-120-16,5-4 20 16,8 0-60-16,15-5 0 15,4 5-24-15,13-4 8 16,-8 8-12-16,0-8 20 15,-5 8-20-15,-10-4-100 16,1 4 44-16,-14 0-236 16,-4 4 156-16,-14 0-484 15,-4 8 340-15</inkml:trace>
          <inkml:trace contextRef="#ctx0" brushRef="#br0" timeOffset="99870.2739">13605 2851 560 0,'-23'-4'208'0,"23"4"-164"0,9 8-8 0,-9-8 76 16,0 0-68-16,0 4 8 16,9 4-32-16,-9 0 24 15,5 4-28-15,-10 5 20 16,5-1-20-16,-9 8 36 15,4 4-28-15,-13 1 20 16,5-1-24-16,-6 0 16 16,6 1-20-16,-6-5 20 15,10 0-24-15,5-4 40 16,4 1-28-16,9-5-4 16,5 0-12-16,8-8 36 15,6 4-20-15,-1-8-4 16,5 4-12-16,-9-8-192 15,-5 4 100-15,-5-4-360 16,1 0 248-16</inkml:trace>
          <inkml:trace contextRef="#ctx0" brushRef="#br0" timeOffset="100410.5149">12917 2110 592 0,'-4'-8'220'0,"4"8"-172"0,0 0-12 15,0-4 136 1,9 4-100-16,0-4 68 16,4 0-80-16,6-4 20 15,3 8-48-15,6-4-8 16,4 8-16-16,4-4 12 0,0 8-12 15,1-4 16-15,-1 4-16 0,1-8-72 16,-1 4 32-16,5-4-164 16,-4 0 112-16,4-4-352 31,-5 4 244-31</inkml:trace>
          <inkml:trace contextRef="#ctx0" brushRef="#br0" timeOffset="100670.1447">13901 2454 704 0,'-14'8'264'0,"14"-8"-208"0,18 21-12 15,-13-13 72 1,4 8-72-16,0-4-28 16,0 4-12-16,0 0 20 15,5 1-12-15,-1 3-480 16,6 4 256-16</inkml:trace>
          <inkml:trace contextRef="#ctx0" brushRef="#br0" timeOffset="96792.0431">10923 3535 632 0,'-9'16'236'0,"9"-16"-184"0,-5 36-16 16,1-15 96 0,4 7-80-16,4-4 16 0,5 1-44 0,5-9 12 15,9 0-20-15,13-12 20 16,14 0-24-16,5-12 32 16,4 0-28-16,-4-12 20 15,-10 3-20-15,-13-15 8 16,-9-4-12-16,-23-17 12 15,0 13-16-15,-32-13-28 16,5 17 8-16,-23 7-40 16,4 21 32-16,-8 8 32 15,17 12-4-15,-17 25-16 16,13 3 0-16,-14 21-4 16,18-9 4-16,6 17 0 15,12-20 0-15,10 12 8 16,14-17 0-16,13 5 32 15,5-5-16-15,22-11 12 16,10-5-16-16,27-12 36 16,-9 0-24-16,4 0-164 15,-4 1 76-15,-9-1-168 16,-14 0 128-16</inkml:trace>
          <inkml:trace contextRef="#ctx0" brushRef="#br0" timeOffset="98419.8962">12221 2806 312 0,'-14'41'112'0,"14"-41"-84"0,-18 85-12 0,9-41 172 16,4-3-108-16,-4 28-8 15,9-1-44-15,-9 9-12 16,4-4-8-16,-8-4 80 15,-1-12-44-15,-13-13 128 16,-1-7-96-16,-17-25 44 16,4 0-72-16,-9-16 0 15,13-8-28-15,1-33-72 0,13 1 24 16</inkml:trace>
          <inkml:trace contextRef="#ctx0" brushRef="#br0" timeOffset="98539.6818">12325 2479 956 0,'0'-13'352'0,"0"13"-272"0,-4 0-24 0,-1 0-28 15,10 0-28-15</inkml:trace>
        </inkml:traceGroup>
        <inkml:traceGroup>
          <inkml:annotationXML>
            <emma:emma xmlns:emma="http://www.w3.org/2003/04/emma" version="1.0">
              <emma:interpretation id="{737C1C89-5CA5-4370-8635-0BD959391597}" emma:medium="tactile" emma:mode="ink">
                <msink:context xmlns:msink="http://schemas.microsoft.com/ink/2010/main" type="inkWord" rotatedBoundingBox="15978,2816 16468,2787 16505,3402 16015,3431"/>
              </emma:interpretation>
            </emma:emma>
          </inkml:annotationXML>
          <inkml:trace contextRef="#ctx0" brushRef="#br0" timeOffset="101059.2208">14433 2475 612 0,'-4'8'228'0,"4"-8"-180"0,0 32-12 0,-5-8 88 16,5 1-76-16,-9 15 16 16,4 5-40-16,1 7-12 15,-1-7-8-15,1-5 12 16,8-7-8-16,-4-13 92 15,0-4-52-15,0-16 32 16,0 0-48-16,0-24 8 16,0 12-24-16,0-29 20 15,9 5-24-15,1-13 4 16,-1 5-8-16,18-1-32 16,5 13 12-16,4-1 4 15,1 13 8-15,8 4 24 16,-4 8-12-16,-4 4 4 15,-5 4-8-15,-1 0 28 16,-3 4-20-16,-10-4 12 16,-4 4-16-16,-5-4-104 15,4 0 48-15,-17-4-384 16,4 4 232-16</inkml:trace>
          <inkml:trace contextRef="#ctx0" brushRef="#br0" timeOffset="101284.3186">14497 2232 832 0,'0'0'308'0,"0"0"-240"0,32 0-20 0,-9 0 116 16,-1 4-100-16,19-4 16 15,0 4-44-15,5-4 8 16,-5 4-24-16,-5-4 8 16,-4 4-16-16,-9-4-140 15,0 4 72-15</inkml:trace>
        </inkml:traceGroup>
      </inkml:traceGroup>
    </inkml:traceGroup>
    <inkml:traceGroup>
      <inkml:annotationXML>
        <emma:emma xmlns:emma="http://www.w3.org/2003/04/emma" version="1.0">
          <emma:interpretation id="{3C722E8E-D727-4A6E-83E3-B5B33CC273AE}" emma:medium="tactile" emma:mode="ink">
            <msink:context xmlns:msink="http://schemas.microsoft.com/ink/2010/main" type="paragraph" rotatedBoundingBox="5042,5564 16982,5849 16952,7128 5011,684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EE44EB1E-257B-4F40-9A26-9C294DA00B85}" emma:medium="tactile" emma:mode="ink">
              <msink:context xmlns:msink="http://schemas.microsoft.com/ink/2010/main" type="inkBullet" rotatedBoundingBox="5032,5974 6637,6013 6619,6776 5014,6738"/>
            </emma:interpretation>
            <emma:one-of disjunction-type="recognition" id="oneOf11">
              <emma:interpretation id="interp11" emma:lang="" emma:confidence="0">
                <emma:literal>→</emma:literal>
              </emma:interpretation>
            </emma:one-of>
          </emma:emma>
        </inkml:annotationXML>
        <inkml:trace contextRef="#ctx0" brushRef="#br0" timeOffset="185564.6262">3475 5558 216 0,'-41'0'80'0,"32"0"-60"0,-1-4-8 0,10 0 160 16,0 0-96-16,5-4 16 15,9 0-56-15,13 0 0 16,14 0-20-16,14 4 20 16,8 0-24-16,10 0-4 15,9 0-4-15,9-4-4 16,32-5 0-16,18 5 8 0,-9 0-4 15,-13 4-12-15,-1 0 4 16,0-4 12-16,-8 4-4 16,-19-4 8-16,-18 8-8 15,-19 4 24-15,-13 0-16 0,-14 4 32 16,-17 0-28-16,-15 12 4 16,-13 13-12-16,-10 7-8 15,-8 9 4-15,0 7-16 16,-5 1 8-16,0-4-4 15,4-5 0-15,5 5 0 16,-9 0 0-16,19-1 8 16,-10 1 0-16,4-5 0 15,-13-7 0-15,5-9 68 16,0-8-36-16,-10-7 40 16,1-17-40-16,-1-13 36 15,-9-15-40-15,1-8-32 16,-1-5 0-16,10-7 0 15,-10-5 4-15,14-16-12 0,0-4 8 16,5 5 20-16,8 3-8 16,6 8-4-16,3 13 0 15,10 15-24-15,14 9 12 16,4 8-4-16,14 12 4 16,18 8-108-16,18 12 64 15</inkml:trace>
      </inkml:traceGroup>
      <inkml:traceGroup>
        <inkml:annotationXML>
          <emma:emma xmlns:emma="http://www.w3.org/2003/04/emma" version="1.0">
            <emma:interpretation id="{EB311C89-D4C6-4147-8187-D3E5DA03138F}" emma:medium="tactile" emma:mode="ink">
              <msink:context xmlns:msink="http://schemas.microsoft.com/ink/2010/main" type="line" rotatedBoundingBox="6957,5610 16982,5849 16952,7128 6926,6889"/>
            </emma:interpretation>
          </emma:emma>
        </inkml:annotationXML>
        <inkml:traceGroup>
          <inkml:annotationXML>
            <emma:emma xmlns:emma="http://www.w3.org/2003/04/emma" version="1.0">
              <emma:interpretation id="{2961B500-7D11-4D6A-B808-8A04342CA717}" emma:medium="tactile" emma:mode="ink">
                <msink:context xmlns:msink="http://schemas.microsoft.com/ink/2010/main" type="inkWord" rotatedBoundingBox="6943,6173 8230,6204 8215,6803 6929,6773">
                  <msink:destinationLink direction="with" ref="{0D6E4A12-5FB4-4BDA-8EFE-626CFC697301}"/>
                </msink:context>
              </emma:interpretation>
              <emma:one-of disjunction-type="recognition" id="oneOf12">
                <emma:interpretation id="interp12" emma:lang="" emma:confidence="0">
                  <emma:literal>,</emma:literal>
                </emma:interpretation>
                <emma:interpretation id="interp13" emma:lang="" emma:confidence="0">
                  <emma:literal>/</emma:literal>
                </emma:interpretation>
                <emma:interpretation id="interp14" emma:lang="" emma:confidence="0">
                  <emma:literal>•</emma:literal>
                </emma:interpretation>
                <emma:interpretation id="interp15" emma:lang="" emma:confidence="0">
                  <emma:literal>~</emma:literal>
                </emma:interpretation>
                <emma:interpretation id="interp16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186100.9182">6616 5627 612 0,'-45'49'228'0,"8"-17"-180"0,-40 25-12 0,27-29 44 16,-23 13-52-16,-5 3 24 15,1 5-32-15,0-5-28 16,-5 1 4-16,-5-5 52 0,-8 1-24 15,-1-1-88 1,14-8 32-16,23-15-324 16,18-1 196-1</inkml:trace>
          <inkml:trace contextRef="#ctx0" brushRef="#br0" timeOffset="185820.3048">5328 5672 592 0,'9'-21'220'0,"23"58"-172"0,22 11-12 16,-8-19 4-16,27 3-28 15,9 5 12-15,4 7-12 16,5 13 12-16,9-1-16 16,10-3 24-16,3 0-20 0,-8-13 12 15,-14-8-12-15,-18-7-112 16,-9-9 52-16,-5-12-340 16,-27-16 212-1,0-17-52-15</inkml:trace>
        </inkml:traceGroup>
        <inkml:traceGroup>
          <inkml:annotationXML>
            <emma:emma xmlns:emma="http://www.w3.org/2003/04/emma" version="1.0">
              <emma:interpretation id="{2EB8E105-029A-4B4A-946A-9B91430224B4}" emma:medium="tactile" emma:mode="ink">
                <msink:context xmlns:msink="http://schemas.microsoft.com/ink/2010/main" type="inkWord" rotatedBoundingBox="9291,5666 10521,5695 10490,6974 9260,6945"/>
              </emma:interpretation>
              <emma:one-of disjunction-type="recognition" id="oneOf13">
                <emma:interpretation id="interp17" emma:lang="" emma:confidence="0">
                  <emma:literal>E</emma:literal>
                </emma:interpretation>
                <emma:interpretation id="interp18" emma:lang="" emma:confidence="0">
                  <emma:literal>t</emma:literal>
                </emma:interpretation>
                <emma:interpretation id="interp19" emma:lang="" emma:confidence="0">
                  <emma:literal>F</emma:literal>
                </emma:interpretation>
                <emma:interpretation id="interp20" emma:lang="" emma:confidence="0">
                  <emma:literal>f</emma:literal>
                </emma:interpretation>
                <emma:interpretation id="interp21" emma:lang="" emma:confidence="0">
                  <emma:literal>£</emma:literal>
                </emma:interpretation>
              </emma:one-of>
            </emma:emma>
          </inkml:annotationXML>
          <inkml:trace contextRef="#ctx0" brushRef="#br0" timeOffset="186559.139">7659 5850 756 0,'4'-45'280'0,"37"29"-216"0,55 4-20 15,-37 16-32-15,23-4-16 16,14 4 40-16,22 4-24 16,18 12-108-16</inkml:trace>
          <inkml:trace contextRef="#ctx0" brushRef="#br0" timeOffset="186405.7317">8373 5700 592 0,'237'-69'220'0,"-169"45"-172"0,10-13-12 16,-51 17 32-16,-4-8-44 16,-14 0 32-16,-23-1-28 15,-17 5-124-15,-33 4 52 16,-23-5-160-16,-13 17 116 16,5-4-40-16,13-4 76 15,18 8 12-15,9-4 24 16,10-4 28-16,8 8-4 15,10-5 120-15,0 13-72 16,-1 0 76-16,6 8-76 16,-6 5 68-16,-4 23-72 15,-9 21 0-15,0 20-32 0,-4 8 24 0,4-4-28 16,0-9-4-16,9-7-8 16,5 4-16-16,13-4 8 15,10-1 12-15,8-3-4 16,19-8 40-16,13-5-20 15,14-3 4-15,5-9-16 16,0 1-24-16,8-9 4 16,-3-4-224-16,-1 5 124 15,-9-5-376 1</inkml:trace>
          <inkml:trace contextRef="#ctx0" brushRef="#br0" timeOffset="187235.5885">8291 5206 664 0,'-68'-44'244'0,"55"36"-188"0,3 4-16 0,6-4 40 16,4-1-52-16,9 1 8 16,14 0-24-16,22 4-8 15,28-4 0-15,18 12 4 0,9 4-4 0,5 8-584 16,32 5 316-1,-10 3 44-15</inkml:trace>
        </inkml:traceGroup>
        <inkml:traceGroup>
          <inkml:annotationXML>
            <emma:emma xmlns:emma="http://www.w3.org/2003/04/emma" version="1.0">
              <emma:interpretation id="{752519C1-F3FC-4428-935C-4663A81FC3FD}" emma:medium="tactile" emma:mode="ink">
                <msink:context xmlns:msink="http://schemas.microsoft.com/ink/2010/main" type="inkWord" rotatedBoundingBox="11568,6424 12007,6435 12000,6759 11560,6748"/>
              </emma:interpretation>
              <emma:one-of disjunction-type="recognition" id="oneOf14">
                <emma:interpretation id="interp22" emma:lang="" emma:confidence="1">
                  <emma:literal>☹</emma:literal>
                </emma:interpretation>
                <emma:interpretation id="interp23" emma:lang="" emma:confidence="0">
                  <emma:literal>=</emma:literal>
                </emma:interpretation>
                <emma:interpretation id="interp24" emma:lang="" emma:confidence="0">
                  <emma:literal>L</emma:literal>
                </emma:interpretation>
                <emma:interpretation id="interp25" emma:lang="" emma:confidence="0">
                  <emma:literal>:</emma:literal>
                </emma:interpretation>
                <emma:interpretation id="interp26" emma:lang="" emma:confidence="0">
                  <emma:literal>"</emma:literal>
                </emma:interpretation>
              </emma:one-of>
            </emma:emma>
          </inkml:annotationXML>
          <inkml:trace contextRef="#ctx0" brushRef="#br0" timeOffset="186933.7647">9985 6117 748 0,'-36'-45'276'0,"49"45"-216"15,37 8-16-15,-18 0 12 0,23 5-40 16,22-1 12-16,24 20-16 16,8 5-324-16</inkml:trace>
          <inkml:trace contextRef="#ctx0" brushRef="#br0" timeOffset="186801.4134">10008 5866 684 0,'41'-16'252'0,"-5"24"-192"0,5 0-20 0,-9-4 4 16,-5-4-32-16,5 8-152 16</inkml:trace>
        </inkml:traceGroup>
        <inkml:traceGroup>
          <inkml:annotationXML>
            <emma:emma xmlns:emma="http://www.w3.org/2003/04/emma" version="1.0">
              <emma:interpretation id="{92F7BE21-F996-484D-ADDE-DD511C165410}" emma:medium="tactile" emma:mode="ink">
                <msink:context xmlns:msink="http://schemas.microsoft.com/ink/2010/main" type="inkWord" rotatedBoundingBox="14372,6754 14414,6755 14412,6819 14370,6817"/>
              </emma:interpretation>
              <emma:one-of disjunction-type="recognition" id="oneOf15">
                <emma:interpretation id="interp27" emma:lang="" emma:confidence="0">
                  <emma:literal>•</emma:literal>
                </emma:interpretation>
                <emma:interpretation id="interp28" emma:lang="" emma:confidence="0">
                  <emma:literal>I</emma:literal>
                </emma:interpretation>
                <emma:interpretation id="interp29" emma:lang="" emma:confidence="0">
                  <emma:literal>:</emma:literal>
                </emma:interpretation>
                <emma:interpretation id="interp30" emma:lang="" emma:confidence="0">
                  <emma:literal>\</emma:literal>
                </emma:interpretation>
                <emma:interpretation id="interp31" emma:lang="" emma:confidence="0">
                  <emma:literal>A</emma:literal>
                </emma:interpretation>
              </emma:one-of>
            </emma:emma>
          </inkml:annotationXML>
          <inkml:trace contextRef="#ctx0" brushRef="#br0" timeOffset="187554.49">12799 6242 592 0,'-41'-60'220'0,"41"56"-172"0,9 4-12 0,5 4-20 16</inkml:trace>
        </inkml:traceGroup>
        <inkml:traceGroup>
          <inkml:annotationXML>
            <emma:emma xmlns:emma="http://www.w3.org/2003/04/emma" version="1.0">
              <emma:interpretation id="{1491D98A-AF98-4688-886C-5E8347883BC8}" emma:medium="tactile" emma:mode="ink">
                <msink:context xmlns:msink="http://schemas.microsoft.com/ink/2010/main" type="inkWord" rotatedBoundingBox="16592,6698 16962,6707 16958,6848 16589,6839"/>
              </emma:interpretation>
              <emma:one-of disjunction-type="recognition" id="oneOf16">
                <emma:interpretation id="interp32" emma:lang="" emma:confidence="0">
                  <emma:literal>-</emma:literal>
                </emma:interpretation>
                <emma:interpretation id="interp33" emma:lang="" emma:confidence="0">
                  <emma:literal>_</emma:literal>
                </emma:interpretation>
                <emma:interpretation id="interp34" emma:lang="" emma:confidence="0">
                  <emma:literal>r</emma:literal>
                </emma:interpretation>
                <emma:interpretation id="interp35" emma:lang="" emma:confidence="0">
                  <emma:literal>.</emma:literal>
                </emma:interpretation>
                <emma:interpretation id="interp36" emma:lang="" emma:confidence="0">
                  <emma:literal>'</emma:literal>
                </emma:interpretation>
              </emma:one-of>
            </emma:emma>
          </inkml:annotationXML>
          <inkml:trace contextRef="#ctx0" brushRef="#br0" timeOffset="187686.3794">14975 6263 808 0,'141'-114'300'0,"-77"98"-232"0,36 12-20 16,-32 16-80-16</inkml:trace>
        </inkml:traceGroup>
      </inkml:traceGroup>
    </inkml:traceGroup>
    <inkml:traceGroup>
      <inkml:annotationXML>
        <emma:emma xmlns:emma="http://www.w3.org/2003/04/emma" version="1.0">
          <emma:interpretation id="{AA4268D9-A501-4EAE-8A01-FF7DE563AC15}" emma:medium="tactile" emma:mode="ink">
            <msink:context xmlns:msink="http://schemas.microsoft.com/ink/2010/main" type="paragraph" rotatedBoundingBox="5153,7327 16800,7924 16728,9331 5081,8734" alignmentLevel="3"/>
          </emma:interpretation>
        </emma:emma>
      </inkml:annotationXML>
      <inkml:traceGroup>
        <inkml:annotationXML>
          <emma:emma xmlns:emma="http://www.w3.org/2003/04/emma" version="1.0">
            <emma:interpretation id="{F0D488F7-BF59-44A8-9CF4-D505263E3D2D}" emma:medium="tactile" emma:mode="ink">
              <msink:context xmlns:msink="http://schemas.microsoft.com/ink/2010/main" type="inkBullet" rotatedBoundingBox="5125,7891 5140,7892 5139,7907 5124,7906"/>
            </emma:interpretation>
            <emma:one-of disjunction-type="recognition" id="oneOf17">
              <emma:interpretation id="interp37" emma:lang="" emma:confidence="0">
                <emma:literal>-</emma:literal>
              </emma:interpretation>
            </emma:one-of>
          </emma:emma>
        </inkml:annotationXML>
        <inkml:trace contextRef="#ctx1" brushRef="#br0">3511 7316 0</inkml:trace>
      </inkml:traceGroup>
      <inkml:traceGroup>
        <inkml:annotationXML>
          <emma:emma xmlns:emma="http://www.w3.org/2003/04/emma" version="1.0">
            <emma:interpretation id="{9836EB99-A50E-4A39-9302-C461548E5BD3}" emma:medium="tactile" emma:mode="ink">
              <msink:context xmlns:msink="http://schemas.microsoft.com/ink/2010/main" type="line" rotatedBoundingBox="5483,7344 16800,7924 16728,9331 5411,8751"/>
            </emma:interpretation>
          </emma:emma>
        </inkml:annotationXML>
        <inkml:traceGroup>
          <inkml:annotationXML>
            <emma:emma xmlns:emma="http://www.w3.org/2003/04/emma" version="1.0">
              <emma:interpretation id="{EFB7A234-55AF-4902-927D-672BE019DC23}" emma:medium="tactile" emma:mode="ink">
                <msink:context xmlns:msink="http://schemas.microsoft.com/ink/2010/main" type="inkWord" rotatedBoundingBox="5461,7763 8006,7893 7964,8711 5419,8581"/>
              </emma:interpretation>
            </emma:emma>
          </inkml:annotationXML>
          <inkml:trace contextRef="#ctx0" brushRef="#br0" timeOffset="188578.6971">3843 7303 312 0,'0'-21'112'0,"9"21"-84"0,-4-4-12 0,-5 4 188 15,9-4-116-15,0 4 52 16,0-4-80-16,5 0-28 15,4 4-20-15,23 0-20 16,23-4 4-16,22 0 20 16,15 4-8-16,8 0-48 15,-4 0 24-15,4-8-60 0,0 4 44 16,-9 0 8-16,-18 4 12 16,-18 0-52-16,-19 0 36 15,-22 8 28-15,-23 8 4 16,-18 17 28-16,-18 31-20 15,-5 25 4-15,-5 17-8 0,10-9 12 16,4-4-12-16,9-8 16 16,5-16-16-16,4-13 60 15,1-11-40-15,-1-17 84 16,5-12-60-16,-9-16 28 16,-5-16-48-16,-5-12 8 15,-3-25-24-15,-15-20 28 16,-18-24-28-16,-4 0 4 15,-9 12-12-15,4 16-24 16,5 17 8-16,8 11-84 16,10 13 52-16,9 12-64 15,14 8 60-15,9 12-156 16,13 8 116-16,10 12-352 16</inkml:trace>
          <inkml:trace contextRef="#ctx0" brushRef="#br0" timeOffset="188792.8296">5464 7371 612 0,'18'-16'228'0,"23"24"-180"0,23 13-12 0,-27-1-16 0,17 8-20 15,14 9 16-15,1 11-8 16,8-3 24-16,10-1-20 16,-1 1 32-16,-4-9-28 0,-14-8-84 15,-8-7 36-15,-15-5-212 32</inkml:trace>
          <inkml:trace contextRef="#ctx0" brushRef="#br0" timeOffset="188976.9264">6388 7404 624 0,'-22'0'228'0,"3"16"-176"0,-26 20-16 15,13 1 60-15,-18 19-60 16,-5 17-12-16,1 0-16 16,-10-8 16-16,0-13-12 15,5-7-40-15,9-9 16 0,18-7-148 0,14-13 88 16,13-8-408-1</inkml:trace>
        </inkml:traceGroup>
        <inkml:traceGroup>
          <inkml:annotationXML>
            <emma:emma xmlns:emma="http://www.w3.org/2003/04/emma" version="1.0">
              <emma:interpretation id="{73D416E4-4463-48BD-BD91-8A27437B5A47}" emma:medium="tactile" emma:mode="ink">
                <msink:context xmlns:msink="http://schemas.microsoft.com/ink/2010/main" type="inkWord" rotatedBoundingBox="8917,7520 9847,7567 9775,8975 8845,8927"/>
              </emma:interpretation>
              <emma:one-of disjunction-type="recognition" id="oneOf18">
                <emma:interpretation id="interp38" emma:lang="" emma:confidence="0">
                  <emma:literal>It</emma:literal>
                </emma:interpretation>
                <emma:interpretation id="interp39" emma:lang="" emma:confidence="0">
                  <emma:literal>FI</emma:literal>
                </emma:interpretation>
                <emma:interpretation id="interp40" emma:lang="" emma:confidence="0">
                  <emma:literal>it</emma:literal>
                </emma:interpretation>
                <emma:interpretation id="interp41" emma:lang="" emma:confidence="0">
                  <emma:literal>if</emma:literal>
                </emma:interpretation>
                <emma:interpretation id="interp42" emma:lang="" emma:confidence="0">
                  <emma:literal>I</emma:literal>
                </emma:interpretation>
              </emma:one-of>
            </emma:emma>
          </inkml:annotationXML>
          <inkml:trace contextRef="#ctx0" brushRef="#br0" timeOffset="189222.0697">7395 7307 528 0,'0'12'196'0,"0"8"-152"0,0 16-12 0,-5-3 60 0,-4 19-56 16,-14 25 4-16,9 12-24 16,-4-4 24-16,5-16-24 15,-6-8 12-15,-3-9-16 0,17-7-8 16,-4-9 0-16,0-3-148 16,18-9 80-16,5-8-396 15,8-4 256 1,28-4 64-16</inkml:trace>
          <inkml:trace contextRef="#ctx0" brushRef="#br0" timeOffset="189537.9079">7472 8011 624 0,'9'-61'228'0,"23"45"-176"0,36-4-16 0,-13 8 60 0,22-1-60 16,10 5 32 0,-10 0-40-16,-9 4-16 0,5 4-8 15,-13 0-376-15</inkml:trace>
          <inkml:trace contextRef="#ctx0" brushRef="#br0" timeOffset="189698.8359">7645 7169 780 0,'-23'-61'288'0,"37"29"-224"0,41-9-20 16,-15 25 4-16,20-4-36 16,3 4 24-16,10 8-24 15,9 16-76-15</inkml:trace>
          <inkml:trace contextRef="#ctx0" brushRef="#br0" timeOffset="189394.0259">8210 7444 560 0,'-5'8'208'0,"0"53"-164"0,-8 36-8 15,8-44 12-15,-4 16-32 16,-5-1 4-16,-4 9-12 0,5 12 12 15,3 12-12-15,1-12-72 0,-4-12 32 16,-5-12-172 0,-5-8 112-16,-14-21-228 15</inkml:trace>
        </inkml:traceGroup>
        <inkml:traceGroup>
          <inkml:annotationXML>
            <emma:emma xmlns:emma="http://www.w3.org/2003/04/emma" version="1.0">
              <emma:interpretation id="{B0DECB81-A1D0-40A0-9BCF-4AB767AB45F5}" emma:medium="tactile" emma:mode="ink">
                <msink:context xmlns:msink="http://schemas.microsoft.com/ink/2010/main" type="inkWord" rotatedBoundingBox="11132,8235 11661,8262 11644,8606 11114,8578"/>
              </emma:interpretation>
              <emma:one-of disjunction-type="recognition" id="oneOf19">
                <emma:interpretation id="interp43" emma:lang="" emma:confidence="1">
                  <emma:literal>=</emma:literal>
                </emma:interpretation>
                <emma:interpretation id="interp44" emma:lang="" emma:confidence="0">
                  <emma:literal>F</emma:literal>
                </emma:interpretation>
                <emma:interpretation id="interp45" emma:lang="" emma:confidence="0">
                  <emma:literal>I</emma:literal>
                </emma:interpretation>
                <emma:interpretation id="interp46" emma:lang="" emma:confidence="0">
                  <emma:literal>Z.</emma:literal>
                </emma:interpretation>
                <emma:interpretation id="interp47" emma:lang="" emma:confidence="0">
                  <emma:literal>•</emma:literal>
                </emma:interpretation>
              </emma:one-of>
            </emma:emma>
          </inkml:annotationXML>
          <inkml:trace contextRef="#ctx0" brushRef="#br0" timeOffset="190329.2851">9521 8003 820 0,'-18'-49'304'0,"40"49"-236"0,37-8-20 0,5 0-36 16,32 8-16-16,18 12-268 16</inkml:trace>
          <inkml:trace contextRef="#ctx0" brushRef="#br0" timeOffset="190325.2745">9539 7833 704 0,'-9'-81'264'0,"18"65"-208"0,41-17-12 16,-4 21 0-16,17 0-32 15,10 8 32-15,5 4-28 16,-6 16-156-16,-3 16 76 16,-15 5-476-16</inkml:trace>
        </inkml:traceGroup>
        <inkml:traceGroup>
          <inkml:annotationXML>
            <emma:emma xmlns:emma="http://www.w3.org/2003/04/emma" version="1.0">
              <emma:interpretation id="{E6ED244F-E344-4800-8AAC-864243323EF3}" emma:medium="tactile" emma:mode="ink">
                <msink:context xmlns:msink="http://schemas.microsoft.com/ink/2010/main" type="inkWord" rotatedBoundingBox="13358,8453 13643,8468 13642,8493 13356,8479"/>
              </emma:interpretation>
              <emma:one-of disjunction-type="recognition" id="oneOf20">
                <emma:interpretation id="interp48" emma:lang="" emma:confidence="0">
                  <emma:literal>--</emma:literal>
                </emma:interpretation>
                <emma:interpretation id="interp49" emma:lang="" emma:confidence="0">
                  <emma:literal>=</emma:literal>
                </emma:interpretation>
                <emma:interpretation id="interp50" emma:lang="" emma:confidence="0">
                  <emma:literal>..</emma:literal>
                </emma:interpretation>
                <emma:interpretation id="interp51" emma:lang="" emma:confidence="0">
                  <emma:literal>+</emma:literal>
                </emma:interpretation>
                <emma:interpretation id="interp52" emma:lang="" emma:confidence="0">
                  <emma:literal>_</emma:literal>
                </emma:interpretation>
              </emma:one-of>
            </emma:emma>
          </inkml:annotationXML>
          <inkml:trace contextRef="#ctx0" brushRef="#br0" timeOffset="190332.7948">11743 7902 756 0,'22'-13'280'0,"19"13"-216"0,41-4-20 16,-41 8-4-16,14-4-32 16,-10 17-136-16</inkml:trace>
        </inkml:traceGroup>
        <inkml:traceGroup>
          <inkml:annotationXML>
            <emma:emma xmlns:emma="http://www.w3.org/2003/04/emma" version="1.0">
              <emma:interpretation id="{E39C51FB-08DD-441D-A543-C1A01D23E40F}" emma:medium="tactile" emma:mode="ink">
                <msink:context xmlns:msink="http://schemas.microsoft.com/ink/2010/main" type="inkWord" rotatedBoundingBox="14938,8420 15206,8433 15203,8487 14936,8474"/>
              </emma:interpretation>
            </emma:emma>
          </inkml:annotationXML>
          <inkml:trace contextRef="#ctx0" brushRef="#br0" timeOffset="190482.1931">13322 7897 808 0,'119'-48'300'0,"-65"56"-232"0,10 12-20 16,-32-8-220-16</inkml:trace>
        </inkml:traceGroup>
        <inkml:traceGroup>
          <inkml:annotationXML>
            <emma:emma xmlns:emma="http://www.w3.org/2003/04/emma" version="1.0">
              <emma:interpretation id="{FE2A7113-09BB-467A-808C-453B1CFA8729}" emma:medium="tactile" emma:mode="ink">
                <msink:context xmlns:msink="http://schemas.microsoft.com/ink/2010/main" type="inkWord" rotatedBoundingBox="16597,8474 16771,8482 16771,8495 16597,8486"/>
              </emma:interpretation>
              <emma:one-of disjunction-type="recognition" id="oneOf21">
                <emma:interpretation id="interp53" emma:lang="" emma:confidence="0">
                  <emma:literal>_</emma:literal>
                </emma:interpretation>
                <emma:interpretation id="interp54" emma:lang="" emma:confidence="0">
                  <emma:literal>-</emma:literal>
                </emma:interpretation>
                <emma:interpretation id="interp55" emma:lang="" emma:confidence="0">
                  <emma:literal>•</emma:literal>
                </emma:interpretation>
                <emma:interpretation id="interp56" emma:lang="" emma:confidence="0">
                  <emma:literal>.</emma:literal>
                </emma:interpretation>
                <emma:interpretation id="interp57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190614.1272">14984 7897 476 0,'109'17'176'0,"-45"-13"-136"0</inkml:trace>
        </inkml:traceGroup>
      </inkml:traceGroup>
    </inkml:traceGroup>
    <inkml:traceGroup>
      <inkml:annotationXML>
        <emma:emma xmlns:emma="http://www.w3.org/2003/04/emma" version="1.0">
          <emma:interpretation id="{1DCE9F42-5AE2-4D18-87A4-3FBCC60CD669}" emma:medium="tactile" emma:mode="ink">
            <msink:context xmlns:msink="http://schemas.microsoft.com/ink/2010/main" type="paragraph" rotatedBoundingBox="5654,9636 15935,9373 15958,10296 5678,1055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0FFF1F0D-EACF-4196-8E34-953961872ED8}" emma:medium="tactile" emma:mode="ink">
              <msink:context xmlns:msink="http://schemas.microsoft.com/ink/2010/main" type="inkBullet" rotatedBoundingBox="5660,9890 7183,9851 7199,10489 5677,10528"/>
            </emma:interpretation>
            <emma:one-of disjunction-type="recognition" id="oneOf22">
              <emma:interpretation id="interp58" emma:lang="" emma:confidence="0">
                <emma:literal>O.</emma:literal>
              </emma:interpretation>
              <emma:interpretation id="interp59" emma:lang="" emma:confidence="0">
                <emma:literal>o.</emma:literal>
              </emma:interpretation>
              <emma:interpretation id="interp60" emma:lang="" emma:confidence="0">
                <emma:literal>0.</emma:literal>
              </emma:interpretation>
              <emma:interpretation id="interp61" emma:lang="" emma:confidence="0">
                <emma:literal>O'</emma:literal>
              </emma:interpretation>
              <emma:interpretation id="interp62" emma:lang="" emma:confidence="0">
                <emma:literal>y.</emma:literal>
              </emma:interpretation>
            </emma:one-of>
          </emma:emma>
        </inkml:annotationXML>
        <inkml:trace contextRef="#ctx0" brushRef="#br0" timeOffset="191639.003">4103 9383 364 0,'-32'-21'132'0,"18"17"-100"0,5 0-12 0,9 4 140 16,0-4-92-1,0 4 52-15,9-4-72 0,14 0-24 16,23-4-16-16,26 4-20 0,10 4 8 16,14 0 20-16,4-4-8 15,14 0-20-15,4 4 4 16,1 4 4-16,-19-8 4 15,-9 12 0-15,-27 0 0 16,-10-8-12-16,-17 4 8 16,-28 8 48-1,-18 5-16-15,-5 11-12 16,-18 12-12-16,-13 21 0 0,-1 4 12 16,-4 0-8-16,-5-1-12 15,10-7 0-15,-1-8 12 16,5-5-4-16,0-12-12 15,5-3 4-15,0-9 40 16,-5-8-24-16,4-12-8 16,-4-16-8-16,0-25 56 15,-9-15-28-15,0-25 44 16,5-8-40-16,-1 4-24 16,1 12-4-16,8 12 16 15,5 13-8-15,0 11 4 16,14 13-4-16,14 12-76 15,17 8 36-15,10 16-392 16,18 20 232 0,27 17-164-16</inkml:trace>
        <inkml:trace contextRef="#ctx0" brushRef="#br0" timeOffset="191743.2806">5578 9613 476 0,'0'21'176'0,"0"-1"-136"0</inkml:trace>
      </inkml:traceGroup>
      <inkml:traceGroup>
        <inkml:annotationXML>
          <emma:emma xmlns:emma="http://www.w3.org/2003/04/emma" version="1.0">
            <emma:interpretation id="{E752CBDA-E9AE-4FDF-8069-415B90CC1324}" emma:medium="tactile" emma:mode="ink">
              <msink:context xmlns:msink="http://schemas.microsoft.com/ink/2010/main" type="line" rotatedBoundingBox="8090,9574 15935,9373 15958,10296 8114,10496"/>
            </emma:interpretation>
          </emma:emma>
        </inkml:annotationXML>
        <inkml:traceGroup>
          <inkml:annotationXML>
            <emma:emma xmlns:emma="http://www.w3.org/2003/04/emma" version="1.0">
              <emma:interpretation id="{B0607059-4FAC-4C8C-9D1D-1750F8071483}" emma:medium="tactile" emma:mode="ink">
                <msink:context xmlns:msink="http://schemas.microsoft.com/ink/2010/main" type="inkWord" rotatedBoundingBox="8090,9574 9303,9543 9326,10465 8114,10496"/>
              </emma:interpretation>
              <emma:one-of disjunction-type="recognition" id="oneOf23">
                <emma:interpretation id="interp63" emma:lang="" emma:confidence="0">
                  <emma:literal>F</emma:literal>
                </emma:interpretation>
                <emma:interpretation id="interp64" emma:lang="" emma:confidence="0">
                  <emma:literal>I</emma:literal>
                </emma:interpretation>
                <emma:interpretation id="interp65" emma:lang="" emma:confidence="0">
                  <emma:literal>S</emma:literal>
                </emma:interpretation>
                <emma:interpretation id="interp66" emma:lang="" emma:confidence="0">
                  <emma:literal>☺</emma:literal>
                </emma:interpretation>
                <emma:interpretation id="interp67" emma:lang="" emma:confidence="0">
                  <emma:literal>¥</emma:literal>
                </emma:interpretation>
              </emma:one-of>
            </emma:emma>
          </inkml:annotationXML>
          <inkml:trace contextRef="#ctx0" brushRef="#br0" timeOffset="192337.8718">6484 9286 444 0,'77'-21'164'0,"-22"25"-124"0,45-8-16 0,-4 0 184 15,27 16-120-15,9 13-36 16,-18 11-32-16,4 17-20 0,0 24 0 16,-13 0 0-16,-18-1 0 0,-19-15 32 15,-36-4-16-15,-32-13 56 16,-46 1-40-16,-18-9 36 15,-27-11-36-15,-27-13-8 16,-14-12-16-16,-5-8 12 16,19-5-12-16,18-3-64 15,22-4 28-15,10-4-192 16,14-1 124-16</inkml:trace>
          <inkml:trace contextRef="#ctx0" brushRef="#br0" timeOffset="192228.5694">7258 9383 572 0,'-14'-61'208'0,"14"65"-160"0,-9-4-12 15,9 0-32-15,-4 8-8 16,-19 8-16-16,-18 17 12 15,5 19 32-15,-5 17-16 16,-5 8-28-16,0 0 12 0,6-12-88 16,3-13 56-16,5-7-100 15</inkml:trace>
          <inkml:trace contextRef="#ctx0" brushRef="#br0" timeOffset="192446.1583">7144 9059 756 0,'46'-73'280'0,"-1"65"-216"0,28 12-20 0,-37-4-12 16,28 8-28-16,36 8-80 15</inkml:trace>
        </inkml:traceGroup>
        <inkml:traceGroup>
          <inkml:annotationXML>
            <emma:emma xmlns:emma="http://www.w3.org/2003/04/emma" version="1.0">
              <emma:interpretation id="{E68F7BAC-5867-4849-91D3-67970A986AFA}" emma:medium="tactile" emma:mode="ink">
                <msink:context xmlns:msink="http://schemas.microsoft.com/ink/2010/main" type="inkWord" rotatedBoundingBox="10923,9727 11264,9719 11271,9956 10929,9964"/>
              </emma:interpretation>
              <emma:one-of disjunction-type="recognition" id="oneOf24">
                <emma:interpretation id="interp68" emma:lang="" emma:confidence="1">
                  <emma:literal>=</emma:literal>
                </emma:interpretation>
                <emma:interpretation id="interp69" emma:lang="" emma:confidence="0">
                  <emma:literal>I</emma:literal>
                </emma:interpretation>
                <emma:interpretation id="interp70" emma:lang="" emma:confidence="0">
                  <emma:literal>•</emma:literal>
                </emma:interpretation>
                <emma:interpretation id="interp71" emma:lang="" emma:confidence="0">
                  <emma:literal>•Y</emma:literal>
                </emma:interpretation>
                <emma:interpretation id="interp72" emma:lang="" emma:confidence="0">
                  <emma:literal>•A</emma:literal>
                </emma:interpretation>
              </emma:one-of>
            </emma:emma>
          </inkml:annotationXML>
          <inkml:trace contextRef="#ctx0" brushRef="#br0" timeOffset="192638.7425">9311 9205 684 0,'64'-49'252'0,"-18"41"-192"0,17 16-20 16,-26-8-180-16,17 0 68 16,10 12-384-16</inkml:trace>
          <inkml:trace contextRef="#ctx0" brushRef="#br0" timeOffset="192774.0292">9371 9367 748 0,'0'-21'276'0,"36"29"-216"0,19 0-16 16,-10-3-12-16,19-5-28 0,22 12-388 15</inkml:trace>
        </inkml:traceGroup>
        <inkml:traceGroup>
          <inkml:annotationXML>
            <emma:emma xmlns:emma="http://www.w3.org/2003/04/emma" version="1.0">
              <emma:interpretation id="{228F01BF-E4A1-4EA0-A83A-43100A8F9ADE}" emma:medium="tactile" emma:mode="ink">
                <msink:context xmlns:msink="http://schemas.microsoft.com/ink/2010/main" type="inkWord" rotatedBoundingBox="13566,9944 13943,9934 13944,9952 13566,9962"/>
              </emma:interpretation>
              <emma:one-of disjunction-type="recognition" id="oneOf25">
                <emma:interpretation id="interp73" emma:lang="" emma:confidence="0">
                  <emma:literal>--</emma:literal>
                </emma:interpretation>
                <emma:interpretation id="interp74" emma:lang="" emma:confidence="1">
                  <emma:literal>_ _</emma:literal>
                </emma:interpretation>
                <emma:interpretation id="interp75" emma:lang="" emma:confidence="0">
                  <emma:literal>•</emma:literal>
                </emma:interpretation>
                <emma:interpretation id="interp76" emma:lang="" emma:confidence="0">
                  <emma:literal>=</emma:literal>
                </emma:interpretation>
                <emma:interpretation id="interp77" emma:lang="" emma:confidence="0">
                  <emma:literal>~</emma:literal>
                </emma:interpretation>
              </emma:one-of>
            </emma:emma>
          </inkml:annotationXML>
          <inkml:trace contextRef="#ctx0" brushRef="#br0" timeOffset="193179.7535">11952 9367 436 0,'86'0'160'0,"-26"4"-124"0,17 4-8 16,-41-8-256-16,15-4 120 0,17-4-80 16</inkml:trace>
        </inkml:traceGroup>
        <inkml:traceGroup>
          <inkml:annotationXML>
            <emma:emma xmlns:emma="http://www.w3.org/2003/04/emma" version="1.0">
              <emma:interpretation id="{CEEE1282-4C3E-472A-9CB0-4FA15D0974D2}" emma:medium="tactile" emma:mode="ink">
                <msink:context xmlns:msink="http://schemas.microsoft.com/ink/2010/main" type="inkWord" rotatedBoundingBox="15081,9849 15946,9827 15946,9842 15082,9864"/>
              </emma:interpretation>
            </emma:emma>
          </inkml:annotationXML>
          <inkml:trace contextRef="#ctx0" brushRef="#br0" timeOffset="193356.723">13468 9282 312 0,'128'-5'112'0,"-69"5"-84"0,55-12-12 0,-37 12 40 16,14 0-36-16,-5 4 8 15,-8-4-16-15,-10 0-16 0,-13-4 0 16,-14 0 28-16,-5 4-12 15,-4 4-340-15</inkml:trace>
        </inkml:traceGroup>
      </inkml:traceGroup>
    </inkml:traceGroup>
    <inkml:traceGroup>
      <inkml:annotationXML>
        <emma:emma xmlns:emma="http://www.w3.org/2003/04/emma" version="1.0">
          <emma:interpretation id="{37C77D2A-35B9-4F8B-B5D4-F8A23BB7FAF5}" emma:medium="tactile" emma:mode="ink">
            <msink:context xmlns:msink="http://schemas.microsoft.com/ink/2010/main" type="paragraph" rotatedBoundingBox="6199,11125 14434,11271 14419,12089 6185,1194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5C4CCE2F-D632-49FA-8168-B873C03B20E7}" emma:medium="tactile" emma:mode="ink">
              <msink:context xmlns:msink="http://schemas.microsoft.com/ink/2010/main" type="inkBullet" rotatedBoundingBox="6199,11125 7730,11152 7717,11876 6186,11849"/>
            </emma:interpretation>
          </emma:emma>
        </inkml:annotationXML>
        <inkml:trace contextRef="#ctx0" brushRef="#br0" timeOffset="194318.0224">4599 10658 520 0,'-14'-17'192'0,"14"13"-152"0,0-8-8 16,14 8 104-16,-5-4-80 16,5-4 24-16,9 0-48 0,9 0 4 15,22 3-20-15,14 9-24 16,19 0 0-16,9 13-48 0,4-5 28 15,0-8-72-15,9 0 56 16,-9-4-44-16,0 4 52 16,-22-8 28-16,-23 4 8 15,-24-1 64-15,-17 5-36 16,-18 0 40-16,-24 9-36 16,-8 3 0-1,4 4-20-15,-14 8-32 16,1 13 8-16,4 7 32 0,9 9-12 15,-4 24 8-15,4 0-8 16,9 3 12-16,0-11-12 0,-4-8 4 16,-5-12-4-16,9-9 4 15,-9-8-8-15,-9-11 40 16,-9-9-20-16,0-12 48 16,-4-12-40-16,-1-17 12 15,5-19-28-15,0-21-8 16,9-16-4-16,-5 4-16 15,14 4 8-15,1 12-4 16,-6 9 0-16,19 3-20 16,4 5 16-16,-9 11-12 15,23 13 12-15,0 12-8 16,5 8 8-16,4 12-196 16,14 8 116-16,9 12-404 15</inkml:trace>
        <inkml:trace contextRef="#ctx0" brushRef="#br0" timeOffset="194457.8945">6015 11139 808 0,'14'-16'300'0,"18"32"-232"0,-1 8-20 0,-17-11-112 16</inkml:trace>
      </inkml:traceGroup>
      <inkml:traceGroup>
        <inkml:annotationXML>
          <emma:emma xmlns:emma="http://www.w3.org/2003/04/emma" version="1.0">
            <emma:interpretation id="{9F9F8CFF-1457-4FA6-98B6-D42D2EE32252}" emma:medium="tactile" emma:mode="ink">
              <msink:context xmlns:msink="http://schemas.microsoft.com/ink/2010/main" type="line" rotatedBoundingBox="8385,11199 14433,11306 14419,12089 8371,11982"/>
            </emma:interpretation>
          </emma:emma>
        </inkml:annotationXML>
        <inkml:traceGroup>
          <inkml:annotationXML>
            <emma:emma xmlns:emma="http://www.w3.org/2003/04/emma" version="1.0">
              <emma:interpretation id="{2335F077-3B55-4D05-A774-2F876A13DB85}" emma:medium="tactile" emma:mode="ink">
                <msink:context xmlns:msink="http://schemas.microsoft.com/ink/2010/main" type="inkWord" rotatedBoundingBox="8385,11199 9199,11213 9185,11996 8371,11982"/>
              </emma:interpretation>
              <emma:one-of disjunction-type="recognition" id="oneOf26">
                <emma:interpretation id="interp78" emma:lang="" emma:confidence="1">
                  <emma:literal/>
                </emma:interpretation>
              </emma:one-of>
            </emma:emma>
          </inkml:annotationXML>
          <inkml:trace contextRef="#ctx0" brushRef="#br0" timeOffset="195375.9098">6766 10941 416 0,'23'-89'152'0,"18"60"-116"0,18-7-12 0,0 24 196 16,14-4-124-16,-4 16-20 15,8 12-48-15,-22 4-32 0,-1 4 0 16,-8 5 28-16,-19 3-12 0,-13 4 56 16,-14 1-36-16,-23-1-16 15,-13-4-8-15,-15-3-72 16,-8-1 36-16,5-8-92 16,8 0 64-1,23 4-88-15,23 1 84 0,23 3-40 16,23 4 56-1,8 9 76-15,10-1-12 16,4-3 80-16,1-5-52 16,-1 0 44-16,-4 1-52 15,-33-9 60-15,-17-4-60 16,-28 0 88-16,-17-4-72 0,-15-8 0 16,-22-8-36-16,-19-8 4 15,-8 0-12-15,-5 4 0 0,-1 4-4 16,24-8-120-16,13 12 60 15,10-8-340 1</inkml:trace>
          <inkml:trace contextRef="#ctx0" brushRef="#br0" timeOffset="195381.2079">6771 10678 728 0,'23'-33'268'0,"18"29"-208"0,13-12-16 0,-17 16-24 0,17 4-20 16,10 8-64-16,13 0 36 16,10 21-532-1</inkml:trace>
          <inkml:trace contextRef="#ctx0" brushRef="#br0" timeOffset="194727.6486">7049 11026 332 0,'-32'-16'120'0,"13"32"-92"0,-3 12-8 16,13-4 16-16,-14 5-24 0,0 15 4 15,0 1-8 1,10-1-104-16,4-7 52 0,-1-9-192 15</inkml:trace>
        </inkml:traceGroup>
        <inkml:traceGroup>
          <inkml:annotationXML>
            <emma:emma xmlns:emma="http://www.w3.org/2003/04/emma" version="1.0">
              <emma:interpretation id="{475ADA2E-69E9-4719-A32C-6E26D9AE45BD}" emma:medium="tactile" emma:mode="ink">
                <msink:context xmlns:msink="http://schemas.microsoft.com/ink/2010/main" type="inkWord" rotatedBoundingBox="10465,11355 10871,11362 10866,11633 10460,11625"/>
              </emma:interpretation>
              <emma:one-of disjunction-type="recognition" id="oneOf27">
                <emma:interpretation id="interp79" emma:lang="" emma:confidence="1">
                  <emma:literal/>
                </emma:interpretation>
              </emma:one-of>
            </emma:emma>
          </inkml:annotationXML>
          <inkml:trace contextRef="#ctx0" brushRef="#br0" timeOffset="195745.3901">8892 11030 748 0,'-45'-20'276'16,"49"28"-216"-16,24 12-16 0,-1-8-40 0</inkml:trace>
          <inkml:trace contextRef="#ctx0" brushRef="#br0" timeOffset="195577.4438">8851 10880 748 0,'0'-44'276'0,"32"31"-216"0,14-11-16 0,-1 16-48 15,19 0-8-15,9 8-48 16,-5 16 32-16,10 4-532 16</inkml:trace>
        </inkml:traceGroup>
        <inkml:traceGroup>
          <inkml:annotationXML>
            <emma:emma xmlns:emma="http://www.w3.org/2003/04/emma" version="1.0">
              <emma:interpretation id="{C4025554-9100-44E1-9E3B-8A04B3A74AD9}" emma:medium="tactile" emma:mode="ink">
                <msink:context xmlns:msink="http://schemas.microsoft.com/ink/2010/main" type="inkWord" rotatedBoundingBox="12218,11392 12429,11395 12427,11502 12216,11498"/>
              </emma:interpretation>
              <emma:one-of disjunction-type="recognition" id="oneOf28">
                <emma:interpretation id="interp80" emma:lang="" emma:confidence="1">
                  <emma:literal/>
                </emma:interpretation>
              </emma:one-of>
            </emma:emma>
          </inkml:annotationXML>
          <inkml:trace contextRef="#ctx0" brushRef="#br0" timeOffset="195870.26">10604 10888 904 0,'0'-73'332'0,"28"81"-256"0,22 21-24 15,-18-9-184-15,13 4 60 16,10 5-568-16</inkml:trace>
        </inkml:traceGroup>
        <inkml:traceGroup>
          <inkml:annotationXML>
            <emma:emma xmlns:emma="http://www.w3.org/2003/04/emma" version="1.0">
              <emma:interpretation id="{78F726B4-E391-4542-9536-EAE9E4E78DA8}" emma:medium="tactile" emma:mode="ink">
                <msink:context xmlns:msink="http://schemas.microsoft.com/ink/2010/main" type="inkWord" rotatedBoundingBox="13949,11357 14432,11366 14431,11456 13947,11448"/>
              </emma:interpretation>
              <emma:one-of disjunction-type="recognition" id="oneOf29">
                <emma:interpretation id="interp81" emma:lang="" emma:confidence="1">
                  <emma:literal/>
                </emma:interpretation>
              </emma:one-of>
            </emma:emma>
          </inkml:annotationXML>
          <inkml:trace contextRef="#ctx0" brushRef="#br0" timeOffset="196011.1352">12334 10868 860 0,'23'-77'320'0,"9"73"-248"0,55 0-20 0,-42 8 4 15,23 8-40-15,5 8 12 16,5 9-16-16,-1 3-376 15</inkml:trace>
        </inkml:traceGroup>
      </inkml:traceGroup>
    </inkml:traceGroup>
    <inkml:traceGroup>
      <inkml:annotationXML>
        <emma:emma xmlns:emma="http://www.w3.org/2003/04/emma" version="1.0">
          <emma:interpretation id="{0DA536E3-F4E3-4ABC-9501-4799099DE615}" emma:medium="tactile" emma:mode="ink">
            <msink:context xmlns:msink="http://schemas.microsoft.com/ink/2010/main" type="paragraph" rotatedBoundingBox="3111,12221 19148,11697 19219,13858 3182,14383" alignmentLevel="2"/>
          </emma:interpretation>
        </emma:emma>
      </inkml:annotationXML>
      <inkml:traceGroup>
        <inkml:annotationXML>
          <emma:emma xmlns:emma="http://www.w3.org/2003/04/emma" version="1.0">
            <emma:interpretation id="{D6136689-4EE6-46AB-9FAA-5AAFFACC8AAA}" emma:medium="tactile" emma:mode="ink">
              <msink:context xmlns:msink="http://schemas.microsoft.com/ink/2010/main" type="line" rotatedBoundingBox="3111,12221 19148,11697 19219,13858 3182,14383"/>
            </emma:interpretation>
          </emma:emma>
        </inkml:annotationXML>
        <inkml:traceGroup>
          <inkml:annotationXML>
            <emma:emma xmlns:emma="http://www.w3.org/2003/04/emma" version="1.0">
              <emma:interpretation id="{DA84D8D0-D18E-4863-9FE9-AEA16DEB3DAF}" emma:medium="tactile" emma:mode="ink">
                <msink:context xmlns:msink="http://schemas.microsoft.com/ink/2010/main" type="inkWord" rotatedBoundingBox="3111,12221 6250,12119 6306,13832 3167,13935"/>
              </emma:interpretation>
              <emma:one-of disjunction-type="recognition" id="oneOf30">
                <emma:interpretation id="interp82" emma:lang="" emma:confidence="1">
                  <emma:literal/>
                </emma:interpretation>
              </emma:one-of>
            </emma:emma>
          </inkml:annotationXML>
          <inkml:trace contextRef="#ctx0" brushRef="#br0" timeOffset="257509.0333">2746 11993 424 0,'0'16'156'0,"0"8"-120"0,5 21-8 0,-5-5 44 16,4 21-44-16,-4 8-28 16,0 0-4-16,-4-4 52 15,-5-13-24-15,-5-7 76 16,-9-9-52-16,-4-8 44 16,0-11-52-16,-1-5 8 0,-4-12-32 15,0-12 8-15,5-13-12 16,4-3-68-16,1-29 28 15,8-3-576 1</inkml:trace>
          <inkml:trace contextRef="#ctx0" brushRef="#br0" timeOffset="257512.0441">2696 11698 572 0,'5'-61'208'0,"4"49"-160"0,4 0-12 16,-4 8-48-16,1-1 0 15,3 5-216-15,5 17 128 16,1-5-192-16</inkml:trace>
          <inkml:trace contextRef="#ctx0" brushRef="#br0" timeOffset="259448.7044">3147 12685 392 0,'0'0'148'0,"-5"4"-116"0,5-8-8 0,0 4 108 15,-4 0-76-15,-1-4 76 16,10 4-76-16,-5 0-20 0,0-4-24 16,0-4 0-16,-5-8-8 15,5-5 8-15,0-7-8 16,-4-12-12-16,-1-9 4 0,5-12-4 15,0-11 0-15,-5 3-36 16,5 4 24-16,0 8-28 16,0 5 28-16,5 3-8 15,9 5 16-15,-1-1 16 16,1 5 0-16,4-5-4 16,5 5 4-16,4-1 48 15,5 5-28-15,5-1 24 16,4 9-28-16,-10 16-16 31,6 4-8-31,-5 12-4 0,-10 8 0 16,-12 8 32-16,-20 9-12 0,-8 3 12 15,-14 0-12-15,1 1-76 0,-10-5 32 16,9-8-40-16,0-4 40 16,5-3-76-16,4-5 56 15,5 0 8 1,8 0 28-16,10-8-32 15,10 8 28-15,3 0 32 16,1 4-4-16,9-4 60 16,-1 8-36-16,6-3 72 15,-6 3-56-15,-8-4 44 16,4 4-52-16,-18 0 68 0,-9 0-60 16,-4-3 36-16,-10 11-48 15,0-12-12-15,0 4-12 16,1-4 0-16,-6-4-8 0,5-4 16 15,5-4-12-15,9 0-84 16,5 5 44-16,4-5-236 16,13 4 148-16,10 4-352 15</inkml:trace>
          <inkml:trace contextRef="#ctx0" brushRef="#br0" timeOffset="259587.948">3566 12143 548 0,'-14'4'204'0,"9"4"-156"0,-8 8-16 0,4 0 80 0,-5 4-68 0,-4 5 0 15,9 3-28-15,4 0-4 16,5 1-4 0,0-5-16-16,9 0 4 0,5 1-16 0,0-9 12 15,-1-4-260 1</inkml:trace>
          <inkml:trace contextRef="#ctx0" brushRef="#br0" timeOffset="259748.3759">3761 12058 416 0,'-18'-16'152'0,"14"20"-116"0,-10-8-12 0,9 4 76 0,1 4-60 15,-1 0 0-15,1 4-24 16,4 4-460-16</inkml:trace>
          <inkml:trace contextRef="#ctx0" brushRef="#br0" timeOffset="260391.9693">3971 12151 592 0,'-9'0'220'0,"9"8"-172"0,-14 8-12 0,5 0 84 16,-9 9-72-16,0 7 24 15,-5 8-40-15,0 5-20 16,0-9-8-16,5-3-24 15,0-9 12-15,0-4-112 0,4-4 68 16,9-7-252 0,5-9 168-16,10-5-176 15</inkml:trace>
          <inkml:trace contextRef="#ctx0" brushRef="#br0" timeOffset="260202.4546">3784 12171 364 0,'5'-8'132'0,"-10"12"-100"0,10-4-12 0,4 4 124 0,0 4-84 16,-5 0 88-1,6 4-84-15,3 17-4 0,1 3-40 16,0 0-12-16,-1-3-4 16,5-1 28-16,-4-8-16 15,0 1-4-15,-5-9-8 0,0 0-4 16,-9-12 0-16,0 0-256 16,-5 0 140-16,1 0-308 15</inkml:trace>
          <inkml:trace contextRef="#ctx0" brushRef="#br0" timeOffset="260652.962">4221 11904 280 0,'0'-20'104'0,"0"20"-84"0,9 4 0 15,0 4 172-15,1 0-108 16,3 4 88-16,10 4-100 16,0 0 8-16,9 1-48 15,4 3-12-15,5-4-12 16,-5 4 20-16,1-3-16 0,-5-1 32 15,-5-4-28-15,-9-4-164 16,-4 4 80-16,-10-4-408 16,6 0 268-1,-6 8 28-15</inkml:trace>
          <inkml:trace contextRef="#ctx0" brushRef="#br0" timeOffset="260846.9074">4649 11932 592 0,'0'8'220'0,"-9"-8"-172"0,-9 8-12 0,4 9 84 16,-4-5-72-16,-9 4 24 15,-1 8-40-15,-8-3-12 16,-10-1-12-16,5 4-8 0,0 0 4 16,5-3-48-16,4-1 24 15,0-4-256-15,10-4 152 16,-1 0-292-16</inkml:trace>
          <inkml:trace contextRef="#ctx0" brushRef="#br0" timeOffset="256879.0128">1708 12871 300 0,'5'16'112'0,"13"-8"-88"0,-18 5-8 16,14-5 48-16,-5 0-40 15,0 0 60-15,4 0-48 16,10-4 0-16,0-4-20 16,-5-4-20-16,19-8 0 15,-6 0 28-15,15-4-12 16,9-1-12-16,-10-3-4 16,1 0 12-16,-5 0-4 15,-5 3 24-15,-9 1-16 0,1 0-4 16,-6 0-4-16,-3 4-16 15,-10-4 8-15,-5 3 20 16,-4 1-8-16,-4 0-12 16,-5 4 0-16,-5 0 20 15,-4 0-8-15,-5 0 16 16,0 0-16-16,-4 4-48 16,-5 4 24-16,-4 0 12 15,-5 4 4-15,4 0 0 16,5 0 4-16,0 4-16 15,1-4 8-15,3 4-4 16,6 4 0-16,-1 0 0 0,0 0 0 16,0 5 32-1,0-1-12-15,5 4-56 0,-4 8 20 16,8 5 36-16,-13 7-4 16,4 5 44-16,-5 3-28 15,1 1 4-15,-5 3-16 16,10-7 20-16,3-5-20 15,15-7 32-15,4-1-28 0,4-8-4 16,24-3-8-16,-6-5 12 31,1 0-8-31,23 0 4 0,-1-8-4 16,-4 0 4-16,0-3-8 16,-4 3-4-16,-1-4 4 15,-4-4 4-15,-5 4-4 0,0-4-4 0,-4-4 4 16,0 4-68-16,0-4 36 15,0 0-136-15,4-5 88 16,5 1-324 0</inkml:trace>
          <inkml:trace contextRef="#ctx0" brushRef="#br0" timeOffset="266521.9067">1658 12021 476 0,'-9'-4'176'0,"13"8"-136"0,1 0-12 0,9-4 136 15,4 4-96 1,9 0 16-16,5 1-48 0,4-1-16 15,5 0-12-15,10-4 36 0,8 8-20 16,0-8-136-16,5-4 60 16,-10 8-448-1</inkml:trace>
        </inkml:traceGroup>
        <inkml:traceGroup>
          <inkml:annotationXML>
            <emma:emma xmlns:emma="http://www.w3.org/2003/04/emma" version="1.0">
              <emma:interpretation id="{733D49AF-AF31-4885-8973-1C7102EDCBEF}" emma:medium="tactile" emma:mode="ink">
                <msink:context xmlns:msink="http://schemas.microsoft.com/ink/2010/main" type="inkWord" rotatedBoundingBox="7168,13544 7621,13529 7634,13904 7181,13919"/>
              </emma:interpretation>
              <emma:one-of disjunction-type="recognition" id="oneOf31">
                <emma:interpretation id="interp83" emma:lang="" emma:confidence="1">
                  <emma:literal/>
                </emma:interpretation>
              </emma:one-of>
            </emma:emma>
          </inkml:annotationXML>
          <inkml:trace contextRef="#ctx0" brushRef="#br0" timeOffset="264060.3765">5569 13256 488 0,'-5'-8'180'0,"14"8"-140"0,10 0-12 15,-6 0 172-15,1 8-116 16,4 0 0-16,10 4-52 16,3 0 4-16,10 0-20 15,0 0 8-15,5-4-12 0,-1-4 20 16,1 1-20-16,4-5-188 16,5-5 92-16</inkml:trace>
          <inkml:trace contextRef="#ctx0" brushRef="#br0" timeOffset="263848.3097">5628 13017 548 0,'-4'0'204'0,"4"0"-156"0,4 0-16 0,5 0 16 15,9-4-32-15,5 0 48 16,14-4-36-16,4-4 4 16,4-1-20-16,-8 5-24 0,3 0 4 15,-3 4-4 1,-5 8 4-16,-9 4-256 15</inkml:trace>
        </inkml:traceGroup>
        <inkml:traceGroup>
          <inkml:annotationXML>
            <emma:emma xmlns:emma="http://www.w3.org/2003/04/emma" version="1.0">
              <emma:interpretation id="{EC94DFDD-51CD-481D-9222-CF226E9866B5}" emma:medium="tactile" emma:mode="ink">
                <msink:context xmlns:msink="http://schemas.microsoft.com/ink/2010/main" type="inkWord" rotatedBoundingBox="8258,12333 12241,12202 12297,13916 8314,14046"/>
              </emma:interpretation>
              <emma:one-of disjunction-type="recognition" id="oneOf32">
                <emma:interpretation id="interp84" emma:lang="" emma:confidence="1">
                  <emma:literal/>
                </emma:interpretation>
              </emma:one-of>
            </emma:emma>
          </inkml:annotationXML>
          <inkml:trace contextRef="#ctx0" brushRef="#br0" timeOffset="265391.4503">8264 12021 424 0,'0'-4'156'0,"0"4"-120"0,9 0-8 16,-9 0 44-16,5 8-44 16,4 9 32-16,5 7-32 15,-5 12 52-15,0 17-44 16,0 8 20-16,-9-1-36 0,-9-7 36 16,-5 0-32-16,-9-5 4 0,-4-7-16 15,-5-9 36-15,-4-8-24 16,4-4-4-16,-5-3-12 15,-3-9-32-15,3-8 12 16,5-8-392 0,0-13 224-16,14-11-184 15</inkml:trace>
          <inkml:trace contextRef="#ctx0" brushRef="#br0" timeOffset="265507.5223">8278 11734 780 0,'23'-32'288'0,"-14"32"-224"0,9 8-20 16,-18-8-64-16</inkml:trace>
          <inkml:trace contextRef="#ctx0" brushRef="#br0" timeOffset="264535.905">6825 12997 520 0,'-9'-12'192'0,"9"16"-152"0,9 8-8 0,1-4 96 15,3 0-76-15,10 4 8 16,32-8-40-16,8-4-12 16,6-4-4-16,8-8 20 0,-9 0-12 15,-4 0-12-15,-9-13-4 0,-10 5-60 16,-13-8 36-16,-9 12 28 16,-14-5 4-16,-18-3 0 15,0 8 0-15,-14 0-4 16,-13 8 0-16,-14 4-20 15,-19-1 12-15,-8 10-12 16,-10 15 8-16,10 8 44 16,0 17-20-16,17 7 52 15,-3 13-36-15,22 0 56 16,4-5-48-16,24-7-16 16,3-4-12-16,24-5 16 15,4-3-12-15,19-9 12 16,36-4-12-16,18-7 28 15,9-5-24-15,0-4-24 16,-14-8 4-16,6-4-228 0,-6-8 124 16,-9 0-376-1,1 0 272-15,-14 8 16 16</inkml:trace>
          <inkml:trace contextRef="#ctx0" brushRef="#br0" timeOffset="267092.3609">7326 12143 592 0,'37'-16'220'0,"-19"12"-172"0,5-5-12 15,-1 5-12-15,1 0-20 16,23 0-36-16</inkml:trace>
          <inkml:trace contextRef="#ctx0" brushRef="#br0" timeOffset="267958.4329">8633 13017 80 0,'0'-8'32'0,"0"0"-24"0,9-8-4 16,-4 7 88-16,4-7-52 16,0-4 88-16,-9-8-72 15,13-9 8-15,-3 5-40 16,-6-5 40-16,5-3-36 15,-4-5 12-15,-1-15-24 16,5-17-16-16,10-20-4 16,-15 0 12-16,14 12-4 15,-8 8-12-15,8 8 4 16,-5 8 100-16,10 9-52 16,-9 7 112-16,9 5-84 15,-1 7-20-15,-3 5-32 0,3 12-24 16,1 8 0-16,0 8-24 0,0 8 16 15,-5 4 12-15,-5 4 4 16,1 0 8-16,-5 0-8 16,-9 1 16-16,-9-1-12 15,-5-4-4-15,-4 0 0 16,-4-4-84-16,-6 0 44 16,1 0-172-1,4 0 116-15,9-3-72 16,5-1 96-16,5 4 20 15,8 0 28-15,5 0 16 16,14 8 4-16,5 8 44 0,8 1-24 16,0 15 68-16,1 1-48 15,-10-5 72-15,-4-4-64 16,-23-3 96-16,-9-9-80 16,-19-4 32-16,-13-4-56 15,-4-4-32-15,-1-8-8 16,5-8 44-16,5-4-24 0,9 0-72 15,4 4 28-15,14 4-212 16,4 4 132-16,10 4-320 16</inkml:trace>
          <inkml:trace contextRef="#ctx0" brushRef="#br0" timeOffset="268650.3035">9166 12373 236 0,'0'0'88'0,"0"13"-68"0,9 7-4 0,-5-4 156 15,5 4-96-15,0 4 32 16,5 5-64-16,0-1 0 0,-1 0-28 16,-3-7 72-16,-1-9-52 15,-5 0 84-15,-4-12-68 16,5 0 0-16,-1-12-32 0,5-4-12 16,5-13-4-16,0-3-4 15,4-9 0-15,0 1-12 16,0 4 8-16,5 7-4 15,-5 9 0-15,5 4-20 16,-14 12 16-16,0 12-92 16,0 4 56-16,-4 0-424 15</inkml:trace>
          <inkml:trace contextRef="#ctx0" brushRef="#br0" timeOffset="269012.3512">9589 12288 260 0,'5'-8'96'0,"4"8"-76"0,4 12-4 0,1-3 184 16,4 15-112-16,5-4 60 16,9 8-84-16,0 5-20 0,9 3-28 15,-5 1-4-15,1-1-4 16,-6-16 72-16,-8 1-44 0,-5-5-136 16,-4-4 52-16</inkml:trace>
          <inkml:trace contextRef="#ctx0" brushRef="#br0" timeOffset="269146.7042">9949 12333 496 0,'-9'-12'184'0,"0"24"-140"0,-5 8-16 16,5-4 128-16,-9 5-92 15,-5 11 36-15,-5 0-60 16,-3 9-16-16,-1-13-12 15,-5 0-108-15,5 1 52 0,5-5-148 0,0-12 108 16</inkml:trace>
          <inkml:trace contextRef="#ctx0" brushRef="#br0" timeOffset="269688.7662">10195 11896 384 0,'0'-20'140'0,"4"12"-108"0,1-1-8 0,-5 9 128 15,9 0-88-15,4 9 88 16,1 3-88-16,4 8 12 15,5 4-44-15,9 0 12 0,4 1-24 16,10 3 8-16,-1 0-16 16,6 1 20-16,-6-1-20 15,-18-4 24-15,1-7-24 0,-10-5-100 16,-9-4 44-16,-9-8-308 16</inkml:trace>
          <inkml:trace contextRef="#ctx0" brushRef="#br0" timeOffset="269884.8003">10636 11876 728 0,'-18'-12'268'0,"13"16"-208"0,-13-4-16 16,5 4 124-1,3 4-100-15,-12 4-20 16,-1 8-28-16,-9 0 0 15,9 1-12-15,-18 3-4 16,9 0 0-16,-9 8-224 0,0 1 120 0,1-5-420 16</inkml:trace>
        </inkml:traceGroup>
        <inkml:traceGroup>
          <inkml:annotationXML>
            <emma:emma xmlns:emma="http://www.w3.org/2003/04/emma" version="1.0">
              <emma:interpretation id="{23710D1B-ED79-4442-885D-630EEE354895}" emma:medium="tactile" emma:mode="ink">
                <msink:context xmlns:msink="http://schemas.microsoft.com/ink/2010/main" type="inkWord" rotatedBoundingBox="13644,13657 14317,13635 14326,13884 13652,13906"/>
              </emma:interpretation>
              <emma:one-of disjunction-type="recognition" id="oneOf33">
                <emma:interpretation id="interp85" emma:lang="" emma:confidence="1">
                  <emma:literal/>
                </emma:interpretation>
              </emma:one-of>
            </emma:emma>
          </inkml:annotationXML>
          <inkml:trace contextRef="#ctx0" brushRef="#br0" timeOffset="270875.5671">12038 13089 748 0,'14'0'276'0,"9"-4"-216"0,18 0-16 0,-18 0 48 15,4 4-60-15,14 0-12 16,0 0-12-16,4 0-44 0,10 16 20 15,-9-12-400-15,-10 12 228 16,-4 12-176-16</inkml:trace>
          <inkml:trace contextRef="#ctx0" brushRef="#br0" timeOffset="271039.4793">12043 13311 748 0,'-5'0'276'0,"28"-4"-216"0,9 4-16 15,-9 0 56-15,9 0-64 16,13 0 12-16,10 0-28 16,13-8-128-16,23 8 60 15,14 0-528-15,-5 4 316 0,0 0 40 16</inkml:trace>
        </inkml:traceGroup>
        <inkml:traceGroup>
          <inkml:annotationXML>
            <emma:emma xmlns:emma="http://www.w3.org/2003/04/emma" version="1.0">
              <emma:interpretation id="{8C0CB71C-34A1-47AB-9DF4-FA7B7EF5EB6C}" emma:medium="tactile" emma:mode="ink">
                <msink:context xmlns:msink="http://schemas.microsoft.com/ink/2010/main" type="inkWord" rotatedBoundingBox="15097,11982 19153,11850 19219,13858 15163,13991"/>
              </emma:interpretation>
              <emma:one-of disjunction-type="recognition" id="oneOf34">
                <emma:interpretation id="interp86" emma:lang="" emma:confidence="1">
                  <emma:literal/>
                </emma:interpretation>
              </emma:one-of>
            </emma:emma>
          </inkml:annotationXML>
          <inkml:trace contextRef="#ctx0" brushRef="#br0" timeOffset="271949.5">14329 11923 716 0,'0'-12'264'0,"9"16"-204"0,4-4-16 0,1 0 44 16,0 4-56-16,8 0 4 15,19-4-20-15,5 0-196 16</inkml:trace>
          <inkml:trace contextRef="#ctx0" brushRef="#br0" timeOffset="272132.09">15025 11806 340 0,'0'-24'128'0,"0"28"-100"0,0 8-8 16,5-4 8-16,-1 8-20 15,1 12 136-15,-1 9-76 16,1 3 12-16,-1 9-44 16,1 3-52-16,-5 5 8 15,0-4 52-15,-5-5-20 0,-4-3 104 16,-9-13-72-16,-9-8 28 15,-5-11-48-15,-14-13-4 16,-8-9-20-16,-5-11-96 16,4-8 48-16</inkml:trace>
          <inkml:trace contextRef="#ctx0" brushRef="#br0" timeOffset="272271.9211">14916 11494 612 0,'14'-77'228'0,"-10"81"-180"0,10 0-12 0,-5 5-168 16,4 11 64-16,-3 4-332 15</inkml:trace>
          <inkml:trace contextRef="#ctx0" brushRef="#br0" timeOffset="272852.3839">15376 12623 404 0,'-19'4'148'0,"19"4"-112"0,-4-3-12 16,4-5 180-16,-5 4-116 16,1-4 96-16,4 0-104 15,0 0-28-15,0-4-32 16,4-5-32-16,5 1 4 0,1-8 20 16,3-8-4-16,-4-4-4 15,0-17 0-15,-4-16 4 0,0-16-4 16,-1-4-12-1,1 5 4-15,-1 3-32 0,10 0 20 16,-5-8-4-16,5-12 12 16,4 0 24-16,0-4-8 15,5 8 60-15,0 16-40 16,-1 12 24-16,6 17-32 16,-1 7-16-16,5 9-8 15,0 4-4-15,0 11 0 16,-5 9-12-16,5 12 12 0,-5 5 12 15,0 11 0-15,-8 8 8 16,-10 9-8-16,-5-1 8 16,-4 1-8-16,-9-1-12 15,-4-3 4-15,-6-9-40 16,1-12 24-16,0 8-180 16,0-16 112-16,4-8-232 15,5 0 176 1,9 0-148-16,4 4 168 15,10 5 52-15</inkml:trace>
          <inkml:trace contextRef="#ctx0" brushRef="#br0" timeOffset="273008.7992">15917 11911 496 0,'28'28'184'0,"-28"-15"-140"0,-14-1-16 16,0-4 180-16,-4 0-120 16,-14 0 96-16,-9 4-104 0,-9-12 0 15,0 0-48 1,0-4 12-16,5 0-24 0,8 0-72 0,10 4 28 15,18-4-292-15,18 4 176 16,14 4-400 0</inkml:trace>
          <inkml:trace contextRef="#ctx0" brushRef="#br0" timeOffset="273201.8683">15867 12000 592 0,'-13'-12'220'16,"22"8"-172"-16,14 0-12 0,-5 4 76 0,5-8-68 15,8 8 44-15,10-8-52 16,5 8-20-16,4 0-8 16,-4 0-124-16,-5 4 64 0,-14 0-420 15</inkml:trace>
          <inkml:trace contextRef="#ctx0" brushRef="#br0" timeOffset="273442.4853">16050 11911 464 0,'0'8'176'0,"0"-8"-140"0,-5 8-8 0,0-4 48 16,1 8-48-16,-5 5 32 15,0 3-32-15,0 8 16 16,-1-8-24-16,1 5 8 16,9-5-16-16,-4 4-8 15,4-4 0-15,4 5-4 16,5-17 0-16,5 4 32 16,4-8-16-16,10-4-68 15</inkml:trace>
          <inkml:trace contextRef="#ctx0" brushRef="#br0" timeOffset="273714.7083">16459 11972 384 0,'-9'-12'140'0,"9"8"-108"0,0 0-8 16,0 4 20-16,9 4-28 15,5 0 92-15,4 4-60 16,9 0 64-16,10 4-60 16,-1 4 24-16,5 0-44 15,0 5-20-15,-9-1-4 0,0 0 24 16,-9 0-16-16,-5 1 4 16,-9-5-12-16,-9-4-260 15,-9-4 136-15,-5-4-332 16</inkml:trace>
          <inkml:trace contextRef="#ctx0" brushRef="#br0" timeOffset="273909.7266">16751 11931 600 0,'-5'0'224'0,"1"8"-176"0,-15 9-12 0,6-9 52 16,-6 4-56-16,-8 4-4 15,0 4-16-15,0 0 16 16,4 5-16-16,0-5-20 0,5 0 0 0,0-4-128 16,4-3 76-16,0-5-252 15</inkml:trace>
          <inkml:trace contextRef="#ctx0" brushRef="#br0" timeOffset="274630.4755">17097 11336 600 0,'9'-12'224'16,"0"12"-176"-16,5 4-12 0,-5-4 88 0,0 12-76 15,9 5 24 1,5 7-40-16,9 12-4 0,13 21-16 16,5-4 20-16,5 3-20 0,-1-3 24 15,-8-9-24-15,-10-7 12 16,-8-13-12-16,-10-4-176 16,-14-8 92-1,-8-7-520-15,-5-10 328 16,-5-3 88-16</inkml:trace>
          <inkml:trace contextRef="#ctx0" brushRef="#br0" timeOffset="274645.5138">17506 11357 716 0,'-22'8'264'0,"8"0"-204"0,-18 8-16 0,14 0 72 15,-19 17-72-15,1 7-20 16,4 13-12-16,0-1 4 15,0 1-8-15,10-1-100 0,-1-7 48 16,0-9-228-16,0-7 152 16,5 3-316-16</inkml:trace>
          <inkml:trace contextRef="#ctx0" brushRef="#br0" timeOffset="271518.463">13627 13052 644 0,'0'-8'236'0,"5"16"-180"0,13 0-20 0,-18-8 36 16,9 0-48-16,14 0 44 16,4-8-40-16,23-12-16 15,19 0-4-15,-6-8 0 0,6 3-4 0,-6-3 8 16,-3 0-8-16,-19-1-12 15,-19 1 4 1,1 4-4-16,-36-1 0 0,-15 5 16 16,-22 4-4-16,-14 8-36 15,-13 8 16-15,9 16 16 16,-5 8 0-16,5 17 72 16,4 15-40-16,9 9 4 15,19 12-20-15,4-12 8 16,32 0-16-16,9-13 24 15,23-3-20-15,4-13 24 16,28-7-24-16,36-13 56 16,9 8-36-16,14-8-236 15,-13-12 112-15,-1 0-596 16</inkml:trace>
        </inkml:traceGroup>
      </inkml:traceGroup>
    </inkml:traceGroup>
    <inkml:traceGroup>
      <inkml:annotationXML>
        <emma:emma xmlns:emma="http://www.w3.org/2003/04/emma" version="1.0">
          <emma:interpretation id="{7EB7AB42-8ABB-4A30-8BDA-344968D27C6B}" emma:medium="tactile" emma:mode="ink">
            <msink:context xmlns:msink="http://schemas.microsoft.com/ink/2010/main" type="paragraph" rotatedBoundingBox="5075,14809 23368,13922 23480,16243 5188,1712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19AB924C-4DAA-4D8B-BB8D-9A9C14A683B4}" emma:medium="tactile" emma:mode="ink">
              <msink:context xmlns:msink="http://schemas.microsoft.com/ink/2010/main" type="line" rotatedBoundingBox="10217,14560 23368,13922 23440,15424 10289,16061"/>
            </emma:interpretation>
          </emma:emma>
        </inkml:annotationXML>
        <inkml:traceGroup>
          <inkml:annotationXML>
            <emma:emma xmlns:emma="http://www.w3.org/2003/04/emma" version="1.0">
              <emma:interpretation id="{BE234691-701E-4DA1-A2E8-3FC8504C7A6A}" emma:medium="tactile" emma:mode="ink">
                <msink:context xmlns:msink="http://schemas.microsoft.com/ink/2010/main" type="inkWord" rotatedBoundingBox="10217,14560 13045,14423 13087,15300 10259,15437"/>
              </emma:interpretation>
              <emma:one-of disjunction-type="recognition" id="oneOf35">
                <emma:interpretation id="interp87" emma:lang="" emma:confidence="1">
                  <emma:literal/>
                </emma:interpretation>
              </emma:one-of>
            </emma:emma>
          </inkml:annotationXML>
          <inkml:trace contextRef="#ctx0" brushRef="#br0" timeOffset="280119.9272">9557 13944 652 0,'23'-8'244'0,"-9"8"-192"0,-10 16-12 0,1-4 56 0,-5 8-60 16,-5 8 4-16,1 13-24 16,-1 28 16-16,-4 24-20 15,4 8 24-15,1-8-24 0,-1-12 4 16,-4-12-8-16,0-4-8 16,5-21 4-16,-6-3 28 15,-3-9-16-15,-5-8 56 16,8-12-40-16,-3-8 12 15,4-8-28-15,4-8-24 16,5-12 0-16,5-8-112 16,13-13 68-16,-4-4-4 15,17-11 32-15,10 7-8 16,5 5 16-16,-1 11 0 16,-4 9 8-16,-4 12-12 15,-5 16 12-15,-10 12 56 0,-8 20-24 16,-9 9 32-16,-5 3-28 15,-5 5-8-15,5-1-12 16,0-7 4-16,0-5-8 16,9-3 8-16,0-5-8 15,-4-4 52-15,-5-4-32 16,9-8-20-16,-9-3-4 16,0-9-44-16,14 0 24 15,-5-9-100-15,14-7 68 16,-1 4-124-16,10-4 96 15,9-4 40-15,-4 0 28 0,4-5 0 16,-5 1 8-16,5-4 12 16,-5-1-4-16,-4-7 68 15,-9 3-40-15,-5 1 4 16,-9 4-20-16,-4-9 8 16,-10 9-16-16,-4 0 4 15,-4 3-4-15,3 17-16 16,-3 0 4-16,-1 16-40 15,-4 9 24-15,4 11 84 16,1 8-32-16,-1 1 0 16,-4 7-20-16,4-7-12 15,-4-5 4-15,4 4 4 16,5-11-4-16,5-1 16 16,-6-4-12-16,10-4-12 15,10-3 0-15,-1-5-76 16,4-4 44-16,1-8-144 0,4-4 100 15,-4-5-60 1,4 1 80-16,0 0 8 16,0-4 32-16,-8 8 144 15,-1 8-64-15,-5 0 72 16,10 8-76-16,-10 0 4 16,-4 4-36-16,5 0 4 15,-5-8-16-15,9 13 12 0,-4-9-16 16,13-8 16-1,-4 0-112-15,-5-8 48 16,9-9-124-16,-5 5 88 0,1-12-92 16,-5-4 96-1,9-9-52-15,1-3 72 16,3 11 44-16,1-3 8 16,9 12 260-16,0 16-144 15,0 4 52-15,0 8-100 16,0 4 0-16,4 4-36 15,-4 8 24-15,-5 1-32 16,-4-9 4-16,-5 8-16 0,-4-8 12 16,-5-3-16-16,-9 3-40 15,-14-8 20-15,5-4-52 16,-14 4 36-16,-8 0-4 16,-6 0 20-16,5 0 36 15,5-8-16-15,0 0 28 16,13 0-24-16,5 0-4 15,9 0-4-15,23 0 12 0,8 0-8 16,15 0 4-16,9-8-4 16,-1 4 4-16,5-8-8 15,1 0-12-15,8-4 4 16,-4-1-24-16,-5-3 16 16,-5-4-4-16,-8 4 8 15,-14-5 16-15,-9 1-4 16,-14-4 68-16,-9-5-40 15,-14 5 24-15,0 4-36 16,-4 8 16-16,0 3-20 16,-5 9 8-16,-4 13-12 0,-5 11-8 15,5 8 0-15,13 0-32 16,0 1 16-16,14-1 24 16,10 0-8-16,12-3 52 15,19-9-28-15,18 4-84 16,23-12 28-16,0 4-280 15,5 0 168-15,-1-3-360 16</inkml:trace>
          <inkml:trace contextRef="#ctx0" brushRef="#br0" timeOffset="278752.8457">8770 14226 332 0,'-23'48'120'0,"14"17"-92"0,4 32-8 0,5-48 68 16,0 8-52-16,0-5 40 15,0-3-44-15,0-9 44 0,0-3-44 16,0-9 36-16,-14-8-36 16,14-4 36-16,-9-8-40 15,-4-8 4-15,4-8-20 0,-5-8-32 16,0-8 8-16,5-8-32 16,0-17 28-16,0-12-48 15,9-20 36-15,9 9 16 16,14 3 8-16,4 12-24 15,0 8 16-15,10 13 100 16,4 12-44-16,9 12 0 16,5 20-28-16,-1 16 32 15,1 21-24-15,-5-1 4 16,-9 5-16-16,-18-1 28 16,-14-7-24-16,-18-1 56 0,-19-3-40 15,-13-9 4-15,-9 0-24 16,-4-12-8-16,8-8 0 15,5-8-24-15,5-12 12 16,18-12-268-16,13-8 148 16</inkml:trace>
        </inkml:traceGroup>
        <inkml:traceGroup>
          <inkml:annotationXML>
            <emma:emma xmlns:emma="http://www.w3.org/2003/04/emma" version="1.0">
              <emma:interpretation id="{2A838865-215E-4C21-9CD1-765F4AD1FB77}" emma:medium="tactile" emma:mode="ink">
                <msink:context xmlns:msink="http://schemas.microsoft.com/ink/2010/main" type="inkWord" rotatedBoundingBox="13964,14706 19310,14447 19367,15621 14020,15880"/>
              </emma:interpretation>
              <emma:one-of disjunction-type="recognition" id="oneOf36">
                <emma:interpretation id="interp88" emma:lang="" emma:confidence="1">
                  <emma:literal/>
                </emma:interpretation>
              </emma:one-of>
            </emma:emma>
          </inkml:annotationXML>
          <inkml:trace contextRef="#ctx0" brushRef="#br0" timeOffset="282552.6984">12366 14458 436 0,'9'8'160'0,"-4"4"-124"15,4 12-8-15,0-4 80 0,0 9-64 16,0 7-8-16,-4-4-24 15,4-3 24-15,5-1-20 16,-10-4 48-16,-4-3-36 0,0-5 4 16,-4-4-20-16,-1-4 56 15,-9 0-40-15,5-8-4 16,0-8-12-16,5-4-20 16,4 0 4-16,9-8 4 15,4-9 0-15,10 1-132 16,5-4 72-16,3 3-4 15,1 5 40-15,5 12 36 0,-5-4-8 16,-5 16 72 0,-4 8-44-16,-5 8 60 0,-4 4-56 15,-5 12 0-15,0-15-20 16,-5 7 16-16,-4-4-20 16,0 0 32-16,0-3-28 15,0-9 12-15,5 8-16 16,-1-8 28-16,5-4-24 15,1-4-32-15,3-4 8 16,1-4-60-16,4-8 36 16,0 0-56-16,5 3 52 0,0-11-28 15,4-4 40-15,1 12 20 16,-1-5 4-16,0 9 108 16,5 4-60-16,-5 8 0 15,-4 8-32-15,0 4 32 16,-5 5-24-16,-4-1-12 15,-5 0-8-15,-5 0 12 16,-4 4-8-16,-4-3 32 16,4-5-24-16,-5 4 20 15,1-4-20-15,4-4-24 16,0-8 0-16,9 4-76 16,4-4 48-16,6-4-40 15,3-4 44-15,10 0-68 16,9-4 56-16,9-4-16 15,5 3 36-15,0 1 24 16,4-4 0-16,-9-4-8 0,-14 0 4 16,1-1 4-16,-14 1 0 15,-10-4 60-15,-13 4-32 16,-4-1-20-16,-10 5-8 16,-9 4 36-16,-9 8-24 15,0 8 0-15,1 8-8 16,3 8 4-16,6 1-4 15,17-1 16-15,23 8-12 16,5-8 24-16,9 1-20 16,4-5 32-16,1-8-28 15,-5 0-100-15,-5 0 40 0,-4-8-76 16,-5-4 64-16,-9 0-64 16,-9 0-24-1,-9-4 80 1,-5 0-4-16,1 4 44 15,3 4 68-15,6 4-24 16,4 4 100-16,4 4-68 16,10 0 48-16,9 0-60 15,4-4 8-15,14-3-32 16,14-1 0-16,4-4-8 0,5 0 28 16,-1 0-20-16,-3-4-68 15,-10-9 28-15,-5 1-28 16,-4-4 32-16,-4-12 8 15,-6-9 12-15,-3-23-20 16,-5-13 12-16,-5-4-12 16,0 8 8-16,-4 16 52 0,-10 9-20 15,-4 20 60-15,-4 12-44 16,-1 24 72-16,-4 24-60 16,0 33 28-16,4 4-44 15,-4 8 8-15,0-9-24 16,9-3 20-16,0-12-24 15,-4-8-84-15,-6-9 40 16,1-12-68-16,-4-16 56 16,-6-8-40-16,-8-12 48 15,0-8 4-15,-5-4 16 16,0-8 20-16,-4-9 0 0,4-3 16 16,4 3-12-16,10 1 16 15,9 8-16-15,9 7 16 16,18 5-16-16,19 0 24 15,13 8-20-15,9 4 40 16,5 4-28-16,18-4 20 16,13 4-24-16,15-4 0 15,-10 0-12-15,-9 0 28 16,-14-4-20-16,-18-1-4 16,-18 1-8-16,-13-12 40 15,-15 8-24-15,-13-4 0 16,-9 8-12-16,-4 4-32 15,-10 4 12-15,-9 8 12 16,0 8 4-16,0 4-28 16,-9 4 12-16,-4 5 24 15,-1-1-8-15,1 0 0 0,4 1 0 16,4 3-32-16,5-8 16 16,10 1-4-16,8-5 8 15,14 0 0-15,0-4 0 16,23-3 44-16,9-5-24 15,22-4 36-15,15 0-32 16,8-4-136-16,0 0 64 16,1-4-52-16,-14-13 64 15,-10-3 8-15,14-12 20 16,-13-5 4-16,-9-11 4 16,-5-13 24-16,-5-12-8 0,-4 9 4 15,-14-5-4-15,-9 20-8 16,-4 1 4-16,-5 23 20 15,-9 1-12-15,0 16 24 16,-5 20-24-16,0 12 4 16,1 25-8-16,3 12 36 15,1 7-20-15,0-3-12 16,0-4-8-16,5-8 40 16,4-9-24-16,-10-12 8 15,1-7-16-15,9-5 36 16,0-4-24-16,0-8-24 15,9-8 0-15,1-8-132 16,17 0 72-16,14-12-180 16,-5 12 136-16,14-4 24 15,-4-1 48-15,9 5 68 16,-10 8-16-16,-4 8 140 0,5 5-88 16,-1-1 4-16,1 4-48 15,4-4 0-15,0-4-16 16,4-4 20-16,6 0-20 15,-1 0 32-15,0-4-28 16,0 0 4-16,0 0-12 16,-9 0-40-16,-9-8 16 15,5 0-84-15,4-4 60 16,0 0 4-16,9-4 24 16,14 3-32-16,23 5 24 0,13 8 8 15,5 0 8-15,-5 0 36 16,5 4-16-16,13-4 20 15,5 4-20-15,-9 5-16 16,-27-9-4-16,-23-4 28 16,-14-1-12-16,-18-3 24 15,-14-8-24-15,-8 0-4 16,-19 0-4-16,-5 12 12 16,-9 4-8-16,-4 20 4 15,-5 0-4-15,1 9 48 16,3 7-32-16,-3 13 16 15,17 3-24-15,0 5 8 16,1 4-12-16,-1-9 36 16,-8-7-24-16,-6-9-32 15,-17-12 4-15,-9-7-236 16,-15-13 128-16,-8-8-560 16</inkml:trace>
          <inkml:trace contextRef="#ctx0" brushRef="#br0" timeOffset="282695.119">16851 13948 808 0,'0'-37'300'0,"9"41"-232"0,23 8-20 0,-9 5-300 16,-23 15 128-16,-19 0-352 15</inkml:trace>
        </inkml:traceGroup>
        <inkml:traceGroup>
          <inkml:annotationXML>
            <emma:emma xmlns:emma="http://www.w3.org/2003/04/emma" version="1.0">
              <emma:interpretation id="{18EB3AB6-44B7-470F-A5CA-4BEE7152A9FD}" emma:medium="tactile" emma:mode="ink">
                <msink:context xmlns:msink="http://schemas.microsoft.com/ink/2010/main" type="inkWord" rotatedBoundingBox="19816,14741 20365,14714 20397,15377 19848,15403"/>
              </emma:interpretation>
              <emma:one-of disjunction-type="recognition" id="oneOf37">
                <emma:interpretation id="interp89" emma:lang="" emma:confidence="1">
                  <emma:literal/>
                </emma:interpretation>
              </emma:one-of>
            </emma:emma>
          </inkml:annotationXML>
          <inkml:trace contextRef="#ctx0" brushRef="#br0" timeOffset="299055.298">18217 14470 508 0,'18'-4'188'0,"-9"4"-148"0,5 4-8 15,-1 0 0-15,5 0-24 16,5 0 40-16,9 4-24 15,5-4-12-15,8 0-8 16,1 0 20-16,4-4-12 0,-5 0-12 16,10 0-4-16,-14 0 4 15,-9 0 0-15,-10 0 8 0,-17 4-4 16,-5 0-124 0,-14-4 64-16</inkml:trace>
          <inkml:trace contextRef="#ctx0" brushRef="#br0" timeOffset="299321.5296">18590 14150 280 0,'-9'-4'104'0,"18"8"-84"0,-9 0 0 0,-5 8 56 0,15 0-44 15,3 9 4-15,5 7-20 16,1 4-12-16,12 9 0 15,-3 3-4-15,-1 1 0 16,-4-1 52-16,-9 1-28 16,-14-1 32-16,-14 1-28 15,-9 3 28-15,-9-3-32 16,0-5-76-16,10-3 28 16,-6-9-372-16,1-4 220 15,22-3 56-15</inkml:trace>
        </inkml:traceGroup>
        <inkml:traceGroup>
          <inkml:annotationXML>
            <emma:emma xmlns:emma="http://www.w3.org/2003/04/emma" version="1.0">
              <emma:interpretation id="{7527DEF4-1C29-4376-B63A-9C323C53FFEE}" emma:medium="tactile" emma:mode="ink">
                <msink:context xmlns:msink="http://schemas.microsoft.com/ink/2010/main" type="inkWord" rotatedBoundingBox="21106,14187 23375,14077 23411,14823 21142,14933"/>
              </emma:interpretation>
              <emma:one-of disjunction-type="recognition" id="oneOf38">
                <emma:interpretation id="interp90" emma:lang="" emma:confidence="1">
                  <emma:literal>Shells</emma:literal>
                </emma:interpretation>
                <emma:interpretation id="interp91" emma:lang="" emma:confidence="0">
                  <emma:literal>Snell</emma:literal>
                </emma:interpretation>
                <emma:interpretation id="interp92" emma:lang="" emma:confidence="0">
                  <emma:literal>Snails</emma:literal>
                </emma:interpretation>
                <emma:interpretation id="interp93" emma:lang="" emma:confidence="0">
                  <emma:literal>shells</emma:literal>
                </emma:interpretation>
                <emma:interpretation id="interp94" emma:lang="" emma:confidence="0">
                  <emma:literal>Sneers</emma:literal>
                </emma:interpretation>
              </emma:one-of>
            </emma:emma>
          </inkml:annotationXML>
          <inkml:trace contextRef="#ctx0" brushRef="#br0" timeOffset="299758.2102">20010 13818 280 0,'-9'-28'104'0,"0"16"-84"0,5-4 0 0,-5 7 4 16,-14-3-16-16,0 0 48 16,0 0-28-16,-9 4 40 0,1 4-40 15,-10 4 4-15,13 8-20 16,6 4-16-1,-6 4 0-15,15 5-4 0,-1 7 0 16,14 8 8-16,14 5 0 16,17-1 16-16,-8 1-8 15,14-1-12-15,-6 1 0 16,1-1 40-16,-9 1-24 16,-14-5-8-16,0-4-8 15,-18-3 20-15,-14-9-8 16,-18-8 24-16,-4-12-20 15,-23-4 32-15,4-8-28 16,5-4 20-16,9-5-20 16,18 1-148-16</inkml:trace>
          <inkml:trace contextRef="#ctx0" brushRef="#br0" timeOffset="300853.7427">20024 13944 156 0,'-4'0'56'0,"8"12"-44"0,-4 12-4 0,0-8 220 16,0 4-128-16,0 5 48 16,0 3-88-16,0 4-12 15,0 5-28-15,0-1 16 0,0-3-24 16,0-5 56-16,0-8-36 15,0-4 20-15,0-16-32 0,0-8 28 16,0-4-32-16,9-12-24 16,-4-8 4-16,13 3-60 31,-9 1 32-31,14 0-36 0,0-5 36 16,-1 13-16-16,-8 4 28 15,13 8 0-15,-13 4 12 16,-9 0 68-16,-5 8-32 0,0 4 24 31,0 4-32-31,0 12 36 0,9 4-32 16,0 9-4-16,0-9-12 15,14-3 12-15,-1 3-12 16,1-12 16-16,9-4-16 0,14-8 24 0,-5-8-20 16,4-8 4-16,-13-4-8 15,4-4-32-15,-4-5 12 16,-4-3 12-16,-1 0 4 15,-23 3-20-15,15 5 8 16,-19 0-4-16,0 4 4 16,0 0 0-16,-23 7 0 15,14 9-12-15,-9 0 12 16,4 9 4-16,0-1 4 16,-9 8 16-16,5-4-8 15,5 4 4-15,4 4-4 16,9-3 4-16,0-1-8 0,13-4 24 15,1 4-16-15,4-8-4 16,9-8-4-16,-8-8-68 16,12 0 36-16,1-8-68 15,9-4 56-15,-9-1-36 16,-14-11 44-16,14-4 0 16,-4-9 20-16,-10-8-8 15,-18-3 8-15,13-1 24 16,-13 13-4-16,-13 7 68 15,8 13-44-15,-4 16 48 16,-5 16-44-16,-4 16 32 16,14 13-36-16,-10 11-8 15,0 1-16-15,14-5 4 16,14-3-8-16,0-1 24 16,-14 1-16-16,13-1 4 0,-4-3-8 15,1-5-32-15,-6-8 12 16,10-4-56-16,4-11 36 15,-4-14-88-15,13-11 64 16,5-8-76-16,4-8 72 16,5-9-152-1,5-11 116-15,-1-21-148 16,-8-24 140-16,4 12 124 16,-9 8-8-16,-10 12 332 15,-8 20-188-15,-5 17 64 16,-18 4-128-16,4 24 4 15,-8 16-56-15,-5 20 20 0,-10 25-32 16,15 8-16-16,-1 0-8 0,5 0 48 16,0-13-28-16,18 1-20 15,0-5-4-15,-9-3 8 16,0-4-4-16,9-5 32 16,-9-8-20-16,0-7-48 15,0-9 16-15,0-16-140 31,5 0 88-31,4-16-504 0</inkml:trace>
          <inkml:trace contextRef="#ctx0" brushRef="#br0" timeOffset="301153.5562">21613 13677 632 0,'-45'-17'236'0,"17"25"-184"0,10 21-16 0,-9-13-16 15,8 12-20-15,-8 9 0 16,14 7 0-16,3-3 8 16,20-5-4-16,12-8-196 15,15-3 104-15,26-5-68 16,-3-12 88-16,3 4 32 16,-17-4 20-16,-1-4 156 15,-31-4 108 1,-32 0-124-16,-23 4 52 15,-9 9-108-15,-14 3 16 0,9 8-48 16,5 4-4-16,0 9-20 0,9 7-288 16,23 9 148-16,0-9-404 15</inkml:trace>
        </inkml:traceGroup>
      </inkml:traceGroup>
      <inkml:traceGroup>
        <inkml:annotationXML>
          <emma:emma xmlns:emma="http://www.w3.org/2003/04/emma" version="1.0">
            <emma:interpretation id="{7278C628-AEF3-413C-96CA-308F6E3DE170}" emma:medium="tactile" emma:mode="ink">
              <msink:context xmlns:msink="http://schemas.microsoft.com/ink/2010/main" type="line" rotatedBoundingBox="5123,16178 12370,15558 12467,16701 5221,17321"/>
            </emma:interpretation>
          </emma:emma>
        </inkml:annotationXML>
        <inkml:traceGroup>
          <inkml:annotationXML>
            <emma:emma xmlns:emma="http://www.w3.org/2003/04/emma" version="1.0">
              <emma:interpretation id="{6B1A4BFF-A65F-4203-99F7-E45E42ECA236}" emma:medium="tactile" emma:mode="ink">
                <msink:context xmlns:msink="http://schemas.microsoft.com/ink/2010/main" type="inkWord" rotatedBoundingBox="5128,16238 6097,16156 6158,16871 5189,16954"/>
              </emma:interpretation>
              <emma:one-of disjunction-type="recognition" id="oneOf39">
                <emma:interpretation id="interp95" emma:lang="" emma:confidence="1">
                  <emma:literal/>
                </emma:interpretation>
              </emma:one-of>
            </emma:emma>
          </inkml:annotationXML>
          <inkml:trace contextRef="#ctx0" brushRef="#br0" timeOffset="306801.367">3543 15700 288 0,'-5'-32'108'0,"5"28"-84"0,0 0-4 16,0 4 40-16,0 12-36 15,5 12 104-15,-1 16-72 0,1 9 4 16,-5 8-40-1,0-5 4-15,0 1-12 0,0-9 0 16,0-3-4-16,0-5 48 16,0-7-32-16,5 3 8 0,4-16-20 15,0 4-280 1,0-7 144-16,5-1-204 16</inkml:trace>
          <inkml:trace contextRef="#ctx0" brushRef="#br0" timeOffset="306996.3648">3898 16048 476 0,'0'4'176'0,"18"-4"-136"0,5 8-12 16,-5-8 56-16,19 0-52 16,8-4 32-16,28 0-36 15,9 0-8-15,-9 0-12 16,0 0-32-16,-10 0 12 0,-13 0-240 15,-9 4 136 1,-13 0-196-16</inkml:trace>
          <inkml:trace contextRef="#ctx0" brushRef="#br0" timeOffset="307207.1926">4326 15789 340 0,'-14'-12'128'0,"14"32"-100"0,9 8-8 0,-9 5 156 15,-4 3-100-15,-5 5 32 16,0 3-64-16,0 1-20 16,9-1-12-16,-5 5 24 0,5-1-20 15,-5-7-4-15,5-5-8 16,-9-11 28-16,5 3-16 16,-1-12-180-16,1-8 88 15,4-8-388 1</inkml:trace>
        </inkml:traceGroup>
        <inkml:traceGroup>
          <inkml:annotationXML>
            <emma:emma xmlns:emma="http://www.w3.org/2003/04/emma" version="1.0">
              <emma:interpretation id="{BE433E45-7BB9-411C-9550-ED9F6D91C573}" emma:medium="tactile" emma:mode="ink">
                <msink:context xmlns:msink="http://schemas.microsoft.com/ink/2010/main" type="inkWord" rotatedBoundingBox="6603,16051 9076,15839 9154,16758 6682,16970"/>
              </emma:interpretation>
              <emma:one-of disjunction-type="recognition" id="oneOf40">
                <emma:interpretation id="interp96" emma:lang="" emma:confidence="1">
                  <emma:literal/>
                </emma:interpretation>
              </emma:one-of>
            </emma:emma>
          </inkml:annotationXML>
          <inkml:trace contextRef="#ctx0" brushRef="#br0" timeOffset="308136.4884">5883 15433 580 0,'14'-12'216'0,"8"12"-168"0,10-8-12 0,-9 8 24 0,4-4-40 16,10 0 8-16,4 0-16 16,4 4 28-16,1 0-24 15,-5 4-76-15,-9 0 32 0,-14 4-292 16</inkml:trace>
          <inkml:trace contextRef="#ctx0" brushRef="#br0" timeOffset="308316.9672">5956 15481 464 0,'9'21'176'0,"-4"-1"-140"0,-1 12-8 16,5-7 76-16,-4 3-64 15,-1 4 0-15,1 1-24 16,-1-1 52-16,6-8-40 0,3-7-292 16,5-5 140-16,10-12-224 15</inkml:trace>
          <inkml:trace contextRef="#ctx0" brushRef="#br0" timeOffset="308799.7063">6325 15477 496 0,'-28'-20'184'0,"33"16"-140"0,9 0-16 0,4 4 120 16,9-4-88-16,14 4 44 16,5 8-60-16,22 4 4 0,-4 0-32 15,4 1-528-15,18 7 280 16,5 8-32 0</inkml:trace>
          <inkml:trace contextRef="#ctx0" brushRef="#br0" timeOffset="308614.8443">6766 15328 456 0,'-18'-4'168'0,"4"8"-128"0,-8 4-16 0,3-4-20 15,-8 4-8-15,0 0 40 16,4-4-24-16,-4 0-88 0,-1-4 40 16,1 4-16-16,0 0 32 15,4-4-24-15,-4 4 28 16,8 0 4-16,1 4 12 15,0 5 16-15,0-1-8 16,0 4 136-16,4 4-76 16,9 8 40-16,5 5-64 15,5 3 20-15,4 5-36 16,5-5 0-16,4-3-16 16,5-5 12-16,4-8-16 0,-4-4 32 15,4-8-24-15,-9-8 4 16,5-4-12-16,-5 0-148 15,-4-4 76-15,0-4-404 16</inkml:trace>
          <inkml:trace contextRef="#ctx0" brushRef="#br0" timeOffset="309211.1574">7354 16093 572 0,'-28'-4'208'0,"42"8"-160"0,18 0-12 0,-9-4 4 16,13 0-28-16,41 0-232 16</inkml:trace>
          <inkml:trace contextRef="#ctx0" brushRef="#br0" timeOffset="309039.8445">7331 15983 508 0,'-14'-28'188'0,"28"36"-148"0,9-8-8 16,-1 0 28-16,-3 0-40 0,17 0 0 15,5-4-12-15,9 8-296 16</inkml:trace>
          <inkml:trace contextRef="#ctx0" brushRef="#br0" timeOffset="308029.2029">5041 15935 372 0,'-5'81'140'0,"10"-57"-112"0,4 12-4 0,0-7-12 16,9 3-12-16,-4 9 24 15,4-5-12-15,0-4-4 16,-18-11-4-16,9-5 56 16,-9-16-32-16,0-16 24 15,5-9-32-15,-10-7-16 16,5-4-8-16,0-13-32 15,0-12 20-15,5-12-188 16,9 1 112-16,4 11-4 16,14 8 60-16,0 17 252 0,-1 20-116 15,1 20 24-15,0 16-76 16,0 24-4-16,-9 1-28 16,0-1 8-16,-14-7-12 15,-14 3 36-15,-4-7-24 0,-9-5-156 16,-5-8 72-16,-4-4-84 15,-1-3 84 1,1-13-56-16,9 0 68 16,4 8 24-16,10-4 16 15,4 8 128-15,13 0-64 16,6 12 40-16,3 1-56 16,6 3-16-16,3 4-12 15,-3 1-12-15,-1-5 4 16,0-4 40-16,-4-3-24 0,0-13-52 15,-9-8 16-15,-1-13-384 16</inkml:trace>
        </inkml:traceGroup>
        <inkml:traceGroup>
          <inkml:annotationXML>
            <emma:emma xmlns:emma="http://www.w3.org/2003/04/emma" version="1.0">
              <emma:interpretation id="{06C26AF7-DE54-4670-A3E4-341FC5DF7D6A}" emma:medium="tactile" emma:mode="ink">
                <msink:context xmlns:msink="http://schemas.microsoft.com/ink/2010/main" type="inkWord" rotatedBoundingBox="9867,16045 12393,15829 12467,16701 9942,16917"/>
              </emma:interpretation>
              <emma:one-of disjunction-type="recognition" id="oneOf41">
                <emma:interpretation id="interp97" emma:lang="" emma:confidence="1">
                  <emma:literal/>
                </emma:interpretation>
              </emma:one-of>
            </emma:emma>
          </inkml:annotationXML>
          <inkml:trace contextRef="#ctx0" brushRef="#br0" timeOffset="311452.5571">9894 15340 340 0,'-9'-4'128'0,"4"4"-100"0,1 0-8 0,4 0 44 16,-5 4-40-16,5-4 44 16,-4 4-40-16,4-4-24 15,0 0-4-15,-5 0 68 16,5 0-36-16,0 0 4 0,0 0-20 15,0 0 16-15,0 0-20 16,-4 0 24-16,-5 0-24 0,-5 0-4 16,-4 0-4-16,-10 8 4 15,-4-8-4-15,-4 4 16 16,-5 4-12 0,5-4-28-16,4-4 8 0,0 0 12 15,5 0 4-15,8 0-4 16,6-4 4-16,4 4 12 15,0 0-8-15,4 0-4 16,0 0 0-16,1 0-24 16,-1 0 12-16,1 0 4 15,4 0 4-15,0 0-20 16,0 0 12-16,-5 4 4 16,5-4 4-16,0 0 0 0,0 0 0 15,0 0 0-15,0 0 0 16,0 0 0-16,0 0 0 15,0 0 0-15,0 0 0 16,0 0 16-16,0 0-8 16,0 4-20-16,0-4 4 15,0 0-56-15,0 0 32 16,9 4-100 0,-9-4 76-16,9 4-152 15,1-4 120-15,-10 0-120 16</inkml:trace>
          <inkml:trace contextRef="#ctx0" brushRef="#br0" timeOffset="312041.8034">9635 15409 444 0,'4'8'164'0,"1"0"-124"0,-1 4-16 16,1 0 96-16,-1 4-72 16,-4 5 0-16,5 3-32 0,-1 0 16 15,1 0-20-15,0 1 24 0,-1-5-24 16,-4-4-48-16,5 0 20 15,4-12-404 1,9-4 232-16,5-4-16 16</inkml:trace>
          <inkml:trace contextRef="#ctx0" brushRef="#br0" timeOffset="312190.6983">10782 15283 372 0,'-9'0'140'0,"-5"-4"-112"16,-18 0-4-16,9 4-4 0,-13 12-16 16,-14-4 32-16,4 0-20 15,1-4-92-15,-1 5 40 16,-4-1-24-16,18 4 36 16,10-8 12-16,3-4 12 15,6 4-28-15,4 0 16 16,0 4 12-16,-1 4 4 15,-3 4 84-15,4 5-44 16,4 3 76-16,1 0-68 16,-1 4 28-16,10 5-48 15,-1-5 0-15,1 1-20 16,-1-5-16-16,1-4 0 16,-1-8 12-16,1 4-4 0,-1-8 32 0,6-8-20 15,3 0 12-15,5-4-16 16,5 0 0-16,9 0-4 15,5 4-192 1,-1 0 100-16,-4 4-308 16</inkml:trace>
          <inkml:trace contextRef="#ctx0" brushRef="#br0" timeOffset="312370.6996">10295 15490 632 0,'0'-13'236'0,"18"13"-184"0,32-4-16 0,-14 4 44 0,19-4-52 16,9 16 8-16,4-3-24 16,-4 3-340-16</inkml:trace>
          <inkml:trace contextRef="#ctx0" brushRef="#br0" timeOffset="310525.8792">8264 15591 560 0,'0'-12'208'0,"18"4"-164"0,19-1-8 15,-10 9 120-15,14-8-92 16,18 8-16-16,14-8-32 15,0 8 12-15,0-4-16 16,4 0 24-16,1 0-24 0,-6 4-48 16,-8 8 20-16,-14 4-244 15,-22 0 144-15</inkml:trace>
          <inkml:trace contextRef="#ctx0" brushRef="#br0" timeOffset="310705.4095">8706 15817 488 0,'18'69'180'0,"-9"-32"-140"0,9 23-12 0,-9-27 56 15,5 3-52-15,-5 5 24 16,5-1-36-16,-5 5 16 16,-4-9-20-16,-1-4 28 0,-4-3-28 15,0-9-92-15,-4-16 40 0</inkml:trace>
        </inkml:traceGroup>
      </inkml:traceGroup>
    </inkml:traceGroup>
    <inkml:traceGroup>
      <inkml:annotationXML>
        <emma:emma xmlns:emma="http://www.w3.org/2003/04/emma" version="1.0">
          <emma:interpretation id="{F88647E1-BDE5-4E9D-98C7-571E54195082}" emma:medium="tactile" emma:mode="ink">
            <msink:context xmlns:msink="http://schemas.microsoft.com/ink/2010/main" type="paragraph" rotatedBoundingBox="4686,17510 15604,16698 15717,18229 4800,1904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03D9B41-485F-45C0-A47D-B48F0D995478}" emma:medium="tactile" emma:mode="ink">
              <msink:context xmlns:msink="http://schemas.microsoft.com/ink/2010/main" type="line" rotatedBoundingBox="4686,17510 15604,16698 15717,18229 4800,19042"/>
            </emma:interpretation>
          </emma:emma>
        </inkml:annotationXML>
        <inkml:traceGroup>
          <inkml:annotationXML>
            <emma:emma xmlns:emma="http://www.w3.org/2003/04/emma" version="1.0">
              <emma:interpretation id="{D7C99ECD-D37C-4F45-B249-E01841CF6E78}" emma:medium="tactile" emma:mode="ink">
                <msink:context xmlns:msink="http://schemas.microsoft.com/ink/2010/main" type="inkWord" rotatedBoundingBox="4686,17510 8274,17243 8386,18748 4798,19015"/>
              </emma:interpretation>
              <emma:one-of disjunction-type="recognition" id="oneOf42">
                <emma:interpretation id="interp98" emma:lang="" emma:confidence="1">
                  <emma:literal/>
                </emma:interpretation>
              </emma:one-of>
            </emma:emma>
          </inkml:annotationXML>
          <inkml:trace contextRef="#ctx0" brushRef="#br0" timeOffset="317503.6646">4663 17274 580 0,'-5'-8'216'0,"5"8"-168"0,23-12-12 0,-14 12 24 15,9 0-40-15,10 12 44 16,-6-4-36-16,10 13-32 15,0-9 0-15,0 8-28 16,-18-4 20-16,-10 4-40 16,-13 1 32-16,-9-1 24 0,-14 0 0 15,5 0 0-15,-1-4 0 16,6 1-4-16,-6-9 0 16,15 8 8-16,4-4-4 15,0 0 32-15,22-4-20 16,5 0-32-16,10-4 8 0,4-4-244 15,-1-4 136 1,1-4-232-16</inkml:trace>
          <inkml:trace contextRef="#ctx0" brushRef="#br0" timeOffset="317507.6757">4736 17412 216 0,'13'-8'80'0,"10"8"-60"0,23 8-8 16,-24 0 12-16</inkml:trace>
          <inkml:trace contextRef="#ctx0" brushRef="#br0" timeOffset="316906.0347">4604 17205 476 0,'-9'5'176'0,"-10"7"-136"0,10 8-12 0,5-8 76 16,-1 16-64-16,1 1 8 0,-1-5-28 15,5 4 16-15,0-7-24 16,5-1-20-16,-10 0 0 0,1-4-144 16,4-4 80-16,-14-4-336 15</inkml:trace>
          <inkml:trace contextRef="#ctx0" brushRef="#br0" timeOffset="317818.0357">3142 17873 392 0,'0'-28'148'0,"9"16"-116"0,5-8-8 0,0 7 100 0,4-3-72 16,5 4 32-16,9 0-48 16,4 4-4-16,9 0-20 15,15 8 12-15,12 0-16 0,15 8 24 16,-1-4-20-16,6-8 32 16,35-4-28-16,28-13 92 15,22 1-60-15,10 12 20 16,36 4-36-16,-36 4-20 15,-10 0-8-15,-4-8 12 16,-9 8-8-16,-27 0-4 16,-10 0 0-16,-31 0-4 15,-23 0 0-15,-28 0-108 32,-4 0 60-32,-27 8-368 0,-28 0-24 15</inkml:trace>
          <inkml:trace contextRef="#ctx0" brushRef="#br0" timeOffset="316722.0462">3761 17849 436 0,'-4'-8'160'0,"4"-4"-124"0,-9-4-8 0,18-1 44 16,-5-3-44-16,-4-4 52 15,0-5-48-15,10-15 12 16,3 8-28-16,14-13 0 15,-13 9-8-15,9-13-24 0,0-16 8 16,9-12 4-16,-5-8 4 16,5 8-12-16,4-4 8 15,1 20-4-15,4 9 0 16,0 11 44-16,0 13-24 16,-1 8 16-16,-3 7-16 15,-5 5 0-15,0 12-4 0,-14 12 12 16,-4 5-12-16,-14 3 16 15,-14 8-16-15,-4 5 24 16,-5 3-20-16,-14-12-32 16,-4 9 12-16,5-9-24 15,4-12 16-15,9 4-44 16,5-12 32-16,27 8-4 16,14-3 12-1,14 7 12-15,8 4 20 16,10 4-4-16,-5 9-20 15,-5-5 4-15,-8-4 40 16,-19 1-20-16,-18-5 68 16,-14-4-44-16,-13-4 28 15,-14-4-36-15,-9-4-8 0,-5-4-12 16,5-4-8-16,9-4 4 16,9 0 20-16,14 0-12 15,14-4-320 1,17 4 164-16,15 4-284 15</inkml:trace>
          <inkml:trace contextRef="#ctx0" brushRef="#br0" timeOffset="321016.1276">3834 18343 392 0,'-9'-4'148'0,"14"-4"-116"0,8-1-8 0,-4 1 64 16,1-4-52-16,3 4-4 15,5-12-20-15,10 8 0 16,4-8-8-16,9-1-4 15,9-7 4-15,4 8-148 16,10-5 80-16,-5-3-104 16,0 4 96-16,-8-9 52 15,-1 9 16-15,-19 0 8 16,-3 4 0-16,-15 3-4 0,-3 1 0 16,-10 16 0-16,-5 0 0 15,-9 8 0-15,1 5 0 16,4 3 0-16,-1 4 0 15,1 0 16-15,5 0-8 16,-1 1 16-16,5-1-16 16,0 0 16-16,9 0-16 15,0 1 16-15,1-9-16 16,-1 8-4-16,4-8 0 16,1-4 4-16,4-8-4 15,5 0-20-15,0 0 8 16,0-8-12-16,-5-8 8 15,0 0-64-15,5-5 44 16,-1 9-76-16,-3-8 64 16,-1 0 0-16,-4 4 28 0,-5 4 20 15,-9 3 0 1,0 9 60 0,-9 9 104-16,4 3-88 0,-4 4 52 15,9 4-76-15,-9 0 0 16,4 1-32-16,5 3 24 15,0 0-32-15,5-4 40 16,-1-3-32-16,5-9-120 16,1 0 52-16,-1 0-328 15</inkml:trace>
          <inkml:trace contextRef="#ctx0" brushRef="#br0" timeOffset="321178.6056">5023 18148 444 0,'-14'21'164'0,"14"-9"-124"0,9 8-16 16,-9-8 16-16,0 4-28 15,0 5-328-15,5 3 168 16,-10 4-12-16</inkml:trace>
          <inkml:trace contextRef="#ctx0" brushRef="#br0" timeOffset="321818.6958">6584 16878 332 0,'-50'-12'120'0,"27"20"-92"0,-31 0-8 0,26 4 112 16,-26 16-76-16,-5 21 32 16,-1 24-52-16,6 20 48 15,4-8-48-15,9 0 12 0,9 4-32 16,4 0 20-16,15 0-24 0,8-8-4 15,14 16-4 1,5-24 84-16,13-13-48 0,10-15-308 16,17-13 144-16</inkml:trace>
          <inkml:trace contextRef="#ctx0" brushRef="#br0" timeOffset="321824.6552">6712 17359 236 0,'-28'41'88'0,"10"-21"-68"0,4 12-4 0,14-11 132 16,-4 7-84-16,-1 4 16 15,5 5-44-15,5 3 20 16,-1 1-32-16,6-9-4 15,-1 8-12-15,0-11-436 16</inkml:trace>
        </inkml:traceGroup>
        <inkml:traceGroup>
          <inkml:annotationXML>
            <emma:emma xmlns:emma="http://www.w3.org/2003/04/emma" version="1.0">
              <emma:interpretation id="{C72DB18A-780D-4859-9A51-936547715A27}" emma:medium="tactile" emma:mode="ink">
                <msink:context xmlns:msink="http://schemas.microsoft.com/ink/2010/main" type="inkWord" rotatedBoundingBox="8753,18093 9023,18073 9027,18122 8757,18142"/>
              </emma:interpretation>
              <emma:one-of disjunction-type="recognition" id="oneOf43">
                <emma:interpretation id="interp99" emma:lang="" emma:confidence="1">
                  <emma:literal/>
                </emma:interpretation>
              </emma:one-of>
            </emma:emma>
          </inkml:annotationXML>
          <inkml:trace contextRef="#ctx0" brushRef="#br0" timeOffset="322015.2168">7140 17517 696 0,'41'-4'256'0,"-41"4"-196"16,59 4-20-16,-32 0 4 0,0 0-32 16,5 0-296-16,0 0 156 15,23 8-268-15</inkml:trace>
        </inkml:traceGroup>
        <inkml:traceGroup>
          <inkml:annotationXML>
            <emma:emma xmlns:emma="http://www.w3.org/2003/04/emma" version="1.0">
              <emma:interpretation id="{C5F3B200-1E11-4C88-85FA-B579EDEDBB64}" emma:medium="tactile" emma:mode="ink">
                <msink:context xmlns:msink="http://schemas.microsoft.com/ink/2010/main" type="inkWord" rotatedBoundingBox="9837,17853 10385,17813 10428,18384 9880,18424"/>
              </emma:interpretation>
              <emma:one-of disjunction-type="recognition" id="oneOf44">
                <emma:interpretation id="interp100" emma:lang="" emma:confidence="1">
                  <emma:literal/>
                </emma:interpretation>
              </emma:one-of>
            </emma:emma>
          </inkml:annotationXML>
          <inkml:trace contextRef="#ctx0" brushRef="#br0" timeOffset="323463.5281">8246 17404 364 0,'-9'52'132'0,"13"-27"-100"0,1 23-12 16,4-11 0-16,0 11-16 16,0 13-20-16,0 0 8 15,0-17 32-15,1-11-16 16,-6-13 60-16,-4-8-36 16,0-24 48-16,0-17-48 15,5-19-8-15,8-13-12 0,6 0-100 16,8 1 52-16,9-1-316 15,14-8 196-15,0 0 60 16,5 9 60-16,-5 15 280 16,-4 21-132-16,-10 20-44 15,-4 12-44-15,0 12-8 16,-18 13-8-16,-5-5 40 16,-9 8-24-16,-9-11-56 15,-14 3 16-15,-5-4-60 16,-8-4 44-16,-5-3-12 15,-4-5 28-15,-1-4 0 0,10-4 8 16,4 8 16-16,9 0-4 16,5 4 128-16,18 9-68 15,18-1 48-15,5 16-64 16,9-3 20-16,9-5-40 16,-5 1 0-16,0-5-16 15,1-12 0-15,-5-4-4 16,-5-20-296-16</inkml:trace>
        </inkml:traceGroup>
        <inkml:traceGroup>
          <inkml:annotationXML>
            <emma:emma xmlns:emma="http://www.w3.org/2003/04/emma" version="1.0">
              <emma:interpretation id="{DA0C1C11-58C1-4F20-8091-031C88076BBD}" emma:medium="tactile" emma:mode="ink">
                <msink:context xmlns:msink="http://schemas.microsoft.com/ink/2010/main" type="inkWord" rotatedBoundingBox="10833,17359 12597,17228 12688,18454 10924,18586"/>
              </emma:interpretation>
              <emma:one-of disjunction-type="recognition" id="oneOf45">
                <emma:interpretation id="interp101" emma:lang="" emma:confidence="1">
                  <emma:literal/>
                </emma:interpretation>
              </emma:one-of>
            </emma:emma>
          </inkml:annotationXML>
          <inkml:trace contextRef="#ctx0" brushRef="#br0" timeOffset="325164.0891">10827 17363 540 0,'5'-20'200'0,"4"20"-156"0,14-8-12 0,-5 8 16 16,9-8-32-16,10 4 12 15,4-4-16-15,4 8-404 16</inkml:trace>
          <inkml:trace contextRef="#ctx0" brushRef="#br0" timeOffset="325302.9992">10873 17473 548 0,'-27'-9'204'0,"22"18"-156"0,10-5-16 0,8 0 16 0,15 0-32 15,13-8-180-15,13 4 88 16,10 12-292-16</inkml:trace>
          <inkml:trace contextRef="#ctx0" brushRef="#br0" timeOffset="323916.3666">9220 16789 676 0,'23'-8'248'0,"0"8"-192"0,9 0-16 0,-10 4-32 16,-3-4-12-16,8 4 20 16,0 0-8-16,1 0-108 15,-6 0 52-15,1-4-412 16</inkml:trace>
          <inkml:trace contextRef="#ctx0" brushRef="#br0" timeOffset="323923.8866">9234 16914 312 0,'0'53'112'0,"18"-25"-84"0,0 21-12 0,-4-25-4 0,4 8-12 16,0 1 32-16</inkml:trace>
          <inkml:trace contextRef="#ctx0" brushRef="#br0" timeOffset="324082.8077">9903 16764 228 0,'-23'-12'84'0,"14"16"-64"0,-9 0-8 16,4 8-32-16,-4 1 8 15,-9 3 112-15,-5 4-56 0,0 4 4 16,0 5-32-16,-4-1 8 15,9-4-16-15,4 1-12 16,9-1 0-16,-4-4 12 16,4 8-4-16,5-7 8 15,9-5-8-15,9 0-20 16,5-8 8-16,9 8-260 16,4-12 148-16,9 17 20 15</inkml:trace>
          <inkml:trace contextRef="#ctx0" brushRef="#br0" timeOffset="324267.3234">9625 16934 104 0,'19'-8'36'0,"8"0"-28"0,23 8 0 15,-14 0-16-15</inkml:trace>
          <inkml:trace contextRef="#ctx0" brushRef="#br0" timeOffset="324645.7124">10172 16732 456 0,'23'28'168'0,"-5"-7"-128"0,5 19-16 0,-1-4 52 16,6 41-48-16,-1 33 32 15,-9-1-32-15,-13-8 8 16,-14 0-20-16,-19 8-44 0,6 1 16 15,-24-1-76-15,-9-16 48 16,-8-16-148-16,-19-16 104 16,-5-13-192-16</inkml:trace>
        </inkml:traceGroup>
        <inkml:traceGroup>
          <inkml:annotationXML>
            <emma:emma xmlns:emma="http://www.w3.org/2003/04/emma" version="1.0">
              <emma:interpretation id="{632F9C2F-1B11-4C95-A5F0-A1291BC9695C}" emma:medium="tactile" emma:mode="ink">
                <msink:context xmlns:msink="http://schemas.microsoft.com/ink/2010/main" type="inkWord" rotatedBoundingBox="13571,16956 15611,16804 15713,18167 13673,18319"/>
              </emma:interpretation>
              <emma:one-of disjunction-type="recognition" id="oneOf46">
                <emma:interpretation id="interp102" emma:lang="" emma:confidence="0">
                  <emma:literal>fit.</emma:literal>
                </emma:interpretation>
                <emma:interpretation id="interp103" emma:lang="" emma:confidence="0">
                  <emma:literal>fin.</emma:literal>
                </emma:interpretation>
                <emma:interpretation id="interp104" emma:lang="" emma:confidence="0">
                  <emma:literal>Fit.</emma:literal>
                </emma:interpretation>
                <emma:interpretation id="interp105" emma:lang="" emma:confidence="0">
                  <emma:literal>fear.</emma:literal>
                </emma:interpretation>
                <emma:interpretation id="interp106" emma:lang="" emma:confidence="0">
                  <emma:literal>fear,</emma:literal>
                </emma:interpretation>
              </emma:one-of>
            </emma:emma>
          </inkml:annotationXML>
          <inkml:trace contextRef="#ctx0" brushRef="#br0" timeOffset="327666.8955">12038 17460 340 0,'10'-16'128'0,"-1"16"-100"0,9-8-8 0,-4 8 132 16,-1 0-88-16,5 0 52 15,10 0-68-15,4 4-24 16,9-4-16-16,31 0 36 16,42 4-24-16,27 8 8 0,14-24-16 0,36 12-8 15,10 0 0-15,-24 0-112 16,5-4 60-16,-9 0-208 15,-22 0 140 1,-19 4-8-16,-46 0 76 16,-27-8 4-16,-27 8 28 15,-32 0 0-15,-18 0 8 16,-28 16-124-16</inkml:trace>
          <inkml:trace contextRef="#ctx0" brushRef="#br0" timeOffset="326680.7178">12198 17732 228 0,'-5'-17'84'0,"14"5"-64"0,0 0-8 16,1 4 108-16,-1-4-68 16,0-4-4-16,0-5-28 0,0 1-16 15,0 0 0-15,0-8-24 16,0-5 12-16,0-3 84 16,1-17-44-16,-1-7 0 15,0-17-20-15,-5-12 0 16,5-4-8-16,-9 12-4 15,5 0 4-15,4 0 4 16,9-4-4-16,5-8-12 16,4 4 4-16,23 8 116 15,-4 8-60-15,9 16-4 0,-1 17-28 16,1 11-16-16,-19 17 0 16,5 12-32-16,-4 12 16 0,-19 21 32 15,-4 3-12-15,-14 1 8 31,9 3-8-31,-18 5-16 0,-14-5 4 16,-9-4-16-16,-14-7 12 16,1-5-76-16,4-4 48 15,9-3-100-15,9-5 76 16,23 0-16-16,9-4 48 16,10 4-20-16,17 4 28 15,10 4 0-15,-6 5 12 16,6-1 0-16,-5 0 0 15,-14 5 88-15,-13-9-48 16,-9 0 132-16,-15 0-92 16,-12 1 8-16,-24-1-44 0,-9-4-8 15,-4-4-16-15,9-4-44 0,9-4 20 16,14-4-464 0</inkml:trace>
          <inkml:trace contextRef="#ctx0" brushRef="#br0" timeOffset="326892.2653">13022 16837 528 0,'55'-20'196'0,"-33"16"-152"0,-4 8-12 0,-8-4 28 15,-10 8-40-15,-5 12-8 16,-9 1-8-16,-4 15 20 0,-5 0-12 16,1-3 24-1,3 3-24-15,-3 1-12 0,3-5-4 16,6-12-4-16,4-12 0 15,4 9 16-15,5-5-4 16,9-12-20-16,5-8 8 0,13 4-84 16,5-5 52-16</inkml:trace>
          <inkml:trace contextRef="#ctx0" brushRef="#br0" timeOffset="327361.5534">13368 16975 488 0,'9'-4'180'0,"0"8"-140"16,14-4-12-16,0 0 20 16,-1 8-32-16</inkml:trace>
          <inkml:trace contextRef="#ctx0" brushRef="#br0" timeOffset="327164.4871">13454 16857 508 0,'-9'-12'188'0,"5"0"-148"0,-1 4-8 16,5 8 60-16,0 0-56 0,0 0 4 15,5 0-24 1,-1 12-28-16,5 4 4 0,0 5 20 16,-4 11-4-16,0 0 24 15,-5 1-20-15,-5 3 4 16,-9-7-8-16,1-1 28 0,-5-8-20 15,-1 0-24-15,6-8 4 16,4 5-8-16,4-5 4 16,5-12-160-16,0 0 92 15,0-8-296 1</inkml:trace>
        </inkml:traceGroup>
      </inkml:traceGroup>
    </inkml:traceGroup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9600" units="cm"/>
          <inkml:channel name="Y" type="integer" max="720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369.51501" units="1/cm"/>
          <inkml:channelProperty channel="Y" name="resolution" value="415.70438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19-02-08T16:23:32.634"/>
    </inkml:context>
    <inkml:brush xml:id="br0">
      <inkml:brushProperty name="width" value="0.105" units="cm"/>
      <inkml:brushProperty name="height" value="0.105" units="cm"/>
      <inkml:brushProperty name="color" value="#808080"/>
      <inkml:brushProperty name="fitToCurve" value="1"/>
    </inkml:brush>
  </inkml:definitions>
  <inkml:traceGroup>
    <inkml:annotationXML>
      <emma:emma xmlns:emma="http://www.w3.org/2003/04/emma" version="1.0">
        <emma:interpretation id="{A62A2B45-855A-4D12-AA16-082A93C3A79A}" emma:medium="tactile" emma:mode="ink">
          <msink:context xmlns:msink="http://schemas.microsoft.com/ink/2010/main" type="writingRegion" rotatedBoundingBox="13398,18192 23158,14710 23556,15825 13795,19307"/>
        </emma:interpretation>
      </emma:emma>
    </inkml:annotationXML>
    <inkml:traceGroup>
      <inkml:annotationXML>
        <emma:emma xmlns:emma="http://www.w3.org/2003/04/emma" version="1.0">
          <emma:interpretation id="{273AFF70-F8A8-4811-8E13-A8B35A5DD7B6}" emma:medium="tactile" emma:mode="ink">
            <msink:context xmlns:msink="http://schemas.microsoft.com/ink/2010/main" type="paragraph" rotatedBoundingBox="13398,18192 23158,14710 23556,15825 13795,1930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CB26062-E149-4284-99C7-6E09411F3816}" emma:medium="tactile" emma:mode="ink">
              <msink:context xmlns:msink="http://schemas.microsoft.com/ink/2010/main" type="line" rotatedBoundingBox="13398,18192 23158,14710 23556,15825 13795,19307"/>
            </emma:interpretation>
          </emma:emma>
        </inkml:annotationXML>
        <inkml:traceGroup>
          <inkml:annotationXML>
            <emma:emma xmlns:emma="http://www.w3.org/2003/04/emma" version="1.0">
              <emma:interpretation id="{DBB940B5-0C78-44CA-BC03-15B033F88FEC}" emma:medium="tactile" emma:mode="ink">
                <msink:context xmlns:msink="http://schemas.microsoft.com/ink/2010/main" type="inkWord" rotatedBoundingBox="13582,18708 14754,18289 14932,18788 13759,19206"/>
              </emma:interpretation>
              <emma:one-of disjunction-type="recognition" id="oneOf0">
                <emma:interpretation id="interp0" emma:lang="" emma:confidence="1">
                  <emma:literal/>
                </emma:interpretation>
              </emma:one-of>
            </emma:emma>
          </inkml:annotationXML>
          <inkml:trace contextRef="#ctx0" brushRef="#br0">12038 18310 416 0,'-9'-12'152'0,"14"4"-116"0,13-12-12 0,-4 16 32 0,9-12-36 16,8 4 0-16,10-9-12 16,9-7-16-16,14 8 4 15,14-12-68-15,4-5 40 16,-14-3-120-16,-9-1 88 16,-13 9 0-16,-15-8 40 15,-8 15 44-15,-9 1-12 16,-19 12 168-16,-8 8-100 15,-6 12 84-15,-3 24-92 16,3-3 8-16,1-1-44 16,9 8-20-16,9-11-8 15,9 3 4-15,9-8-4 0,10-8 40 16,4-4-20-16,9 4-4 16,0-12-12-16,-5-12-112 15,0 4 56-15,1-12-8 0,-10-4 36 16,-4-13 12-16,0-7 8 15,-5-9 8-15,0 1-4 16,-4 11 16-16,-1 13-12 16,-3 16 32-16,-1 12-24 15,-5 12 48-15,5 16-36 16,0 13-4-16,-4-5-16 16,4 5 36-16,5-9-20 15,-1 4-112-15,1-11 48 0,0 3-300 16</inkml:trace>
          <inkml:trace contextRef="#ctx0" brushRef="#br0" timeOffset="184.5182">13277 18120 372 0,'13'8'140'0,"-13"-8"-112"0,5 17-4 15,-5-13 4-15,-5 12-20 16,1-4 4-16,-5 0-4 15,0 0 20-15,4-4-16 16,5 0-4-16,0-8-4 16,9 0-16-16,9 0 8 15,5-8-4-15</inkml:trace>
        </inkml:traceGroup>
        <inkml:traceGroup>
          <inkml:annotationXML>
            <emma:emma xmlns:emma="http://www.w3.org/2003/04/emma" version="1.0">
              <emma:interpretation id="{FBD5B6C8-9498-4A55-A9DB-5E2DC2C33621}" emma:medium="tactile" emma:mode="ink">
                <msink:context xmlns:msink="http://schemas.microsoft.com/ink/2010/main" type="inkWord" rotatedBoundingBox="17029,17137 18017,16784 18217,17346 17230,17698"/>
              </emma:interpretation>
              <emma:one-of disjunction-type="recognition" id="oneOf1">
                <emma:interpretation id="interp1" emma:lang="" emma:confidence="0">
                  <emma:literal>the</emma:literal>
                </emma:interpretation>
                <emma:interpretation id="interp2" emma:lang="" emma:confidence="0">
                  <emma:literal>ire</emma:literal>
                </emma:interpretation>
                <emma:interpretation id="interp3" emma:lang="" emma:confidence="0">
                  <emma:literal>itie</emma:literal>
                </emma:interpretation>
                <emma:interpretation id="interp4" emma:lang="" emma:confidence="0">
                  <emma:literal>tix</emma:literal>
                </emma:interpretation>
                <emma:interpretation id="interp5" emma:lang="" emma:confidence="0">
                  <emma:literal>Thnx</emma:literal>
                </emma:interpretation>
              </emma:one-of>
            </emma:emma>
          </inkml:annotationXML>
          <inkml:trace contextRef="#ctx0" brushRef="#br0" timeOffset="1838.7921">15435 16612 644 0,'23'-68'236'0,"9"60"-180"0,18-4-20 15,-23 12-28-15,14-4-12 16,4-5 4-16,1 1 0 16,-1 4 32-16,10 0-16 15,-5 4-32-15,-13 0 8 0,-6 0-156 0,-17 16 88 16,-18-3-328-1,-15 3 224-15,-3 8 64 16</inkml:trace>
          <inkml:trace contextRef="#ctx0" brushRef="#br0" timeOffset="1862.9151">15599 16770 288 0,'-18'32'108'0,"22"-3"-84"0,1 15-4 0,4-11 40 15,9 7-36-15,-4 0-56 16</inkml:trace>
          <inkml:trace contextRef="#ctx0" brushRef="#br0" timeOffset="2120.6479">16514 16536 320 0,'-9'-45'120'0,"9"49"-96"0,-14 0-4 16,5 8 0-16,0 1-16 15,-5 15 60-15,-9 0-36 16,1 4 16-16,-10 1-28 16,0-5 28-16,-4-8-28 15,-5 9-24-15,-5-5 4 16,10-8 16-16,8 0-4 16,6 0-28-16,17-8 8 15,10 13 32-15,22-1-12 16,0-4-96-16</inkml:trace>
          <inkml:trace contextRef="#ctx0" brushRef="#br0" timeOffset="2277.0649">16282 16811 580 0,'-37'-17'216'0,"37"13"-168"0,5 0-12 0,8 4 56 15,6-4-56-15,26 8 12 16,10 0-28-16,36 17-600 15</inkml:trace>
          <inkml:trace contextRef="#ctx0" brushRef="#br0" timeOffset="1488.8626">14388 17029 352 0,'-14'-37'132'0,"14"25"-104"0,0-8-8 16,0 12 132-16,9-4-88 16,0 4 52-16,5 0-68 15,27 4-16-15,4 4-20 16,24 8 24-16,17 4-20 16,1 0 32-16,-5 8-32 0,-9-4-188 15,-5 1 88-15,-9-9-368 16</inkml:trace>
          <inkml:trace contextRef="#ctx0" brushRef="#br0" timeOffset="1633.2459">14747 17174 364 0,'-31'57'132'0,"31"-17"-100"0,9 29-12 0,0-37 96 16,0 5-68-16,5 3 8 15,8 1-36 1,-4-1 40-16,5-3-32 0,0-13-4 0,-5-4-16 16,0-20-332-16,5-8 176 15,-5-4-108-15</inkml:trace>
        </inkml:traceGroup>
        <inkml:traceGroup>
          <inkml:annotationXML>
            <emma:emma xmlns:emma="http://www.w3.org/2003/04/emma" version="1.0">
              <emma:interpretation id="{0BBC7114-A62B-44B7-A76E-57199AB0CA03}" emma:medium="tactile" emma:mode="ink">
                <msink:context xmlns:msink="http://schemas.microsoft.com/ink/2010/main" type="inkWord" rotatedBoundingBox="20928,15506 23158,14710 23556,15825 21326,16621"/>
              </emma:interpretation>
              <emma:one-of disjunction-type="recognition" id="oneOf2">
                <emma:interpretation id="interp6" emma:lang="" emma:confidence="1">
                  <emma:literal/>
                </emma:interpretation>
              </emma:one-of>
            </emma:emma>
          </inkml:annotationXML>
          <inkml:trace contextRef="#ctx0" brushRef="#br0" timeOffset="-26078.7305">19496 15416 300 0,'-9'-8'112'0,"18"8"-88"0,23-12-8 0,-9 4-4 16,13 0-12-16,14-9-12 15,5-11 8-15,9-12-48 16,-14-9 24-16,4-16-48 16,-4 1 44-16,0-21 0 15,-9 4 16-15,-9 12 4 0,-14 9 4 16,-8 7 244-16,-10 9-128 16,-5 11 132-16,-13 17-136 15,4 12-4-15,0 12-60 16,-4 12 16-16,-5 13-28 15,1 11 16-15,8 21-24 0,5 8 16 16,0 3-20-16,9 1-16 16,0-12-4-16,14-8 20 15,4-9-8-15,4-16 32 16,19-3-24-16,14-13-4 16,18-4-8-16,9-12-84 15,0-12 44-15,9-12-12 16,-18-13 28-16,-5-11-4 0,-9-5 12 15,-9 1 24-15,-4 7-4 16,-19 1 40-16,-13 11-24 16,-14 13 12-16,-9 12-20 15,-10 8-16-15,-8 16-4 16,-5-4 12-16,10 13-4 16,-10-1-12-16,0 8 4 15,9-8 12-15,5 1-4 16,4-1-4-16,14-4 4 15,18-12-16-15,-4 4 8 16,13-12-92-16,1-4 48 16,-6-8-64-16,10-8 64 0,0 4-32 15,9 4 48-15,-9 8 20 16,0 4 8-16,-5 8 136 16,-4 8-72-16,9 4 36 15,-9 4-56-15,-1 1-16 16,15-1-12-16,4-8 32 15,-9 0-20-15,9-8 12 16,-10 0-20-16,-3-8-80 16,-5-8 36-16,-10-8-60 15,15 0 48-15,-15-4-68 16,-4-4 64-16,0-5-80 16,-4 5 72-16,4 4 8 15,9 12 28-15,-13 8 92 16,4 8-44-16,14 8 132 0,-1 4-92 15,10 4 36-15,0 5-64 16,14-1 4-16,-1-4-32 16,5-4 20-16,-18 1-24 15,14-5 48-15,-14-8-32 16,-1 4-4-16,-3-12-16 16,4-4-24-16,-14-16 8 15,0-13 20-15,-4-19-4 16,-1-1-4-16,6 5 0 15,-6-5-16-15,5 9 8 16,-8 7-4-16,-10 1 0 0,0 20-740 16</inkml:trace>
        </inkml:traceGroup>
      </inkml:traceGroup>
    </inkml:traceGroup>
  </inkml:traceGroup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1990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51392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87588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1710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99865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31852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09037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48797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4571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1215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0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616B76-FA24-4322-8E2F-87CCF7243CFC}" type="datetimeFigureOut">
              <a:rPr lang="en-US" smtClean="0"/>
              <a:t>2/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DB13F7-5131-4BE2-A35B-1F4D01F4C38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31966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emf"/><Relationship Id="rId18" Type="http://schemas.openxmlformats.org/officeDocument/2006/relationships/customXml" Target="../ink/ink9.xml"/><Relationship Id="rId26" Type="http://schemas.openxmlformats.org/officeDocument/2006/relationships/customXml" Target="../ink/ink13.xml"/><Relationship Id="rId39" Type="http://schemas.openxmlformats.org/officeDocument/2006/relationships/image" Target="../media/image19.emf"/><Relationship Id="rId21" Type="http://schemas.openxmlformats.org/officeDocument/2006/relationships/image" Target="../media/image10.emf"/><Relationship Id="rId34" Type="http://schemas.openxmlformats.org/officeDocument/2006/relationships/customXml" Target="../ink/ink17.xml"/><Relationship Id="rId42" Type="http://schemas.openxmlformats.org/officeDocument/2006/relationships/customXml" Target="../ink/ink21.xml"/><Relationship Id="rId47" Type="http://schemas.openxmlformats.org/officeDocument/2006/relationships/image" Target="../media/image23.emf"/><Relationship Id="rId50" Type="http://schemas.openxmlformats.org/officeDocument/2006/relationships/customXml" Target="../ink/ink25.xml"/><Relationship Id="rId55" Type="http://schemas.openxmlformats.org/officeDocument/2006/relationships/image" Target="../media/image27.emf"/><Relationship Id="rId7" Type="http://schemas.openxmlformats.org/officeDocument/2006/relationships/image" Target="../media/image3.emf"/><Relationship Id="rId2" Type="http://schemas.openxmlformats.org/officeDocument/2006/relationships/customXml" Target="../ink/ink1.xml"/><Relationship Id="rId16" Type="http://schemas.openxmlformats.org/officeDocument/2006/relationships/customXml" Target="../ink/ink8.xml"/><Relationship Id="rId20" Type="http://schemas.openxmlformats.org/officeDocument/2006/relationships/customXml" Target="../ink/ink10.xml"/><Relationship Id="rId29" Type="http://schemas.openxmlformats.org/officeDocument/2006/relationships/image" Target="../media/image14.emf"/><Relationship Id="rId41" Type="http://schemas.openxmlformats.org/officeDocument/2006/relationships/image" Target="../media/image20.emf"/><Relationship Id="rId54" Type="http://schemas.openxmlformats.org/officeDocument/2006/relationships/customXml" Target="../ink/ink27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.xml"/><Relationship Id="rId11" Type="http://schemas.openxmlformats.org/officeDocument/2006/relationships/image" Target="../media/image5.emf"/><Relationship Id="rId24" Type="http://schemas.openxmlformats.org/officeDocument/2006/relationships/customXml" Target="../ink/ink12.xml"/><Relationship Id="rId32" Type="http://schemas.openxmlformats.org/officeDocument/2006/relationships/customXml" Target="../ink/ink16.xml"/><Relationship Id="rId37" Type="http://schemas.openxmlformats.org/officeDocument/2006/relationships/image" Target="../media/image18.emf"/><Relationship Id="rId40" Type="http://schemas.openxmlformats.org/officeDocument/2006/relationships/customXml" Target="../ink/ink20.xml"/><Relationship Id="rId45" Type="http://schemas.openxmlformats.org/officeDocument/2006/relationships/image" Target="../media/image22.emf"/><Relationship Id="rId53" Type="http://schemas.openxmlformats.org/officeDocument/2006/relationships/image" Target="../media/image26.emf"/><Relationship Id="rId58" Type="http://schemas.openxmlformats.org/officeDocument/2006/relationships/customXml" Target="../ink/ink29.xml"/><Relationship Id="rId5" Type="http://schemas.openxmlformats.org/officeDocument/2006/relationships/image" Target="../media/image2.emf"/><Relationship Id="rId15" Type="http://schemas.openxmlformats.org/officeDocument/2006/relationships/image" Target="../media/image7.emf"/><Relationship Id="rId23" Type="http://schemas.openxmlformats.org/officeDocument/2006/relationships/image" Target="../media/image11.emf"/><Relationship Id="rId28" Type="http://schemas.openxmlformats.org/officeDocument/2006/relationships/customXml" Target="../ink/ink14.xml"/><Relationship Id="rId36" Type="http://schemas.openxmlformats.org/officeDocument/2006/relationships/customXml" Target="../ink/ink18.xml"/><Relationship Id="rId49" Type="http://schemas.openxmlformats.org/officeDocument/2006/relationships/image" Target="../media/image24.emf"/><Relationship Id="rId57" Type="http://schemas.openxmlformats.org/officeDocument/2006/relationships/image" Target="../media/image28.emf"/><Relationship Id="rId61" Type="http://schemas.openxmlformats.org/officeDocument/2006/relationships/image" Target="../media/image30.emf"/><Relationship Id="rId10" Type="http://schemas.openxmlformats.org/officeDocument/2006/relationships/customXml" Target="../ink/ink5.xml"/><Relationship Id="rId19" Type="http://schemas.openxmlformats.org/officeDocument/2006/relationships/image" Target="../media/image9.emf"/><Relationship Id="rId31" Type="http://schemas.openxmlformats.org/officeDocument/2006/relationships/image" Target="../media/image15.emf"/><Relationship Id="rId44" Type="http://schemas.openxmlformats.org/officeDocument/2006/relationships/customXml" Target="../ink/ink22.xml"/><Relationship Id="rId52" Type="http://schemas.openxmlformats.org/officeDocument/2006/relationships/customXml" Target="../ink/ink26.xml"/><Relationship Id="rId60" Type="http://schemas.openxmlformats.org/officeDocument/2006/relationships/customXml" Target="../ink/ink30.xml"/><Relationship Id="rId4" Type="http://schemas.openxmlformats.org/officeDocument/2006/relationships/customXml" Target="../ink/ink2.xml"/><Relationship Id="rId9" Type="http://schemas.openxmlformats.org/officeDocument/2006/relationships/image" Target="../media/image4.emf"/><Relationship Id="rId14" Type="http://schemas.openxmlformats.org/officeDocument/2006/relationships/customXml" Target="../ink/ink7.xml"/><Relationship Id="rId22" Type="http://schemas.openxmlformats.org/officeDocument/2006/relationships/customXml" Target="../ink/ink11.xml"/><Relationship Id="rId27" Type="http://schemas.openxmlformats.org/officeDocument/2006/relationships/image" Target="../media/image13.emf"/><Relationship Id="rId30" Type="http://schemas.openxmlformats.org/officeDocument/2006/relationships/customXml" Target="../ink/ink15.xml"/><Relationship Id="rId35" Type="http://schemas.openxmlformats.org/officeDocument/2006/relationships/image" Target="../media/image17.emf"/><Relationship Id="rId43" Type="http://schemas.openxmlformats.org/officeDocument/2006/relationships/image" Target="../media/image21.emf"/><Relationship Id="rId48" Type="http://schemas.openxmlformats.org/officeDocument/2006/relationships/customXml" Target="../ink/ink24.xml"/><Relationship Id="rId56" Type="http://schemas.openxmlformats.org/officeDocument/2006/relationships/customXml" Target="../ink/ink28.xml"/><Relationship Id="rId8" Type="http://schemas.openxmlformats.org/officeDocument/2006/relationships/customXml" Target="../ink/ink4.xml"/><Relationship Id="rId51" Type="http://schemas.openxmlformats.org/officeDocument/2006/relationships/image" Target="../media/image25.emf"/><Relationship Id="rId3" Type="http://schemas.openxmlformats.org/officeDocument/2006/relationships/image" Target="../media/image1.emf"/><Relationship Id="rId12" Type="http://schemas.openxmlformats.org/officeDocument/2006/relationships/customXml" Target="../ink/ink6.xml"/><Relationship Id="rId17" Type="http://schemas.openxmlformats.org/officeDocument/2006/relationships/image" Target="../media/image8.emf"/><Relationship Id="rId25" Type="http://schemas.openxmlformats.org/officeDocument/2006/relationships/image" Target="../media/image12.emf"/><Relationship Id="rId33" Type="http://schemas.openxmlformats.org/officeDocument/2006/relationships/image" Target="../media/image16.emf"/><Relationship Id="rId38" Type="http://schemas.openxmlformats.org/officeDocument/2006/relationships/customXml" Target="../ink/ink19.xml"/><Relationship Id="rId46" Type="http://schemas.openxmlformats.org/officeDocument/2006/relationships/customXml" Target="../ink/ink23.xml"/><Relationship Id="rId59" Type="http://schemas.openxmlformats.org/officeDocument/2006/relationships/image" Target="../media/image29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76.xml"/><Relationship Id="rId13" Type="http://schemas.openxmlformats.org/officeDocument/2006/relationships/image" Target="../media/image82.emf"/><Relationship Id="rId18" Type="http://schemas.openxmlformats.org/officeDocument/2006/relationships/customXml" Target="../ink/ink81.xml"/><Relationship Id="rId26" Type="http://schemas.openxmlformats.org/officeDocument/2006/relationships/customXml" Target="../ink/ink85.xml"/><Relationship Id="rId3" Type="http://schemas.openxmlformats.org/officeDocument/2006/relationships/image" Target="../media/image77.emf"/><Relationship Id="rId21" Type="http://schemas.openxmlformats.org/officeDocument/2006/relationships/image" Target="../media/image86.emf"/><Relationship Id="rId34" Type="http://schemas.openxmlformats.org/officeDocument/2006/relationships/customXml" Target="../ink/ink89.xml"/><Relationship Id="rId7" Type="http://schemas.openxmlformats.org/officeDocument/2006/relationships/image" Target="../media/image79.emf"/><Relationship Id="rId12" Type="http://schemas.openxmlformats.org/officeDocument/2006/relationships/customXml" Target="../ink/ink78.xml"/><Relationship Id="rId17" Type="http://schemas.openxmlformats.org/officeDocument/2006/relationships/image" Target="../media/image84.emf"/><Relationship Id="rId25" Type="http://schemas.openxmlformats.org/officeDocument/2006/relationships/image" Target="../media/image88.emf"/><Relationship Id="rId33" Type="http://schemas.openxmlformats.org/officeDocument/2006/relationships/image" Target="../media/image92.emf"/><Relationship Id="rId2" Type="http://schemas.openxmlformats.org/officeDocument/2006/relationships/customXml" Target="../ink/ink73.xml"/><Relationship Id="rId16" Type="http://schemas.openxmlformats.org/officeDocument/2006/relationships/customXml" Target="../ink/ink80.xml"/><Relationship Id="rId20" Type="http://schemas.openxmlformats.org/officeDocument/2006/relationships/customXml" Target="../ink/ink82.xml"/><Relationship Id="rId29" Type="http://schemas.openxmlformats.org/officeDocument/2006/relationships/image" Target="../media/image90.emf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75.xml"/><Relationship Id="rId11" Type="http://schemas.openxmlformats.org/officeDocument/2006/relationships/image" Target="../media/image81.emf"/><Relationship Id="rId24" Type="http://schemas.openxmlformats.org/officeDocument/2006/relationships/customXml" Target="../ink/ink84.xml"/><Relationship Id="rId32" Type="http://schemas.openxmlformats.org/officeDocument/2006/relationships/customXml" Target="../ink/ink88.xml"/><Relationship Id="rId5" Type="http://schemas.openxmlformats.org/officeDocument/2006/relationships/image" Target="../media/image78.emf"/><Relationship Id="rId15" Type="http://schemas.openxmlformats.org/officeDocument/2006/relationships/image" Target="../media/image83.emf"/><Relationship Id="rId23" Type="http://schemas.openxmlformats.org/officeDocument/2006/relationships/image" Target="../media/image87.emf"/><Relationship Id="rId28" Type="http://schemas.openxmlformats.org/officeDocument/2006/relationships/customXml" Target="../ink/ink86.xml"/><Relationship Id="rId10" Type="http://schemas.openxmlformats.org/officeDocument/2006/relationships/customXml" Target="../ink/ink77.xml"/><Relationship Id="rId19" Type="http://schemas.openxmlformats.org/officeDocument/2006/relationships/image" Target="../media/image85.emf"/><Relationship Id="rId31" Type="http://schemas.openxmlformats.org/officeDocument/2006/relationships/image" Target="../media/image91.emf"/><Relationship Id="rId4" Type="http://schemas.openxmlformats.org/officeDocument/2006/relationships/customXml" Target="../ink/ink74.xml"/><Relationship Id="rId9" Type="http://schemas.openxmlformats.org/officeDocument/2006/relationships/image" Target="../media/image80.emf"/><Relationship Id="rId14" Type="http://schemas.openxmlformats.org/officeDocument/2006/relationships/customXml" Target="../ink/ink79.xml"/><Relationship Id="rId22" Type="http://schemas.openxmlformats.org/officeDocument/2006/relationships/customXml" Target="../ink/ink83.xml"/><Relationship Id="rId27" Type="http://schemas.openxmlformats.org/officeDocument/2006/relationships/image" Target="../media/image89.emf"/><Relationship Id="rId30" Type="http://schemas.openxmlformats.org/officeDocument/2006/relationships/customXml" Target="../ink/ink87.xml"/><Relationship Id="rId35" Type="http://schemas.openxmlformats.org/officeDocument/2006/relationships/image" Target="../media/image93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ustomXml" Target="../ink/ink93.xml"/><Relationship Id="rId3" Type="http://schemas.openxmlformats.org/officeDocument/2006/relationships/image" Target="../media/image100.emf"/><Relationship Id="rId7" Type="http://schemas.openxmlformats.org/officeDocument/2006/relationships/image" Target="../media/image102.emf"/><Relationship Id="rId2" Type="http://schemas.openxmlformats.org/officeDocument/2006/relationships/customXml" Target="../ink/ink90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2.xml"/><Relationship Id="rId5" Type="http://schemas.openxmlformats.org/officeDocument/2006/relationships/image" Target="../media/image101.emf"/><Relationship Id="rId4" Type="http://schemas.openxmlformats.org/officeDocument/2006/relationships/customXml" Target="../ink/ink91.xml"/><Relationship Id="rId9" Type="http://schemas.openxmlformats.org/officeDocument/2006/relationships/image" Target="../media/image103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ustomXml" Target="../ink/ink97.xml"/><Relationship Id="rId3" Type="http://schemas.openxmlformats.org/officeDocument/2006/relationships/image" Target="../media/image104.emf"/><Relationship Id="rId7" Type="http://schemas.openxmlformats.org/officeDocument/2006/relationships/image" Target="../media/image106.emf"/><Relationship Id="rId2" Type="http://schemas.openxmlformats.org/officeDocument/2006/relationships/customXml" Target="../ink/ink94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96.xml"/><Relationship Id="rId5" Type="http://schemas.openxmlformats.org/officeDocument/2006/relationships/image" Target="../media/image105.emf"/><Relationship Id="rId4" Type="http://schemas.openxmlformats.org/officeDocument/2006/relationships/customXml" Target="../ink/ink95.xml"/><Relationship Id="rId9" Type="http://schemas.openxmlformats.org/officeDocument/2006/relationships/image" Target="../media/image107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customXml" Target="../ink/ink34.xml"/><Relationship Id="rId3" Type="http://schemas.openxmlformats.org/officeDocument/2006/relationships/image" Target="../media/image31.emf"/><Relationship Id="rId7" Type="http://schemas.openxmlformats.org/officeDocument/2006/relationships/image" Target="../media/image33.emf"/><Relationship Id="rId2" Type="http://schemas.openxmlformats.org/officeDocument/2006/relationships/customXml" Target="../ink/ink31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3.xml"/><Relationship Id="rId11" Type="http://schemas.openxmlformats.org/officeDocument/2006/relationships/image" Target="../media/image35.emf"/><Relationship Id="rId5" Type="http://schemas.openxmlformats.org/officeDocument/2006/relationships/image" Target="../media/image32.emf"/><Relationship Id="rId10" Type="http://schemas.openxmlformats.org/officeDocument/2006/relationships/customXml" Target="../ink/ink35.xml"/><Relationship Id="rId4" Type="http://schemas.openxmlformats.org/officeDocument/2006/relationships/customXml" Target="../ink/ink32.xml"/><Relationship Id="rId9" Type="http://schemas.openxmlformats.org/officeDocument/2006/relationships/image" Target="../media/image34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emf"/><Relationship Id="rId7" Type="http://schemas.openxmlformats.org/officeDocument/2006/relationships/image" Target="../media/image113.emf"/><Relationship Id="rId2" Type="http://schemas.openxmlformats.org/officeDocument/2006/relationships/customXml" Target="../ink/ink9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00.xml"/><Relationship Id="rId5" Type="http://schemas.openxmlformats.org/officeDocument/2006/relationships/image" Target="../media/image112.emf"/><Relationship Id="rId4" Type="http://schemas.openxmlformats.org/officeDocument/2006/relationships/customXml" Target="../ink/ink99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40.emf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38.xml"/><Relationship Id="rId5" Type="http://schemas.openxmlformats.org/officeDocument/2006/relationships/image" Target="../media/image39.emf"/><Relationship Id="rId4" Type="http://schemas.openxmlformats.org/officeDocument/2006/relationships/customXml" Target="../ink/ink3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ustomXml" Target="../ink/ink42.xml"/><Relationship Id="rId13" Type="http://schemas.openxmlformats.org/officeDocument/2006/relationships/image" Target="../media/image47.emf"/><Relationship Id="rId18" Type="http://schemas.openxmlformats.org/officeDocument/2006/relationships/customXml" Target="../ink/ink47.xml"/><Relationship Id="rId26" Type="http://schemas.openxmlformats.org/officeDocument/2006/relationships/customXml" Target="../ink/ink51.xml"/><Relationship Id="rId39" Type="http://schemas.openxmlformats.org/officeDocument/2006/relationships/image" Target="../media/image60.emf"/><Relationship Id="rId3" Type="http://schemas.openxmlformats.org/officeDocument/2006/relationships/image" Target="../media/image42.emf"/><Relationship Id="rId21" Type="http://schemas.openxmlformats.org/officeDocument/2006/relationships/image" Target="../media/image51.emf"/><Relationship Id="rId34" Type="http://schemas.openxmlformats.org/officeDocument/2006/relationships/customXml" Target="../ink/ink55.xml"/><Relationship Id="rId7" Type="http://schemas.openxmlformats.org/officeDocument/2006/relationships/image" Target="../media/image44.emf"/><Relationship Id="rId12" Type="http://schemas.openxmlformats.org/officeDocument/2006/relationships/customXml" Target="../ink/ink44.xml"/><Relationship Id="rId17" Type="http://schemas.openxmlformats.org/officeDocument/2006/relationships/image" Target="../media/image49.emf"/><Relationship Id="rId25" Type="http://schemas.openxmlformats.org/officeDocument/2006/relationships/image" Target="../media/image53.emf"/><Relationship Id="rId33" Type="http://schemas.openxmlformats.org/officeDocument/2006/relationships/image" Target="../media/image57.emf"/><Relationship Id="rId38" Type="http://schemas.openxmlformats.org/officeDocument/2006/relationships/customXml" Target="../ink/ink57.xml"/><Relationship Id="rId2" Type="http://schemas.openxmlformats.org/officeDocument/2006/relationships/customXml" Target="../ink/ink39.xml"/><Relationship Id="rId16" Type="http://schemas.openxmlformats.org/officeDocument/2006/relationships/customXml" Target="../ink/ink46.xml"/><Relationship Id="rId20" Type="http://schemas.openxmlformats.org/officeDocument/2006/relationships/customXml" Target="../ink/ink48.xml"/><Relationship Id="rId29" Type="http://schemas.openxmlformats.org/officeDocument/2006/relationships/image" Target="../media/image55.emf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41.xml"/><Relationship Id="rId11" Type="http://schemas.openxmlformats.org/officeDocument/2006/relationships/image" Target="../media/image46.emf"/><Relationship Id="rId24" Type="http://schemas.openxmlformats.org/officeDocument/2006/relationships/customXml" Target="../ink/ink50.xml"/><Relationship Id="rId32" Type="http://schemas.openxmlformats.org/officeDocument/2006/relationships/customXml" Target="../ink/ink54.xml"/><Relationship Id="rId37" Type="http://schemas.openxmlformats.org/officeDocument/2006/relationships/image" Target="../media/image59.emf"/><Relationship Id="rId5" Type="http://schemas.openxmlformats.org/officeDocument/2006/relationships/image" Target="../media/image43.emf"/><Relationship Id="rId15" Type="http://schemas.openxmlformats.org/officeDocument/2006/relationships/image" Target="../media/image48.emf"/><Relationship Id="rId23" Type="http://schemas.openxmlformats.org/officeDocument/2006/relationships/image" Target="../media/image52.emf"/><Relationship Id="rId28" Type="http://schemas.openxmlformats.org/officeDocument/2006/relationships/customXml" Target="../ink/ink52.xml"/><Relationship Id="rId36" Type="http://schemas.openxmlformats.org/officeDocument/2006/relationships/customXml" Target="../ink/ink56.xml"/><Relationship Id="rId10" Type="http://schemas.openxmlformats.org/officeDocument/2006/relationships/customXml" Target="../ink/ink43.xml"/><Relationship Id="rId19" Type="http://schemas.openxmlformats.org/officeDocument/2006/relationships/image" Target="../media/image50.emf"/><Relationship Id="rId31" Type="http://schemas.openxmlformats.org/officeDocument/2006/relationships/image" Target="../media/image56.emf"/><Relationship Id="rId4" Type="http://schemas.openxmlformats.org/officeDocument/2006/relationships/customXml" Target="../ink/ink40.xml"/><Relationship Id="rId9" Type="http://schemas.openxmlformats.org/officeDocument/2006/relationships/image" Target="../media/image45.emf"/><Relationship Id="rId14" Type="http://schemas.openxmlformats.org/officeDocument/2006/relationships/customXml" Target="../ink/ink45.xml"/><Relationship Id="rId22" Type="http://schemas.openxmlformats.org/officeDocument/2006/relationships/customXml" Target="../ink/ink49.xml"/><Relationship Id="rId27" Type="http://schemas.openxmlformats.org/officeDocument/2006/relationships/image" Target="../media/image54.emf"/><Relationship Id="rId30" Type="http://schemas.openxmlformats.org/officeDocument/2006/relationships/customXml" Target="../ink/ink53.xml"/><Relationship Id="rId35" Type="http://schemas.openxmlformats.org/officeDocument/2006/relationships/image" Target="../media/image58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customXml" Target="../ink/ink61.xml"/><Relationship Id="rId3" Type="http://schemas.openxmlformats.org/officeDocument/2006/relationships/image" Target="../media/image61.emf"/><Relationship Id="rId7" Type="http://schemas.openxmlformats.org/officeDocument/2006/relationships/image" Target="../media/image63.emf"/><Relationship Id="rId2" Type="http://schemas.openxmlformats.org/officeDocument/2006/relationships/customXml" Target="../ink/ink58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0.xml"/><Relationship Id="rId11" Type="http://schemas.openxmlformats.org/officeDocument/2006/relationships/image" Target="../media/image65.emf"/><Relationship Id="rId5" Type="http://schemas.openxmlformats.org/officeDocument/2006/relationships/image" Target="../media/image62.emf"/><Relationship Id="rId10" Type="http://schemas.openxmlformats.org/officeDocument/2006/relationships/customXml" Target="../ink/ink62.xml"/><Relationship Id="rId4" Type="http://schemas.openxmlformats.org/officeDocument/2006/relationships/customXml" Target="../ink/ink59.xml"/><Relationship Id="rId9" Type="http://schemas.openxmlformats.org/officeDocument/2006/relationships/image" Target="../media/image6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ustomXml" Target="../ink/ink66.xml"/><Relationship Id="rId13" Type="http://schemas.openxmlformats.org/officeDocument/2006/relationships/image" Target="../media/image71.emf"/><Relationship Id="rId18" Type="http://schemas.openxmlformats.org/officeDocument/2006/relationships/customXml" Target="../ink/ink71.xml"/><Relationship Id="rId3" Type="http://schemas.openxmlformats.org/officeDocument/2006/relationships/image" Target="../media/image66.emf"/><Relationship Id="rId21" Type="http://schemas.openxmlformats.org/officeDocument/2006/relationships/image" Target="../media/image75.emf"/><Relationship Id="rId7" Type="http://schemas.openxmlformats.org/officeDocument/2006/relationships/image" Target="../media/image68.emf"/><Relationship Id="rId12" Type="http://schemas.openxmlformats.org/officeDocument/2006/relationships/customXml" Target="../ink/ink68.xml"/><Relationship Id="rId17" Type="http://schemas.openxmlformats.org/officeDocument/2006/relationships/image" Target="../media/image73.emf"/><Relationship Id="rId2" Type="http://schemas.openxmlformats.org/officeDocument/2006/relationships/customXml" Target="../ink/ink63.xml"/><Relationship Id="rId16" Type="http://schemas.openxmlformats.org/officeDocument/2006/relationships/customXml" Target="../ink/ink70.xml"/><Relationship Id="rId20" Type="http://schemas.openxmlformats.org/officeDocument/2006/relationships/customXml" Target="../ink/ink7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65.xml"/><Relationship Id="rId11" Type="http://schemas.openxmlformats.org/officeDocument/2006/relationships/image" Target="../media/image70.emf"/><Relationship Id="rId5" Type="http://schemas.openxmlformats.org/officeDocument/2006/relationships/image" Target="../media/image67.emf"/><Relationship Id="rId15" Type="http://schemas.openxmlformats.org/officeDocument/2006/relationships/image" Target="../media/image72.emf"/><Relationship Id="rId10" Type="http://schemas.openxmlformats.org/officeDocument/2006/relationships/customXml" Target="../ink/ink67.xml"/><Relationship Id="rId19" Type="http://schemas.openxmlformats.org/officeDocument/2006/relationships/image" Target="../media/image74.emf"/><Relationship Id="rId4" Type="http://schemas.openxmlformats.org/officeDocument/2006/relationships/customXml" Target="../ink/ink64.xml"/><Relationship Id="rId9" Type="http://schemas.openxmlformats.org/officeDocument/2006/relationships/image" Target="../media/image69.emf"/><Relationship Id="rId14" Type="http://schemas.openxmlformats.org/officeDocument/2006/relationships/customXml" Target="../ink/ink69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3" name="Ink 2"/>
              <p14:cNvContentPartPr/>
              <p14:nvPr/>
            </p14:nvContentPartPr>
            <p14:xfrm>
              <a:off x="390901" y="149878"/>
              <a:ext cx="6621120" cy="627840"/>
            </p14:xfrm>
          </p:contentPart>
        </mc:Choice>
        <mc:Fallback>
          <p:pic>
            <p:nvPicPr>
              <p:cNvPr id="3" name="Ink 2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83341" y="136558"/>
                <a:ext cx="6638760" cy="65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0" name="Ink 29"/>
              <p14:cNvContentPartPr/>
              <p14:nvPr/>
            </p14:nvContentPartPr>
            <p14:xfrm>
              <a:off x="494581" y="660718"/>
              <a:ext cx="6705720" cy="76680"/>
            </p14:xfrm>
          </p:contentPart>
        </mc:Choice>
        <mc:Fallback>
          <p:pic>
            <p:nvPicPr>
              <p:cNvPr id="30" name="Ink 2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87381" y="648118"/>
                <a:ext cx="6725880" cy="102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4" name="Ink 33"/>
              <p14:cNvContentPartPr/>
              <p14:nvPr/>
            </p14:nvContentPartPr>
            <p14:xfrm>
              <a:off x="2581141" y="1053838"/>
              <a:ext cx="2778840" cy="89280"/>
            </p14:xfrm>
          </p:contentPart>
        </mc:Choice>
        <mc:Fallback>
          <p:pic>
            <p:nvPicPr>
              <p:cNvPr id="34" name="Ink 3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571781" y="1041238"/>
                <a:ext cx="280476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36" name="Ink 35"/>
              <p14:cNvContentPartPr/>
              <p14:nvPr/>
            </p14:nvContentPartPr>
            <p14:xfrm>
              <a:off x="2703541" y="1079038"/>
              <a:ext cx="3024000" cy="240120"/>
            </p14:xfrm>
          </p:contentPart>
        </mc:Choice>
        <mc:Fallback>
          <p:pic>
            <p:nvPicPr>
              <p:cNvPr id="36" name="Ink 3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695261" y="1067158"/>
                <a:ext cx="3046320" cy="262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44" name="Ink 43"/>
              <p14:cNvContentPartPr/>
              <p14:nvPr/>
            </p14:nvContentPartPr>
            <p14:xfrm>
              <a:off x="2538661" y="1621918"/>
              <a:ext cx="3228840" cy="304200"/>
            </p14:xfrm>
          </p:contentPart>
        </mc:Choice>
        <mc:Fallback>
          <p:pic>
            <p:nvPicPr>
              <p:cNvPr id="44" name="Ink 43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525341" y="1614358"/>
                <a:ext cx="325728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50" name="Ink 49"/>
              <p14:cNvContentPartPr/>
              <p14:nvPr/>
            </p14:nvContentPartPr>
            <p14:xfrm>
              <a:off x="2118901" y="1339318"/>
              <a:ext cx="403560" cy="298080"/>
            </p14:xfrm>
          </p:contentPart>
        </mc:Choice>
        <mc:Fallback>
          <p:pic>
            <p:nvPicPr>
              <p:cNvPr id="50" name="Ink 49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106301" y="1326358"/>
                <a:ext cx="430920" cy="32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00" name="Ink 99"/>
              <p14:cNvContentPartPr/>
              <p14:nvPr/>
            </p14:nvContentPartPr>
            <p14:xfrm>
              <a:off x="426541" y="1275598"/>
              <a:ext cx="7463880" cy="3849840"/>
            </p14:xfrm>
          </p:contentPart>
        </mc:Choice>
        <mc:Fallback>
          <p:pic>
            <p:nvPicPr>
              <p:cNvPr id="100" name="Ink 99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13941" y="1260838"/>
                <a:ext cx="7491240" cy="387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97" name="Ink 196"/>
              <p14:cNvContentPartPr/>
              <p14:nvPr/>
            </p14:nvContentPartPr>
            <p14:xfrm>
              <a:off x="1108381" y="4036078"/>
              <a:ext cx="6254280" cy="23400"/>
            </p14:xfrm>
          </p:contentPart>
        </mc:Choice>
        <mc:Fallback>
          <p:pic>
            <p:nvPicPr>
              <p:cNvPr id="197" name="Ink 19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100821" y="4023838"/>
                <a:ext cx="6274440" cy="4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02" name="Ink 201"/>
              <p14:cNvContentPartPr/>
              <p14:nvPr/>
            </p14:nvContentPartPr>
            <p14:xfrm>
              <a:off x="1300621" y="4364398"/>
              <a:ext cx="1569240" cy="142920"/>
            </p14:xfrm>
          </p:contentPart>
        </mc:Choice>
        <mc:Fallback>
          <p:pic>
            <p:nvPicPr>
              <p:cNvPr id="202" name="Ink 201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292341" y="4349998"/>
                <a:ext cx="1591560" cy="17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04" name="Ink 203"/>
              <p14:cNvContentPartPr/>
              <p14:nvPr/>
            </p14:nvContentPartPr>
            <p14:xfrm>
              <a:off x="1450741" y="4410118"/>
              <a:ext cx="1666440" cy="165600"/>
            </p14:xfrm>
          </p:contentPart>
        </mc:Choice>
        <mc:Fallback>
          <p:pic>
            <p:nvPicPr>
              <p:cNvPr id="204" name="Ink 203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439941" y="4395358"/>
                <a:ext cx="1691640" cy="19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206" name="Ink 205"/>
              <p14:cNvContentPartPr/>
              <p14:nvPr/>
            </p14:nvContentPartPr>
            <p14:xfrm>
              <a:off x="1326181" y="5012398"/>
              <a:ext cx="1815480" cy="147600"/>
            </p14:xfrm>
          </p:contentPart>
        </mc:Choice>
        <mc:Fallback>
          <p:pic>
            <p:nvPicPr>
              <p:cNvPr id="206" name="Ink 205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314661" y="5002678"/>
                <a:ext cx="183924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220" name="Ink 219"/>
              <p14:cNvContentPartPr/>
              <p14:nvPr/>
            </p14:nvContentPartPr>
            <p14:xfrm>
              <a:off x="3719461" y="4392118"/>
              <a:ext cx="2683440" cy="134280"/>
            </p14:xfrm>
          </p:contentPart>
        </mc:Choice>
        <mc:Fallback>
          <p:pic>
            <p:nvPicPr>
              <p:cNvPr id="220" name="Ink 219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711901" y="4381318"/>
                <a:ext cx="270432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221" name="Ink 220"/>
              <p14:cNvContentPartPr/>
              <p14:nvPr/>
            </p14:nvContentPartPr>
            <p14:xfrm>
              <a:off x="3763021" y="4555558"/>
              <a:ext cx="2724480" cy="69840"/>
            </p14:xfrm>
          </p:contentPart>
        </mc:Choice>
        <mc:Fallback>
          <p:pic>
            <p:nvPicPr>
              <p:cNvPr id="221" name="Ink 220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755461" y="4542598"/>
                <a:ext cx="2738880" cy="96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226" name="Ink 225"/>
              <p14:cNvContentPartPr/>
              <p14:nvPr/>
            </p14:nvContentPartPr>
            <p14:xfrm>
              <a:off x="3743221" y="5040478"/>
              <a:ext cx="2775240" cy="127080"/>
            </p14:xfrm>
          </p:contentPart>
        </mc:Choice>
        <mc:Fallback>
          <p:pic>
            <p:nvPicPr>
              <p:cNvPr id="226" name="Ink 22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736741" y="5031478"/>
                <a:ext cx="2788560" cy="14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234" name="Ink 233"/>
              <p14:cNvContentPartPr/>
              <p14:nvPr/>
            </p14:nvContentPartPr>
            <p14:xfrm>
              <a:off x="3742861" y="5203558"/>
              <a:ext cx="2680920" cy="34200"/>
            </p14:xfrm>
          </p:contentPart>
        </mc:Choice>
        <mc:Fallback>
          <p:pic>
            <p:nvPicPr>
              <p:cNvPr id="234" name="Ink 23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734941" y="5191318"/>
                <a:ext cx="270180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40" name="Ink 239"/>
              <p14:cNvContentPartPr/>
              <p14:nvPr/>
            </p14:nvContentPartPr>
            <p14:xfrm>
              <a:off x="4736461" y="4729078"/>
              <a:ext cx="405360" cy="255240"/>
            </p14:xfrm>
          </p:contentPart>
        </mc:Choice>
        <mc:Fallback>
          <p:pic>
            <p:nvPicPr>
              <p:cNvPr id="240" name="Ink 239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4728901" y="4718998"/>
                <a:ext cx="420840" cy="276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54" name="Ink 253"/>
              <p14:cNvContentPartPr/>
              <p14:nvPr/>
            </p14:nvContentPartPr>
            <p14:xfrm>
              <a:off x="3325621" y="4107358"/>
              <a:ext cx="147600" cy="197280"/>
            </p14:xfrm>
          </p:contentPart>
        </mc:Choice>
        <mc:Fallback>
          <p:pic>
            <p:nvPicPr>
              <p:cNvPr id="254" name="Ink 25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315901" y="4095838"/>
                <a:ext cx="17028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60" name="Ink 259"/>
              <p14:cNvContentPartPr/>
              <p14:nvPr/>
            </p14:nvContentPartPr>
            <p14:xfrm>
              <a:off x="4831501" y="4084678"/>
              <a:ext cx="1114560" cy="272520"/>
            </p14:xfrm>
          </p:contentPart>
        </mc:Choice>
        <mc:Fallback>
          <p:pic>
            <p:nvPicPr>
              <p:cNvPr id="260" name="Ink 259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4824301" y="4072078"/>
                <a:ext cx="1136880" cy="29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77" name="Ink 276"/>
              <p14:cNvContentPartPr/>
              <p14:nvPr/>
            </p14:nvContentPartPr>
            <p14:xfrm>
              <a:off x="2239501" y="4779118"/>
              <a:ext cx="1019160" cy="945000"/>
            </p14:xfrm>
          </p:contentPart>
        </mc:Choice>
        <mc:Fallback>
          <p:pic>
            <p:nvPicPr>
              <p:cNvPr id="277" name="Ink 276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231941" y="4768318"/>
                <a:ext cx="1038960" cy="9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0">
            <p14:nvContentPartPr>
              <p14:cNvPr id="287" name="Ink 286"/>
              <p14:cNvContentPartPr/>
              <p14:nvPr/>
            </p14:nvContentPartPr>
            <p14:xfrm>
              <a:off x="6043981" y="2284678"/>
              <a:ext cx="904320" cy="63720"/>
            </p14:xfrm>
          </p:contentPart>
        </mc:Choice>
        <mc:Fallback>
          <p:pic>
            <p:nvPicPr>
              <p:cNvPr id="287" name="Ink 286"/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6035701" y="2272798"/>
                <a:ext cx="924840" cy="81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2">
            <p14:nvContentPartPr>
              <p14:cNvPr id="295" name="Ink 294"/>
              <p14:cNvContentPartPr/>
              <p14:nvPr/>
            </p14:nvContentPartPr>
            <p14:xfrm>
              <a:off x="4341901" y="2318518"/>
              <a:ext cx="1186560" cy="176760"/>
            </p14:xfrm>
          </p:contentPart>
        </mc:Choice>
        <mc:Fallback>
          <p:pic>
            <p:nvPicPr>
              <p:cNvPr id="295" name="Ink 294"/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333261" y="2307718"/>
                <a:ext cx="120672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4">
            <p14:nvContentPartPr>
              <p14:cNvPr id="296" name="Ink 295"/>
              <p14:cNvContentPartPr/>
              <p14:nvPr/>
            </p14:nvContentPartPr>
            <p14:xfrm>
              <a:off x="4328581" y="3060118"/>
              <a:ext cx="1172880" cy="146160"/>
            </p14:xfrm>
          </p:contentPart>
        </mc:Choice>
        <mc:Fallback>
          <p:pic>
            <p:nvPicPr>
              <p:cNvPr id="296" name="Ink 295"/>
              <p:cNvPicPr/>
              <p:nvPr/>
            </p:nvPicPr>
            <p:blipFill>
              <a:blip r:embed="rId45"/>
              <a:stretch>
                <a:fillRect/>
              </a:stretch>
            </p:blipFill>
            <p:spPr>
              <a:xfrm>
                <a:off x="4320661" y="3048958"/>
                <a:ext cx="119160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6">
            <p14:nvContentPartPr>
              <p14:cNvPr id="297" name="Ink 296"/>
              <p14:cNvContentPartPr/>
              <p14:nvPr/>
            </p14:nvContentPartPr>
            <p14:xfrm>
              <a:off x="1257061" y="5803318"/>
              <a:ext cx="1430280" cy="538200"/>
            </p14:xfrm>
          </p:contentPart>
        </mc:Choice>
        <mc:Fallback>
          <p:pic>
            <p:nvPicPr>
              <p:cNvPr id="297" name="Ink 296"/>
              <p:cNvPicPr/>
              <p:nvPr/>
            </p:nvPicPr>
            <p:blipFill>
              <a:blip r:embed="rId47"/>
              <a:stretch>
                <a:fillRect/>
              </a:stretch>
            </p:blipFill>
            <p:spPr>
              <a:xfrm>
                <a:off x="1245901" y="5792158"/>
                <a:ext cx="1453320" cy="56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8">
            <p14:nvContentPartPr>
              <p14:cNvPr id="307" name="Ink 306"/>
              <p14:cNvContentPartPr/>
              <p14:nvPr/>
            </p14:nvContentPartPr>
            <p14:xfrm>
              <a:off x="3199981" y="6213358"/>
              <a:ext cx="1236600" cy="21960"/>
            </p14:xfrm>
          </p:contentPart>
        </mc:Choice>
        <mc:Fallback>
          <p:pic>
            <p:nvPicPr>
              <p:cNvPr id="307" name="Ink 306"/>
              <p:cNvPicPr/>
              <p:nvPr/>
            </p:nvPicPr>
            <p:blipFill>
              <a:blip r:embed="rId49"/>
              <a:stretch>
                <a:fillRect/>
              </a:stretch>
            </p:blipFill>
            <p:spPr>
              <a:xfrm>
                <a:off x="3190261" y="6204358"/>
                <a:ext cx="1259280" cy="4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0">
            <p14:nvContentPartPr>
              <p14:cNvPr id="325" name="Ink 324"/>
              <p14:cNvContentPartPr/>
              <p14:nvPr/>
            </p14:nvContentPartPr>
            <p14:xfrm>
              <a:off x="6763261" y="4591558"/>
              <a:ext cx="1707480" cy="401040"/>
            </p14:xfrm>
          </p:contentPart>
        </mc:Choice>
        <mc:Fallback>
          <p:pic>
            <p:nvPicPr>
              <p:cNvPr id="325" name="Ink 324"/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6752101" y="4578598"/>
                <a:ext cx="1731240" cy="42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2">
            <p14:nvContentPartPr>
              <p14:cNvPr id="331" name="Ink 330"/>
              <p14:cNvContentPartPr/>
              <p14:nvPr/>
            </p14:nvContentPartPr>
            <p14:xfrm>
              <a:off x="3043741" y="4389238"/>
              <a:ext cx="675000" cy="99360"/>
            </p14:xfrm>
          </p:contentPart>
        </mc:Choice>
        <mc:Fallback>
          <p:pic>
            <p:nvPicPr>
              <p:cNvPr id="331" name="Ink 330"/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3036901" y="4378078"/>
                <a:ext cx="69588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4">
            <p14:nvContentPartPr>
              <p14:cNvPr id="342" name="Ink 341"/>
              <p14:cNvContentPartPr/>
              <p14:nvPr/>
            </p14:nvContentPartPr>
            <p14:xfrm>
              <a:off x="5613421" y="5469238"/>
              <a:ext cx="2284560" cy="1286640"/>
            </p14:xfrm>
          </p:contentPart>
        </mc:Choice>
        <mc:Fallback>
          <p:pic>
            <p:nvPicPr>
              <p:cNvPr id="342" name="Ink 341"/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5601901" y="5457718"/>
                <a:ext cx="2305080" cy="130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6">
            <p14:nvContentPartPr>
              <p14:cNvPr id="343" name="Ink 342"/>
              <p14:cNvContentPartPr/>
              <p14:nvPr/>
            </p14:nvContentPartPr>
            <p14:xfrm>
              <a:off x="5501821" y="6196438"/>
              <a:ext cx="2535120" cy="57240"/>
            </p14:xfrm>
          </p:contentPart>
        </mc:Choice>
        <mc:Fallback>
          <p:pic>
            <p:nvPicPr>
              <p:cNvPr id="343" name="Ink 342"/>
              <p:cNvPicPr/>
              <p:nvPr/>
            </p:nvPicPr>
            <p:blipFill>
              <a:blip r:embed="rId57"/>
              <a:stretch>
                <a:fillRect/>
              </a:stretch>
            </p:blipFill>
            <p:spPr>
              <a:xfrm>
                <a:off x="5493541" y="6183118"/>
                <a:ext cx="2556720" cy="8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58">
            <p14:nvContentPartPr>
              <p14:cNvPr id="350" name="Ink 349"/>
              <p14:cNvContentPartPr/>
              <p14:nvPr/>
            </p14:nvContentPartPr>
            <p14:xfrm>
              <a:off x="3087661" y="5015998"/>
              <a:ext cx="752760" cy="732960"/>
            </p14:xfrm>
          </p:contentPart>
        </mc:Choice>
        <mc:Fallback>
          <p:pic>
            <p:nvPicPr>
              <p:cNvPr id="350" name="Ink 349"/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3074341" y="5007358"/>
                <a:ext cx="779400" cy="75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0">
            <p14:nvContentPartPr>
              <p14:cNvPr id="360" name="Ink 359"/>
              <p14:cNvContentPartPr/>
              <p14:nvPr/>
            </p14:nvContentPartPr>
            <p14:xfrm>
              <a:off x="2675461" y="5824558"/>
              <a:ext cx="2666160" cy="777960"/>
            </p14:xfrm>
          </p:contentPart>
        </mc:Choice>
        <mc:Fallback>
          <p:pic>
            <p:nvPicPr>
              <p:cNvPr id="360" name="Ink 359"/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2662861" y="5812678"/>
                <a:ext cx="2691360" cy="798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6417841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5" name="Ink 4"/>
              <p14:cNvContentPartPr/>
              <p14:nvPr/>
            </p14:nvContentPartPr>
            <p14:xfrm>
              <a:off x="1697701" y="2387998"/>
              <a:ext cx="1534320" cy="324720"/>
            </p14:xfrm>
          </p:contentPart>
        </mc:Choice>
        <mc:Fallback>
          <p:pic>
            <p:nvPicPr>
              <p:cNvPr id="5" name="Ink 4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685461" y="2377558"/>
                <a:ext cx="1557360" cy="34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9" name="Ink 8"/>
              <p14:cNvContentPartPr/>
              <p14:nvPr/>
            </p14:nvContentPartPr>
            <p14:xfrm>
              <a:off x="1752061" y="3615598"/>
              <a:ext cx="1640880" cy="421560"/>
            </p14:xfrm>
          </p:contentPart>
        </mc:Choice>
        <mc:Fallback>
          <p:pic>
            <p:nvPicPr>
              <p:cNvPr id="9" name="Ink 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742701" y="3603718"/>
                <a:ext cx="1662120" cy="43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6" name="Ink 15"/>
              <p14:cNvContentPartPr/>
              <p14:nvPr/>
            </p14:nvContentPartPr>
            <p14:xfrm>
              <a:off x="4543501" y="2327518"/>
              <a:ext cx="2624040" cy="6480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537381" y="2313118"/>
                <a:ext cx="2638080" cy="8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7" name="Ink 16"/>
              <p14:cNvContentPartPr/>
              <p14:nvPr/>
            </p14:nvContentPartPr>
            <p14:xfrm>
              <a:off x="4566901" y="2604718"/>
              <a:ext cx="2556360" cy="70200"/>
            </p14:xfrm>
          </p:contentPart>
        </mc:Choice>
        <mc:Fallback>
          <p:pic>
            <p:nvPicPr>
              <p:cNvPr id="17" name="Ink 1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59341" y="2592838"/>
                <a:ext cx="257436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20" name="Ink 19"/>
              <p14:cNvContentPartPr/>
              <p14:nvPr/>
            </p14:nvContentPartPr>
            <p14:xfrm>
              <a:off x="4640701" y="3567718"/>
              <a:ext cx="2523600" cy="108000"/>
            </p14:xfrm>
          </p:contentPart>
        </mc:Choice>
        <mc:Fallback>
          <p:pic>
            <p:nvPicPr>
              <p:cNvPr id="20" name="Ink 1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634941" y="3554758"/>
                <a:ext cx="2538720" cy="12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21" name="Ink 20"/>
              <p14:cNvContentPartPr/>
              <p14:nvPr/>
            </p14:nvContentPartPr>
            <p14:xfrm>
              <a:off x="4603621" y="3694078"/>
              <a:ext cx="91080" cy="137520"/>
            </p14:xfrm>
          </p:contentPart>
        </mc:Choice>
        <mc:Fallback>
          <p:pic>
            <p:nvPicPr>
              <p:cNvPr id="21" name="Ink 20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597861" y="3687238"/>
                <a:ext cx="10692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22" name="Ink 21"/>
              <p14:cNvContentPartPr/>
              <p14:nvPr/>
            </p14:nvContentPartPr>
            <p14:xfrm>
              <a:off x="4805221" y="3861838"/>
              <a:ext cx="2257560" cy="134280"/>
            </p14:xfrm>
          </p:contentPart>
        </mc:Choice>
        <mc:Fallback>
          <p:pic>
            <p:nvPicPr>
              <p:cNvPr id="22" name="Ink 21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4799461" y="3849598"/>
                <a:ext cx="2273400" cy="152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26" name="Ink 25"/>
              <p14:cNvContentPartPr/>
              <p14:nvPr/>
            </p14:nvContentPartPr>
            <p14:xfrm>
              <a:off x="3462421" y="3806038"/>
              <a:ext cx="1310400" cy="40320"/>
            </p14:xfrm>
          </p:contentPart>
        </mc:Choice>
        <mc:Fallback>
          <p:pic>
            <p:nvPicPr>
              <p:cNvPr id="26" name="Ink 25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3454141" y="3797758"/>
                <a:ext cx="1325520" cy="5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31" name="Ink 30"/>
              <p14:cNvContentPartPr/>
              <p14:nvPr/>
            </p14:nvContentPartPr>
            <p14:xfrm>
              <a:off x="3907021" y="3182878"/>
              <a:ext cx="53280" cy="63864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900901" y="3174598"/>
                <a:ext cx="70560" cy="65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47" name="Ink 46"/>
              <p14:cNvContentPartPr/>
              <p14:nvPr/>
            </p14:nvContentPartPr>
            <p14:xfrm>
              <a:off x="5717101" y="2871118"/>
              <a:ext cx="902880" cy="514800"/>
            </p14:xfrm>
          </p:contentPart>
        </mc:Choice>
        <mc:Fallback>
          <p:pic>
            <p:nvPicPr>
              <p:cNvPr id="47" name="Ink 46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5709181" y="2862118"/>
                <a:ext cx="916920" cy="52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48" name="Ink 47"/>
              <p14:cNvContentPartPr/>
              <p14:nvPr/>
            </p14:nvContentPartPr>
            <p14:xfrm>
              <a:off x="2041861" y="2903518"/>
              <a:ext cx="665640" cy="573840"/>
            </p14:xfrm>
          </p:contentPart>
        </mc:Choice>
        <mc:Fallback>
          <p:pic>
            <p:nvPicPr>
              <p:cNvPr id="48" name="Ink 47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2034661" y="2893438"/>
                <a:ext cx="682560" cy="59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53" name="Ink 52"/>
              <p14:cNvContentPartPr/>
              <p14:nvPr/>
            </p14:nvContentPartPr>
            <p14:xfrm>
              <a:off x="3169021" y="2336158"/>
              <a:ext cx="1400760" cy="242640"/>
            </p14:xfrm>
          </p:contentPart>
        </mc:Choice>
        <mc:Fallback>
          <p:pic>
            <p:nvPicPr>
              <p:cNvPr id="53" name="Ink 52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3162541" y="2327518"/>
                <a:ext cx="1416600" cy="26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54" name="Ink 53"/>
              <p14:cNvContentPartPr/>
              <p14:nvPr/>
            </p14:nvContentPartPr>
            <p14:xfrm>
              <a:off x="3889021" y="2467918"/>
              <a:ext cx="74520" cy="547920"/>
            </p14:xfrm>
          </p:contentPart>
        </mc:Choice>
        <mc:Fallback>
          <p:pic>
            <p:nvPicPr>
              <p:cNvPr id="54" name="Ink 53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883621" y="2459278"/>
                <a:ext cx="91080" cy="56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55" name="Ink 54"/>
              <p14:cNvContentPartPr/>
              <p14:nvPr/>
            </p14:nvContentPartPr>
            <p14:xfrm>
              <a:off x="3621181" y="2998558"/>
              <a:ext cx="637200" cy="177480"/>
            </p14:xfrm>
          </p:contentPart>
        </mc:Choice>
        <mc:Fallback>
          <p:pic>
            <p:nvPicPr>
              <p:cNvPr id="55" name="Ink 54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13981" y="2988478"/>
                <a:ext cx="655560" cy="19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57" name="Ink 56"/>
              <p14:cNvContentPartPr/>
              <p14:nvPr/>
            </p14:nvContentPartPr>
            <p14:xfrm>
              <a:off x="1858621" y="4331278"/>
              <a:ext cx="5113800" cy="1809360"/>
            </p14:xfrm>
          </p:contentPart>
        </mc:Choice>
        <mc:Fallback>
          <p:pic>
            <p:nvPicPr>
              <p:cNvPr id="57" name="Ink 5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852501" y="4319038"/>
                <a:ext cx="5135400" cy="183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68" name="Ink 67"/>
              <p14:cNvContentPartPr/>
              <p14:nvPr/>
            </p14:nvContentPartPr>
            <p14:xfrm>
              <a:off x="2839621" y="4779838"/>
              <a:ext cx="1395360" cy="50400"/>
            </p14:xfrm>
          </p:contentPart>
        </mc:Choice>
        <mc:Fallback>
          <p:pic>
            <p:nvPicPr>
              <p:cNvPr id="68" name="Ink 67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2828461" y="4764358"/>
                <a:ext cx="1419840" cy="7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84" name="Ink 83"/>
              <p14:cNvContentPartPr/>
              <p14:nvPr/>
            </p14:nvContentPartPr>
            <p14:xfrm>
              <a:off x="6105181" y="4781638"/>
              <a:ext cx="1057680" cy="39600"/>
            </p14:xfrm>
          </p:contentPart>
        </mc:Choice>
        <mc:Fallback>
          <p:pic>
            <p:nvPicPr>
              <p:cNvPr id="84" name="Ink 8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6090781" y="4767598"/>
                <a:ext cx="1088280" cy="6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49137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4997" y="892403"/>
            <a:ext cx="7117401" cy="52153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15906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69369" y="502312"/>
            <a:ext cx="3623371" cy="297042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9773" y="3615560"/>
            <a:ext cx="7376828" cy="317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9081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49" y="31571"/>
            <a:ext cx="7886700" cy="1325563"/>
          </a:xfrm>
        </p:spPr>
        <p:txBody>
          <a:bodyPr/>
          <a:lstStyle/>
          <a:p>
            <a:r>
              <a:rPr lang="en-US" dirty="0" smtClean="0"/>
              <a:t>Microwave Integrated Circuit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74831" y="1183245"/>
            <a:ext cx="6994336" cy="56360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7804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Microstrip</a:t>
            </a:r>
            <a:r>
              <a:rPr lang="en-US" dirty="0" smtClean="0"/>
              <a:t> Line Waveguide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8233" y="2583770"/>
            <a:ext cx="3358929" cy="219156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10490" y="2794958"/>
            <a:ext cx="3373845" cy="20560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886980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575221" y="116398"/>
              <a:ext cx="7726680" cy="5380560"/>
            </p14:xfrm>
          </p:contentPart>
        </mc:Choice>
        <mc:Fallback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4421" y="105958"/>
                <a:ext cx="7749000" cy="540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9" name="Ink 18"/>
              <p14:cNvContentPartPr/>
              <p14:nvPr/>
            </p14:nvContentPartPr>
            <p14:xfrm>
              <a:off x="490981" y="391078"/>
              <a:ext cx="3360960" cy="128880"/>
            </p14:xfrm>
          </p:contentPart>
        </mc:Choice>
        <mc:Fallback>
          <p:pic>
            <p:nvPicPr>
              <p:cNvPr id="19" name="Ink 1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79821" y="376678"/>
                <a:ext cx="338724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77" name="Ink 76"/>
              <p14:cNvContentPartPr/>
              <p14:nvPr/>
            </p14:nvContentPartPr>
            <p14:xfrm>
              <a:off x="733261" y="3830158"/>
              <a:ext cx="1478880" cy="16200"/>
            </p14:xfrm>
          </p:contentPart>
        </mc:Choice>
        <mc:Fallback>
          <p:pic>
            <p:nvPicPr>
              <p:cNvPr id="77" name="Ink 7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23541" y="3817198"/>
                <a:ext cx="1497600" cy="4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60" name="Ink 159"/>
              <p14:cNvContentPartPr/>
              <p14:nvPr/>
            </p14:nvContentPartPr>
            <p14:xfrm>
              <a:off x="6598021" y="2571958"/>
              <a:ext cx="2390400" cy="1145880"/>
            </p14:xfrm>
          </p:contentPart>
        </mc:Choice>
        <mc:Fallback>
          <p:pic>
            <p:nvPicPr>
              <p:cNvPr id="160" name="Ink 159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587941" y="2564398"/>
                <a:ext cx="2410200" cy="1160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618273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669181" y="107398"/>
              <a:ext cx="5062680" cy="405036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58381" y="92638"/>
                <a:ext cx="5087880" cy="407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25" name="Ink 124"/>
              <p14:cNvContentPartPr/>
              <p14:nvPr/>
            </p14:nvContentPartPr>
            <p14:xfrm>
              <a:off x="226021" y="4231918"/>
              <a:ext cx="8462520" cy="86400"/>
            </p14:xfrm>
          </p:contentPart>
        </mc:Choice>
        <mc:Fallback>
          <p:pic>
            <p:nvPicPr>
              <p:cNvPr id="125" name="Ink 12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19901" y="4220758"/>
                <a:ext cx="8475840" cy="1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139" name="Ink 138"/>
              <p14:cNvContentPartPr/>
              <p14:nvPr/>
            </p14:nvContentPartPr>
            <p14:xfrm>
              <a:off x="560101" y="4373398"/>
              <a:ext cx="5006160" cy="433080"/>
            </p14:xfrm>
          </p:contentPart>
        </mc:Choice>
        <mc:Fallback>
          <p:pic>
            <p:nvPicPr>
              <p:cNvPr id="139" name="Ink 13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0741" y="4361878"/>
                <a:ext cx="5025960" cy="45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45" name="Ink 144"/>
              <p14:cNvContentPartPr/>
              <p14:nvPr/>
            </p14:nvContentPartPr>
            <p14:xfrm>
              <a:off x="440581" y="4788118"/>
              <a:ext cx="5576400" cy="33840"/>
            </p14:xfrm>
          </p:contentPart>
        </mc:Choice>
        <mc:Fallback>
          <p:pic>
            <p:nvPicPr>
              <p:cNvPr id="145" name="Ink 14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33741" y="4778038"/>
                <a:ext cx="5589360" cy="5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815337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2548" y="177544"/>
            <a:ext cx="4233754" cy="637079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00332" y="1121434"/>
            <a:ext cx="3671341" cy="4772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758382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95447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2782" y="1372849"/>
            <a:ext cx="8838435" cy="5256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31500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6" name="Ink 5"/>
              <p14:cNvContentPartPr/>
              <p14:nvPr/>
            </p14:nvContentPartPr>
            <p14:xfrm>
              <a:off x="7162141" y="219358"/>
              <a:ext cx="1063080" cy="377280"/>
            </p14:xfrm>
          </p:contentPart>
        </mc:Choice>
        <mc:Fallback>
          <p:pic>
            <p:nvPicPr>
              <p:cNvPr id="6" name="Ink 5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148461" y="204238"/>
                <a:ext cx="1091520" cy="40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3" name="Ink 32"/>
              <p14:cNvContentPartPr/>
              <p14:nvPr/>
            </p14:nvContentPartPr>
            <p14:xfrm>
              <a:off x="727501" y="294238"/>
              <a:ext cx="2538360" cy="1355400"/>
            </p14:xfrm>
          </p:contentPart>
        </mc:Choice>
        <mc:Fallback>
          <p:pic>
            <p:nvPicPr>
              <p:cNvPr id="33" name="Ink 3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19221" y="283438"/>
                <a:ext cx="2559600" cy="137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1" name="Ink 40"/>
              <p14:cNvContentPartPr/>
              <p14:nvPr/>
            </p14:nvContentPartPr>
            <p14:xfrm>
              <a:off x="3336061" y="99838"/>
              <a:ext cx="3925080" cy="808560"/>
            </p14:xfrm>
          </p:contentPart>
        </mc:Choice>
        <mc:Fallback>
          <p:pic>
            <p:nvPicPr>
              <p:cNvPr id="41" name="Ink 40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324541" y="84718"/>
                <a:ext cx="3949560" cy="83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5" name="Ink 54"/>
              <p14:cNvContentPartPr/>
              <p14:nvPr/>
            </p14:nvContentPartPr>
            <p14:xfrm>
              <a:off x="1615621" y="1998118"/>
              <a:ext cx="1872360" cy="123120"/>
            </p14:xfrm>
          </p:contentPart>
        </mc:Choice>
        <mc:Fallback>
          <p:pic>
            <p:nvPicPr>
              <p:cNvPr id="55" name="Ink 5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06621" y="1988758"/>
                <a:ext cx="189540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57" name="Ink 56"/>
              <p14:cNvContentPartPr/>
              <p14:nvPr/>
            </p14:nvContentPartPr>
            <p14:xfrm>
              <a:off x="1758901" y="2374318"/>
              <a:ext cx="1574640" cy="243720"/>
            </p14:xfrm>
          </p:contentPart>
        </mc:Choice>
        <mc:Fallback>
          <p:pic>
            <p:nvPicPr>
              <p:cNvPr id="57" name="Ink 56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746301" y="2366758"/>
                <a:ext cx="1598760" cy="264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894580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41" name="Ink 40"/>
              <p14:cNvContentPartPr/>
              <p14:nvPr/>
            </p14:nvContentPartPr>
            <p14:xfrm>
              <a:off x="531301" y="-44846"/>
              <a:ext cx="7990200" cy="6856200"/>
            </p14:xfrm>
          </p:contentPart>
        </mc:Choice>
        <mc:Fallback>
          <p:pic>
            <p:nvPicPr>
              <p:cNvPr id="41" name="Ink 4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8701" y="-62126"/>
                <a:ext cx="8016840" cy="688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38" name="Ink 237"/>
              <p14:cNvContentPartPr/>
              <p14:nvPr/>
            </p14:nvContentPartPr>
            <p14:xfrm>
              <a:off x="4915381" y="5490874"/>
              <a:ext cx="3523680" cy="1310040"/>
            </p14:xfrm>
          </p:contentPart>
        </mc:Choice>
        <mc:Fallback>
          <p:pic>
            <p:nvPicPr>
              <p:cNvPr id="238" name="Ink 23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906741" y="5479354"/>
                <a:ext cx="3546720" cy="132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240" name="Ink 239"/>
              <p14:cNvContentPartPr/>
              <p14:nvPr/>
            </p14:nvContentPartPr>
            <p14:xfrm>
              <a:off x="832629" y="2057271"/>
              <a:ext cx="1274040" cy="294480"/>
            </p14:xfrm>
          </p:contentPart>
        </mc:Choice>
        <mc:Fallback>
          <p:pic>
            <p:nvPicPr>
              <p:cNvPr id="240" name="Ink 239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813909" y="2038551"/>
                <a:ext cx="1311480" cy="331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479106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13075" y="1450151"/>
            <a:ext cx="8917851" cy="5102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530513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85" y="812180"/>
            <a:ext cx="8761355" cy="5791631"/>
          </a:xfr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559752"/>
              </p:ext>
            </p:extLst>
          </p:nvPr>
        </p:nvGraphicFramePr>
        <p:xfrm>
          <a:off x="5722427" y="5135593"/>
          <a:ext cx="2871544" cy="45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22427" y="5135593"/>
                        <a:ext cx="2871544" cy="459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296505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1" name="Ink 10"/>
              <p14:cNvContentPartPr/>
              <p14:nvPr/>
            </p14:nvContentPartPr>
            <p14:xfrm>
              <a:off x="1183981" y="222238"/>
              <a:ext cx="7091640" cy="1157040"/>
            </p14:xfrm>
          </p:contentPart>
        </mc:Choice>
        <mc:Fallback>
          <p:pic>
            <p:nvPicPr>
              <p:cNvPr id="11" name="Ink 10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71021" y="209278"/>
                <a:ext cx="7116840" cy="118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9" name="Ink 18"/>
              <p14:cNvContentPartPr/>
              <p14:nvPr/>
            </p14:nvContentPartPr>
            <p14:xfrm>
              <a:off x="2719021" y="807238"/>
              <a:ext cx="1679760" cy="43560"/>
            </p14:xfrm>
          </p:contentPart>
        </mc:Choice>
        <mc:Fallback>
          <p:pic>
            <p:nvPicPr>
              <p:cNvPr id="19" name="Ink 18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11461" y="791398"/>
                <a:ext cx="1701360" cy="6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45" name="Ink 44"/>
              <p14:cNvContentPartPr/>
              <p14:nvPr/>
            </p14:nvContentPartPr>
            <p14:xfrm>
              <a:off x="5267461" y="762238"/>
              <a:ext cx="1744560" cy="59400"/>
            </p14:xfrm>
          </p:contentPart>
        </mc:Choice>
        <mc:Fallback>
          <p:pic>
            <p:nvPicPr>
              <p:cNvPr id="45" name="Ink 44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259901" y="746038"/>
                <a:ext cx="1766520" cy="83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818055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4315" y="2547936"/>
            <a:ext cx="8675370" cy="2883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08131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8" name="Ink 7"/>
              <p14:cNvContentPartPr/>
              <p14:nvPr/>
            </p14:nvContentPartPr>
            <p14:xfrm>
              <a:off x="3405181" y="123238"/>
              <a:ext cx="2354400" cy="1081440"/>
            </p14:xfrm>
          </p:contentPart>
        </mc:Choice>
        <mc:Fallback>
          <p:pic>
            <p:nvPicPr>
              <p:cNvPr id="8" name="Ink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392221" y="114958"/>
                <a:ext cx="2378880" cy="110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1" name="Ink 30"/>
              <p14:cNvContentPartPr/>
              <p14:nvPr/>
            </p14:nvContentPartPr>
            <p14:xfrm>
              <a:off x="3307981" y="611758"/>
              <a:ext cx="1624320" cy="38160"/>
            </p14:xfrm>
          </p:contentPart>
        </mc:Choice>
        <mc:Fallback>
          <p:pic>
            <p:nvPicPr>
              <p:cNvPr id="31" name="Ink 30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94301" y="594118"/>
                <a:ext cx="1653120" cy="7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6" name="Ink 35"/>
              <p14:cNvContentPartPr/>
              <p14:nvPr/>
            </p14:nvContentPartPr>
            <p14:xfrm>
              <a:off x="943861" y="165358"/>
              <a:ext cx="1809720" cy="511200"/>
            </p14:xfrm>
          </p:contentPart>
        </mc:Choice>
        <mc:Fallback>
          <p:pic>
            <p:nvPicPr>
              <p:cNvPr id="36" name="Ink 3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31261" y="154198"/>
                <a:ext cx="1835280" cy="532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52" name="Ink 51"/>
              <p14:cNvContentPartPr/>
              <p14:nvPr/>
            </p14:nvContentPartPr>
            <p14:xfrm>
              <a:off x="7369501" y="62398"/>
              <a:ext cx="955080" cy="309240"/>
            </p14:xfrm>
          </p:contentPart>
        </mc:Choice>
        <mc:Fallback>
          <p:pic>
            <p:nvPicPr>
              <p:cNvPr id="52" name="Ink 5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359421" y="48718"/>
                <a:ext cx="979560" cy="33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73" name="Ink 72"/>
              <p14:cNvContentPartPr/>
              <p14:nvPr/>
            </p14:nvContentPartPr>
            <p14:xfrm>
              <a:off x="6071341" y="676918"/>
              <a:ext cx="2793960" cy="58680"/>
            </p14:xfrm>
          </p:contentPart>
        </mc:Choice>
        <mc:Fallback>
          <p:pic>
            <p:nvPicPr>
              <p:cNvPr id="73" name="Ink 72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58381" y="660358"/>
                <a:ext cx="2822760" cy="90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74" name="Ink 73"/>
              <p14:cNvContentPartPr/>
              <p14:nvPr/>
            </p14:nvContentPartPr>
            <p14:xfrm>
              <a:off x="2798941" y="594118"/>
              <a:ext cx="318600" cy="200880"/>
            </p14:xfrm>
          </p:contentPart>
        </mc:Choice>
        <mc:Fallback>
          <p:pic>
            <p:nvPicPr>
              <p:cNvPr id="74" name="Ink 73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786341" y="582238"/>
                <a:ext cx="34488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16" name="Ink 115"/>
              <p14:cNvContentPartPr/>
              <p14:nvPr/>
            </p14:nvContentPartPr>
            <p14:xfrm>
              <a:off x="2364781" y="1629478"/>
              <a:ext cx="1727280" cy="109080"/>
            </p14:xfrm>
          </p:contentPart>
        </mc:Choice>
        <mc:Fallback>
          <p:pic>
            <p:nvPicPr>
              <p:cNvPr id="116" name="Ink 115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2359021" y="1617598"/>
                <a:ext cx="1744200" cy="13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20" name="Ink 119"/>
              <p14:cNvContentPartPr/>
              <p14:nvPr/>
            </p14:nvContentPartPr>
            <p14:xfrm>
              <a:off x="6298501" y="276598"/>
              <a:ext cx="1068840" cy="351720"/>
            </p14:xfrm>
          </p:contentPart>
        </mc:Choice>
        <mc:Fallback>
          <p:pic>
            <p:nvPicPr>
              <p:cNvPr id="120" name="Ink 119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285181" y="263998"/>
                <a:ext cx="1095480" cy="37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121" name="Ink 120"/>
              <p14:cNvContentPartPr/>
              <p14:nvPr/>
            </p14:nvContentPartPr>
            <p14:xfrm>
              <a:off x="4688941" y="1348318"/>
              <a:ext cx="880560" cy="304560"/>
            </p14:xfrm>
          </p:contentPart>
        </mc:Choice>
        <mc:Fallback>
          <p:pic>
            <p:nvPicPr>
              <p:cNvPr id="121" name="Ink 120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4683181" y="1339678"/>
                <a:ext cx="897480" cy="31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148" name="Ink 147"/>
              <p14:cNvContentPartPr/>
              <p14:nvPr/>
            </p14:nvContentPartPr>
            <p14:xfrm>
              <a:off x="2663221" y="2846638"/>
              <a:ext cx="1647000" cy="72720"/>
            </p14:xfrm>
          </p:contentPart>
        </mc:Choice>
        <mc:Fallback>
          <p:pic>
            <p:nvPicPr>
              <p:cNvPr id="148" name="Ink 147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656381" y="2834398"/>
                <a:ext cx="166572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2">
            <p14:nvContentPartPr>
              <p14:cNvPr id="173" name="Ink 172"/>
              <p14:cNvContentPartPr/>
              <p14:nvPr/>
            </p14:nvContentPartPr>
            <p14:xfrm>
              <a:off x="5762461" y="769078"/>
              <a:ext cx="1238400" cy="370440"/>
            </p14:xfrm>
          </p:contentPart>
        </mc:Choice>
        <mc:Fallback>
          <p:pic>
            <p:nvPicPr>
              <p:cNvPr id="173" name="Ink 172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5749501" y="757186"/>
                <a:ext cx="1264680" cy="39025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4">
            <p14:nvContentPartPr>
              <p14:cNvPr id="185" name="Ink 184"/>
              <p14:cNvContentPartPr/>
              <p14:nvPr/>
            </p14:nvContentPartPr>
            <p14:xfrm>
              <a:off x="6918781" y="2948158"/>
              <a:ext cx="1071720" cy="37800"/>
            </p14:xfrm>
          </p:contentPart>
        </mc:Choice>
        <mc:Fallback>
          <p:pic>
            <p:nvPicPr>
              <p:cNvPr id="185" name="Ink 184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6909421" y="2934478"/>
                <a:ext cx="109692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6">
            <p14:nvContentPartPr>
              <p14:cNvPr id="186" name="Ink 185"/>
              <p14:cNvContentPartPr/>
              <p14:nvPr/>
            </p14:nvContentPartPr>
            <p14:xfrm>
              <a:off x="7103461" y="2527678"/>
              <a:ext cx="677160" cy="256320"/>
            </p14:xfrm>
          </p:contentPart>
        </mc:Choice>
        <mc:Fallback>
          <p:pic>
            <p:nvPicPr>
              <p:cNvPr id="186" name="Ink 185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091581" y="2515421"/>
                <a:ext cx="703080" cy="28227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8">
            <p14:nvContentPartPr>
              <p14:cNvPr id="190" name="Ink 189"/>
              <p14:cNvContentPartPr/>
              <p14:nvPr/>
            </p14:nvContentPartPr>
            <p14:xfrm>
              <a:off x="6862261" y="743878"/>
              <a:ext cx="1432800" cy="534960"/>
            </p14:xfrm>
          </p:contentPart>
        </mc:Choice>
        <mc:Fallback>
          <p:pic>
            <p:nvPicPr>
              <p:cNvPr id="190" name="Ink 189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6847141" y="728388"/>
                <a:ext cx="1454040" cy="5652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0">
            <p14:nvContentPartPr>
              <p14:cNvPr id="191" name="Ink 190"/>
              <p14:cNvContentPartPr/>
              <p14:nvPr/>
            </p14:nvContentPartPr>
            <p14:xfrm>
              <a:off x="5271781" y="1119718"/>
              <a:ext cx="1711800" cy="1371600"/>
            </p14:xfrm>
          </p:contentPart>
        </mc:Choice>
        <mc:Fallback>
          <p:pic>
            <p:nvPicPr>
              <p:cNvPr id="191" name="Ink 190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5260621" y="1107838"/>
                <a:ext cx="1732320" cy="138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2">
            <p14:nvContentPartPr>
              <p14:cNvPr id="212" name="Ink 211"/>
              <p14:cNvContentPartPr/>
              <p14:nvPr/>
            </p14:nvContentPartPr>
            <p14:xfrm>
              <a:off x="1109461" y="1187398"/>
              <a:ext cx="6639840" cy="4903920"/>
            </p14:xfrm>
          </p:contentPart>
        </mc:Choice>
        <mc:Fallback>
          <p:pic>
            <p:nvPicPr>
              <p:cNvPr id="212" name="Ink 211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1091101" y="1176238"/>
                <a:ext cx="6673320" cy="492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4">
            <p14:nvContentPartPr>
              <p14:cNvPr id="218" name="Ink 217"/>
              <p14:cNvContentPartPr/>
              <p14:nvPr/>
            </p14:nvContentPartPr>
            <p14:xfrm>
              <a:off x="2459101" y="4278358"/>
              <a:ext cx="2685960" cy="26280"/>
            </p14:xfrm>
          </p:contentPart>
        </mc:Choice>
        <mc:Fallback>
          <p:pic>
            <p:nvPicPr>
              <p:cNvPr id="218" name="Ink 217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452621" y="4265398"/>
                <a:ext cx="2698920" cy="5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6">
            <p14:nvContentPartPr>
              <p14:cNvPr id="276" name="Ink 275"/>
              <p14:cNvContentPartPr/>
              <p14:nvPr/>
            </p14:nvContentPartPr>
            <p14:xfrm>
              <a:off x="1362901" y="2351638"/>
              <a:ext cx="1699560" cy="732240"/>
            </p14:xfrm>
          </p:contentPart>
        </mc:Choice>
        <mc:Fallback>
          <p:pic>
            <p:nvPicPr>
              <p:cNvPr id="276" name="Ink 275"/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1352101" y="2342998"/>
                <a:ext cx="1719000" cy="75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8">
            <p14:nvContentPartPr>
              <p14:cNvPr id="291" name="Ink 290"/>
              <p14:cNvContentPartPr/>
              <p14:nvPr/>
            </p14:nvContentPartPr>
            <p14:xfrm>
              <a:off x="2335261" y="5567158"/>
              <a:ext cx="4294440" cy="126360"/>
            </p14:xfrm>
          </p:contentPart>
        </mc:Choice>
        <mc:Fallback>
          <p:pic>
            <p:nvPicPr>
              <p:cNvPr id="291" name="Ink 290"/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2328061" y="5553118"/>
                <a:ext cx="4308480" cy="147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475693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7" name="Ink 26"/>
              <p14:cNvContentPartPr/>
              <p14:nvPr/>
            </p14:nvContentPartPr>
            <p14:xfrm>
              <a:off x="819661" y="155278"/>
              <a:ext cx="453960" cy="744840"/>
            </p14:xfrm>
          </p:contentPart>
        </mc:Choice>
        <mc:Fallback>
          <p:pic>
            <p:nvPicPr>
              <p:cNvPr id="27" name="Ink 26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805621" y="142318"/>
                <a:ext cx="480600" cy="77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8" name="Ink 27"/>
              <p14:cNvContentPartPr/>
              <p14:nvPr/>
            </p14:nvContentPartPr>
            <p14:xfrm>
              <a:off x="2041861" y="769438"/>
              <a:ext cx="1709280" cy="76320"/>
            </p14:xfrm>
          </p:contentPart>
        </mc:Choice>
        <mc:Fallback>
          <p:pic>
            <p:nvPicPr>
              <p:cNvPr id="28" name="Ink 27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028181" y="750718"/>
                <a:ext cx="174096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9" name="Ink 58"/>
              <p14:cNvContentPartPr/>
              <p14:nvPr/>
            </p14:nvContentPartPr>
            <p14:xfrm>
              <a:off x="4346941" y="884998"/>
              <a:ext cx="3402360" cy="76320"/>
            </p14:xfrm>
          </p:contentPart>
        </mc:Choice>
        <mc:Fallback>
          <p:pic>
            <p:nvPicPr>
              <p:cNvPr id="59" name="Ink 58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35061" y="869158"/>
                <a:ext cx="3426840" cy="10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125" name="Ink 124"/>
              <p14:cNvContentPartPr/>
              <p14:nvPr/>
            </p14:nvContentPartPr>
            <p14:xfrm>
              <a:off x="1381981" y="238798"/>
              <a:ext cx="6954120" cy="3486240"/>
            </p14:xfrm>
          </p:contentPart>
        </mc:Choice>
        <mc:Fallback>
          <p:pic>
            <p:nvPicPr>
              <p:cNvPr id="125" name="Ink 12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73701" y="223678"/>
                <a:ext cx="6975720" cy="351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139" name="Ink 138"/>
              <p14:cNvContentPartPr/>
              <p14:nvPr/>
            </p14:nvContentPartPr>
            <p14:xfrm>
              <a:off x="2396101" y="3197998"/>
              <a:ext cx="1765440" cy="72360"/>
            </p14:xfrm>
          </p:contentPart>
        </mc:Choice>
        <mc:Fallback>
          <p:pic>
            <p:nvPicPr>
              <p:cNvPr id="139" name="Ink 13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2388901" y="3184318"/>
                <a:ext cx="1784520" cy="97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07798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12" name="Ink 11"/>
              <p14:cNvContentPartPr/>
              <p14:nvPr/>
            </p14:nvContentPartPr>
            <p14:xfrm>
              <a:off x="730741" y="171478"/>
              <a:ext cx="381240" cy="650520"/>
            </p14:xfrm>
          </p:contentPart>
        </mc:Choice>
        <mc:Fallback>
          <p:pic>
            <p:nvPicPr>
              <p:cNvPr id="12" name="Ink 1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20661" y="157798"/>
                <a:ext cx="404280" cy="67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16" name="Ink 15"/>
              <p14:cNvContentPartPr/>
              <p14:nvPr/>
            </p14:nvContentPartPr>
            <p14:xfrm>
              <a:off x="1510501" y="45478"/>
              <a:ext cx="3750120" cy="572400"/>
            </p14:xfrm>
          </p:contentPart>
        </mc:Choice>
        <mc:Fallback>
          <p:pic>
            <p:nvPicPr>
              <p:cNvPr id="16" name="Ink 15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500421" y="29638"/>
                <a:ext cx="3773520" cy="60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34" name="Ink 33"/>
              <p14:cNvContentPartPr/>
              <p14:nvPr/>
            </p14:nvContentPartPr>
            <p14:xfrm>
              <a:off x="1943221" y="643798"/>
              <a:ext cx="3628080" cy="70920"/>
            </p14:xfrm>
          </p:contentPart>
        </mc:Choice>
        <mc:Fallback>
          <p:pic>
            <p:nvPicPr>
              <p:cNvPr id="34" name="Ink 3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932781" y="630118"/>
                <a:ext cx="364788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8">
            <p14:nvContentPartPr>
              <p14:cNvPr id="73" name="Ink 72"/>
              <p14:cNvContentPartPr/>
              <p14:nvPr/>
            </p14:nvContentPartPr>
            <p14:xfrm>
              <a:off x="2280181" y="1856998"/>
              <a:ext cx="1461960" cy="51840"/>
            </p14:xfrm>
          </p:contentPart>
        </mc:Choice>
        <mc:Fallback>
          <p:pic>
            <p:nvPicPr>
              <p:cNvPr id="73" name="Ink 7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269381" y="1840798"/>
                <a:ext cx="1485000" cy="8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0">
            <p14:nvContentPartPr>
              <p14:cNvPr id="85" name="Ink 84"/>
              <p14:cNvContentPartPr/>
              <p14:nvPr/>
            </p14:nvContentPartPr>
            <p14:xfrm>
              <a:off x="1093981" y="782038"/>
              <a:ext cx="4492080" cy="5230440"/>
            </p14:xfrm>
          </p:contentPart>
        </mc:Choice>
        <mc:Fallback>
          <p:pic>
            <p:nvPicPr>
              <p:cNvPr id="85" name="Ink 8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82101" y="765838"/>
                <a:ext cx="4513680" cy="5252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2">
            <p14:nvContentPartPr>
              <p14:cNvPr id="116" name="Ink 115"/>
              <p14:cNvContentPartPr/>
              <p14:nvPr/>
            </p14:nvContentPartPr>
            <p14:xfrm>
              <a:off x="2076421" y="2941318"/>
              <a:ext cx="3819240" cy="119520"/>
            </p14:xfrm>
          </p:contentPart>
        </mc:Choice>
        <mc:Fallback>
          <p:pic>
            <p:nvPicPr>
              <p:cNvPr id="116" name="Ink 115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068861" y="2928358"/>
                <a:ext cx="3837600" cy="143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4">
            <p14:nvContentPartPr>
              <p14:cNvPr id="147" name="Ink 146"/>
              <p14:cNvContentPartPr/>
              <p14:nvPr/>
            </p14:nvContentPartPr>
            <p14:xfrm>
              <a:off x="832261" y="2372878"/>
              <a:ext cx="408600" cy="1556280"/>
            </p14:xfrm>
          </p:contentPart>
        </mc:Choice>
        <mc:Fallback>
          <p:pic>
            <p:nvPicPr>
              <p:cNvPr id="147" name="Ink 146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822181" y="2364958"/>
                <a:ext cx="430200" cy="157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6">
            <p14:nvContentPartPr>
              <p14:cNvPr id="164" name="Ink 163"/>
              <p14:cNvContentPartPr/>
              <p14:nvPr/>
            </p14:nvContentPartPr>
            <p14:xfrm>
              <a:off x="2945101" y="4212478"/>
              <a:ext cx="1331280" cy="47520"/>
            </p14:xfrm>
          </p:contentPart>
        </mc:Choice>
        <mc:Fallback>
          <p:pic>
            <p:nvPicPr>
              <p:cNvPr id="164" name="Ink 163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2937541" y="4201678"/>
                <a:ext cx="1349280" cy="7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8">
            <p14:nvContentPartPr>
              <p14:cNvPr id="203" name="Ink 202"/>
              <p14:cNvContentPartPr/>
              <p14:nvPr/>
            </p14:nvContentPartPr>
            <p14:xfrm>
              <a:off x="3022141" y="5324158"/>
              <a:ext cx="2724120" cy="113400"/>
            </p14:xfrm>
          </p:contentPart>
        </mc:Choice>
        <mc:Fallback>
          <p:pic>
            <p:nvPicPr>
              <p:cNvPr id="203" name="Ink 202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016021" y="5312638"/>
                <a:ext cx="274176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20">
            <p14:nvContentPartPr>
              <p14:cNvPr id="209" name="Ink 208"/>
              <p14:cNvContentPartPr/>
              <p14:nvPr/>
            </p14:nvContentPartPr>
            <p14:xfrm>
              <a:off x="950341" y="4803598"/>
              <a:ext cx="1806480" cy="647640"/>
            </p14:xfrm>
          </p:contentPart>
        </mc:Choice>
        <mc:Fallback>
          <p:pic>
            <p:nvPicPr>
              <p:cNvPr id="209" name="Ink 208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940621" y="4793158"/>
                <a:ext cx="1821600" cy="672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025028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1568" y="2296783"/>
            <a:ext cx="8675370" cy="34090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92832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21</TotalTime>
  <Words>6</Words>
  <Application>Microsoft Office PowerPoint</Application>
  <PresentationFormat>On-screen Show (4:3)</PresentationFormat>
  <Paragraphs>2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6" baseType="lpstr">
      <vt:lpstr>Arial</vt:lpstr>
      <vt:lpstr>Calibri</vt:lpstr>
      <vt:lpstr>Calibri Ligh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icrowave Integrated Circuit</vt:lpstr>
      <vt:lpstr>Microstrip Line Waveguid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eng Chew</dc:creator>
  <cp:lastModifiedBy>Weng Chew</cp:lastModifiedBy>
  <cp:revision>44</cp:revision>
  <dcterms:created xsi:type="dcterms:W3CDTF">2018-08-30T17:22:35Z</dcterms:created>
  <dcterms:modified xsi:type="dcterms:W3CDTF">2019-02-08T17:14:27Z</dcterms:modified>
</cp:coreProperties>
</file>